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9"/>
  </p:notesMasterIdLst>
  <p:sldIdLst>
    <p:sldId id="256" r:id="rId3"/>
    <p:sldId id="454" r:id="rId4"/>
    <p:sldId id="566" r:id="rId5"/>
    <p:sldId id="470" r:id="rId6"/>
    <p:sldId id="567" r:id="rId7"/>
    <p:sldId id="568" r:id="rId8"/>
    <p:sldId id="588" r:id="rId9"/>
    <p:sldId id="559" r:id="rId10"/>
    <p:sldId id="569" r:id="rId11"/>
    <p:sldId id="590" r:id="rId12"/>
    <p:sldId id="581" r:id="rId13"/>
    <p:sldId id="570" r:id="rId14"/>
    <p:sldId id="589" r:id="rId15"/>
    <p:sldId id="571" r:id="rId16"/>
    <p:sldId id="572" r:id="rId17"/>
    <p:sldId id="586" r:id="rId18"/>
    <p:sldId id="573" r:id="rId19"/>
    <p:sldId id="587" r:id="rId20"/>
    <p:sldId id="591" r:id="rId21"/>
    <p:sldId id="575" r:id="rId22"/>
    <p:sldId id="577" r:id="rId23"/>
    <p:sldId id="578" r:id="rId24"/>
    <p:sldId id="582" r:id="rId25"/>
    <p:sldId id="583" r:id="rId26"/>
    <p:sldId id="585" r:id="rId27"/>
    <p:sldId id="580" r:id="rId28"/>
  </p:sldIdLst>
  <p:sldSz cx="12192000" cy="6858000"/>
  <p:notesSz cx="6858000" cy="9144000"/>
  <p:defaultTextStyle>
    <a:defPPr>
      <a:defRPr lang="en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32" y="1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02C96A-7ACE-40A7-A436-620A71239A86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2EB0D4-D379-4E09-A38A-BDB244587362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32973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F0FBE8-5339-4D5B-8F76-2A9B1D9DB1B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297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F0FBE8-5339-4D5B-8F76-2A9B1D9DB1B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02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F0FBE8-5339-4D5B-8F76-2A9B1D9DB1B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024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F0FBE8-5339-4D5B-8F76-2A9B1D9DB1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199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F0FBE8-5339-4D5B-8F76-2A9B1D9DB1B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528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BE59FB-F552-96D0-9FAE-CDF2FFCE8B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950150-DF33-799C-99EC-CFA0160884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63AD6C-1420-7535-AAE3-9C984A4F4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2C1D69-CA69-5045-4B4A-8AD660941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9E5E72-1E71-2B14-330D-E3442E89B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135326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736578-BAE8-A72C-E063-1234EB530D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3DA8223-79ED-44A7-7E05-952D8D7705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06FBF0-0EC3-44F2-2346-F6E09D73C7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22E37D-6B2E-0ECC-296D-34349C8AF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BA7A2C-BF74-7496-D053-78A15FAF4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87438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13654E-12D3-3F0E-690F-FDA46BB3D6C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345FC9-B9F9-B5E6-50D5-CB9ACA9BA0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554F9-BB1D-A439-1AEF-9916EEE1A2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C879E5-D3D2-5A24-2802-0014CF236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AD75E7-ADB1-01BD-5003-1EB97E136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02695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-12192" y="6053328"/>
            <a:ext cx="2999232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>
          <a:xfrm>
            <a:off x="3145536" y="6044184"/>
            <a:ext cx="90464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8699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0524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639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485398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060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65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97597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1076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762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12800" y="1752600"/>
            <a:ext cx="21336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84847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5316CB-0CD4-9ADB-9F2C-F716A8702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98AC92-90C0-1316-B1AD-628C5039B4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186AF8-F546-3731-0B21-E9C426BC7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983F9A-7C55-0D6F-C519-6C0B25590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8D233E-31B6-BE77-E8CC-AEB7B3A9A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2545334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12192" y="4572000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-12192" y="4663440"/>
            <a:ext cx="195072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2060448" y="4654296"/>
            <a:ext cx="101315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930400" y="0"/>
            <a:ext cx="134112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9304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207"/>
            <a:ext cx="6096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4329142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782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3"/>
            <a:ext cx="2946400" cy="365125"/>
          </a:xfrm>
        </p:spPr>
        <p:txBody>
          <a:bodyPr/>
          <a:lstStyle/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2" y="6248208"/>
            <a:ext cx="743131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8128424" y="0"/>
            <a:ext cx="42672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6"/>
            <a:ext cx="533400" cy="325968"/>
          </a:xfrm>
        </p:spPr>
        <p:txBody>
          <a:bodyPr/>
          <a:lstStyle/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963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6BF6CA-63DC-658A-3821-2B62C51C41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502E5C-8425-0D93-A98A-85CBA8FE23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95DF24-4F1F-413F-8CDB-C25AF6336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DBE2D3-F661-6628-CAD1-7EA727051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D931A-7C79-C49A-79AC-6ED22DD41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094807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9E951-2BAD-60D8-2402-D6033C379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843444-CE56-0C77-5E7B-AE3B8F9095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81ADB5-A2F4-A812-941A-E16BB9EC84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811645-DA1C-190D-7BEA-E5D99A85B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D49D08-CC62-AC2D-622B-588A97D495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1CEB35-9627-5972-6DCB-6BA6BA4BC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672813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FC701-FE08-5D56-6AFB-D30B0496E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DCCC1D-6E76-D716-2E31-9A51A51A9A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C7D590-A89C-38AA-E138-EA4CA3B4A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5C93EE-A8EF-5574-F0AD-E7A9C920D8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BC5C6A-B5E6-2D7B-E37B-FE011F039C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52AEA64-9F9E-806B-8F5E-A32CCCDCB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66EB19D-F569-5A98-30CB-000746ABA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144F455-CB62-D5FB-DE32-681AB49CD9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80232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92E16-245F-5891-8F25-4B5EDEE14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29FFFF6-596D-75B4-8B6B-93DE4A1A13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9A7667-11F6-C499-E23E-1B01BDD9D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D7CAAE-DA0B-1682-C342-0EC432D12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309097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9E6848-8EEE-E976-9DC3-EBF74F1C0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B0A0AF-8DE3-283D-3F3C-831C45E10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70EF3-DBA4-1E83-A216-238FC61CD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4294008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8AC94D-9F08-9D82-FDA3-344C5A6F4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EBE279-23FF-FAA9-DE0F-CE10AD738C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50FED0-7ED3-6A99-149B-94F3C64EAD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689403-6C78-A1BF-F05F-66A7E9444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C28F55-EDFD-EDC9-423E-F40355DFB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CC8A47-13FC-28D1-22ED-A4CD48BB0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871930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431924-AF7D-35E8-6510-44A3A1663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A30F41-4574-148F-AC0B-C2E3592EA2F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L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D952CF5-8BAD-87BA-D1C3-F3FC480266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CA018F-4D81-FE50-B50D-3958EB51EC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8B4E1E-40BE-DC42-7A4B-4C9B282C46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L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BC6DFE-E534-DBCC-EC21-3C6695A04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254489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1E7E2E6-8012-40A9-4776-77F7BF997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L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2CFA54-F20D-F3B1-4FC0-FC4579F21A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L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00810A-E29E-10F3-CD19-1B2B1E57F31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DDA9BE-AED7-498D-87C6-5AEF63A4F6C4}" type="datetimeFigureOut">
              <a:rPr lang="en-IL" smtClean="0"/>
              <a:t>22/05/2023</a:t>
            </a:fld>
            <a:endParaRPr lang="en-IL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29DD4C-0B73-84FC-4EF3-3239D3F5FC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L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F0B72A-22CE-0900-6A53-708EDDDF3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59044-CB02-4DE4-91C5-2E1715FA9C6D}" type="slidenum">
              <a:rPr lang="en-IL" smtClean="0"/>
              <a:t>‹#›</a:t>
            </a:fld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77624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812800" y="228600"/>
            <a:ext cx="10871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816864" y="1600200"/>
            <a:ext cx="108712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CE786BC-78FC-4283-9D39-89CB2C13DC7D}" type="datetimeFigureOut">
              <a:rPr lang="en-US" smtClean="0"/>
              <a:t>5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1" y="6248207"/>
            <a:ext cx="7228111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12192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Rectangle 8"/>
          <p:cNvSpPr/>
          <p:nvPr/>
        </p:nvSpPr>
        <p:spPr>
          <a:xfrm>
            <a:off x="787400" y="1280160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7112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423F780-B179-48FC-808B-65B58031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169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5.png"/><Relationship Id="rId26" Type="http://schemas.openxmlformats.org/officeDocument/2006/relationships/image" Target="../media/image133.png"/><Relationship Id="rId3" Type="http://schemas.openxmlformats.org/officeDocument/2006/relationships/image" Target="../media/image49.png"/><Relationship Id="rId21" Type="http://schemas.openxmlformats.org/officeDocument/2006/relationships/image" Target="../media/image128.png"/><Relationship Id="rId34" Type="http://schemas.openxmlformats.org/officeDocument/2006/relationships/image" Target="../media/image48.png"/><Relationship Id="rId7" Type="http://schemas.openxmlformats.org/officeDocument/2006/relationships/image" Target="../media/image53.png"/><Relationship Id="rId17" Type="http://schemas.openxmlformats.org/officeDocument/2006/relationships/image" Target="../media/image124.png"/><Relationship Id="rId25" Type="http://schemas.openxmlformats.org/officeDocument/2006/relationships/image" Target="../media/image132.png"/><Relationship Id="rId33" Type="http://schemas.openxmlformats.org/officeDocument/2006/relationships/image" Target="../media/image101.png"/><Relationship Id="rId2" Type="http://schemas.openxmlformats.org/officeDocument/2006/relationships/image" Target="../media/image29.tiff"/><Relationship Id="rId20" Type="http://schemas.openxmlformats.org/officeDocument/2006/relationships/image" Target="../media/image127.png"/><Relationship Id="rId29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24" Type="http://schemas.openxmlformats.org/officeDocument/2006/relationships/image" Target="../media/image131.png"/><Relationship Id="rId32" Type="http://schemas.openxmlformats.org/officeDocument/2006/relationships/image" Target="../media/image100.png"/><Relationship Id="rId5" Type="http://schemas.openxmlformats.org/officeDocument/2006/relationships/image" Target="../media/image51.png"/><Relationship Id="rId23" Type="http://schemas.openxmlformats.org/officeDocument/2006/relationships/image" Target="../media/image130.png"/><Relationship Id="rId28" Type="http://schemas.openxmlformats.org/officeDocument/2006/relationships/image" Target="../media/image55.png"/><Relationship Id="rId19" Type="http://schemas.openxmlformats.org/officeDocument/2006/relationships/image" Target="../media/image126.png"/><Relationship Id="rId31" Type="http://schemas.openxmlformats.org/officeDocument/2006/relationships/image" Target="../media/image34.wmf"/><Relationship Id="rId4" Type="http://schemas.openxmlformats.org/officeDocument/2006/relationships/image" Target="../media/image50.png"/><Relationship Id="rId22" Type="http://schemas.openxmlformats.org/officeDocument/2006/relationships/image" Target="../media/image129.png"/><Relationship Id="rId27" Type="http://schemas.openxmlformats.org/officeDocument/2006/relationships/image" Target="../media/image54.png"/><Relationship Id="rId30" Type="http://schemas.openxmlformats.org/officeDocument/2006/relationships/oleObject" Target="../embeddings/oleObject1.bin"/><Relationship Id="rId35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png"/><Relationship Id="rId5" Type="http://schemas.openxmlformats.org/officeDocument/2006/relationships/image" Target="../media/image29.tiff"/><Relationship Id="rId4" Type="http://schemas.openxmlformats.org/officeDocument/2006/relationships/image" Target="../media/image28.tif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8.png"/><Relationship Id="rId7" Type="http://schemas.openxmlformats.org/officeDocument/2006/relationships/image" Target="../media/image33.png"/><Relationship Id="rId12" Type="http://schemas.openxmlformats.org/officeDocument/2006/relationships/image" Target="../media/image6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11" Type="http://schemas.openxmlformats.org/officeDocument/2006/relationships/image" Target="../media/image63.png"/><Relationship Id="rId5" Type="http://schemas.openxmlformats.org/officeDocument/2006/relationships/image" Target="../media/image31.png"/><Relationship Id="rId10" Type="http://schemas.openxmlformats.org/officeDocument/2006/relationships/image" Target="../media/image62.png"/><Relationship Id="rId4" Type="http://schemas.openxmlformats.org/officeDocument/2006/relationships/image" Target="../media/image30.png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75.png"/><Relationship Id="rId7" Type="http://schemas.openxmlformats.org/officeDocument/2006/relationships/image" Target="../media/image3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75.png"/><Relationship Id="rId7" Type="http://schemas.openxmlformats.org/officeDocument/2006/relationships/image" Target="../media/image8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1.png"/><Relationship Id="rId3" Type="http://schemas.openxmlformats.org/officeDocument/2006/relationships/image" Target="../media/image81.png"/><Relationship Id="rId12" Type="http://schemas.openxmlformats.org/officeDocument/2006/relationships/image" Target="../media/image84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83.png"/><Relationship Id="rId10" Type="http://schemas.openxmlformats.org/officeDocument/2006/relationships/image" Target="../media/image90.png"/><Relationship Id="rId4" Type="http://schemas.openxmlformats.org/officeDocument/2006/relationships/image" Target="../media/image82.png"/><Relationship Id="rId9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102.png"/><Relationship Id="rId5" Type="http://schemas.openxmlformats.org/officeDocument/2006/relationships/image" Target="../media/image94.png"/><Relationship Id="rId10" Type="http://schemas.openxmlformats.org/officeDocument/2006/relationships/image" Target="../media/image97.png"/><Relationship Id="rId4" Type="http://schemas.openxmlformats.org/officeDocument/2006/relationships/image" Target="../media/image72.png"/><Relationship Id="rId9" Type="http://schemas.openxmlformats.org/officeDocument/2006/relationships/image" Target="../media/image9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0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7.png"/><Relationship Id="rId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g"/><Relationship Id="rId3" Type="http://schemas.openxmlformats.org/officeDocument/2006/relationships/image" Target="../media/image119.jpeg"/><Relationship Id="rId7" Type="http://schemas.openxmlformats.org/officeDocument/2006/relationships/image" Target="../media/image123.gif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jpeg"/><Relationship Id="rId9" Type="http://schemas.openxmlformats.org/officeDocument/2006/relationships/image" Target="../media/image13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1.png"/><Relationship Id="rId11" Type="http://schemas.openxmlformats.org/officeDocument/2006/relationships/image" Target="../media/image26.emf"/><Relationship Id="rId5" Type="http://schemas.openxmlformats.org/officeDocument/2006/relationships/image" Target="../media/image20.png"/><Relationship Id="rId10" Type="http://schemas.openxmlformats.org/officeDocument/2006/relationships/image" Target="../media/image25.emf"/><Relationship Id="rId4" Type="http://schemas.openxmlformats.org/officeDocument/2006/relationships/image" Target="../media/image19.png"/><Relationship Id="rId9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0.png"/><Relationship Id="rId5" Type="http://schemas.openxmlformats.org/officeDocument/2006/relationships/image" Target="../media/image29.tiff"/><Relationship Id="rId4" Type="http://schemas.openxmlformats.org/officeDocument/2006/relationships/image" Target="../media/image28.tiff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tiff"/><Relationship Id="rId10" Type="http://schemas.openxmlformats.org/officeDocument/2006/relationships/image" Target="../media/image29.tiff"/><Relationship Id="rId4" Type="http://schemas.openxmlformats.org/officeDocument/2006/relationships/image" Target="../media/image35.png"/><Relationship Id="rId9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6.png"/><Relationship Id="rId18" Type="http://schemas.openxmlformats.org/officeDocument/2006/relationships/image" Target="../media/image47.png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12" Type="http://schemas.openxmlformats.org/officeDocument/2006/relationships/image" Target="../media/image45.png"/><Relationship Id="rId17" Type="http://schemas.openxmlformats.org/officeDocument/2006/relationships/image" Target="../media/image101.png"/><Relationship Id="rId2" Type="http://schemas.openxmlformats.org/officeDocument/2006/relationships/image" Target="../media/image38.png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3.png"/><Relationship Id="rId11" Type="http://schemas.openxmlformats.org/officeDocument/2006/relationships/image" Target="../media/image44.png"/><Relationship Id="rId5" Type="http://schemas.openxmlformats.org/officeDocument/2006/relationships/image" Target="../media/image112.png"/><Relationship Id="rId15" Type="http://schemas.openxmlformats.org/officeDocument/2006/relationships/image" Target="../media/image99.png"/><Relationship Id="rId10" Type="http://schemas.openxmlformats.org/officeDocument/2006/relationships/image" Target="../media/image43.png"/><Relationship Id="rId19" Type="http://schemas.openxmlformats.org/officeDocument/2006/relationships/image" Target="../media/image48.png"/><Relationship Id="rId4" Type="http://schemas.openxmlformats.org/officeDocument/2006/relationships/image" Target="../media/image40.png"/><Relationship Id="rId9" Type="http://schemas.openxmlformats.org/officeDocument/2006/relationships/image" Target="../media/image116.png"/><Relationship Id="rId14" Type="http://schemas.openxmlformats.org/officeDocument/2006/relationships/image" Target="../media/image98.png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5.png"/><Relationship Id="rId26" Type="http://schemas.openxmlformats.org/officeDocument/2006/relationships/image" Target="../media/image133.png"/><Relationship Id="rId3" Type="http://schemas.openxmlformats.org/officeDocument/2006/relationships/image" Target="../media/image50.png"/><Relationship Id="rId21" Type="http://schemas.openxmlformats.org/officeDocument/2006/relationships/image" Target="../media/image128.png"/><Relationship Id="rId34" Type="http://schemas.openxmlformats.org/officeDocument/2006/relationships/image" Target="../media/image48.png"/><Relationship Id="rId17" Type="http://schemas.openxmlformats.org/officeDocument/2006/relationships/image" Target="../media/image124.png"/><Relationship Id="rId25" Type="http://schemas.openxmlformats.org/officeDocument/2006/relationships/image" Target="../media/image132.png"/><Relationship Id="rId33" Type="http://schemas.openxmlformats.org/officeDocument/2006/relationships/image" Target="../media/image101.png"/><Relationship Id="rId2" Type="http://schemas.openxmlformats.org/officeDocument/2006/relationships/image" Target="../media/image49.png"/><Relationship Id="rId20" Type="http://schemas.openxmlformats.org/officeDocument/2006/relationships/image" Target="../media/image127.png"/><Relationship Id="rId29" Type="http://schemas.openxmlformats.org/officeDocument/2006/relationships/image" Target="../media/image5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3.png"/><Relationship Id="rId24" Type="http://schemas.openxmlformats.org/officeDocument/2006/relationships/image" Target="../media/image131.png"/><Relationship Id="rId32" Type="http://schemas.openxmlformats.org/officeDocument/2006/relationships/image" Target="../media/image100.png"/><Relationship Id="rId5" Type="http://schemas.openxmlformats.org/officeDocument/2006/relationships/image" Target="../media/image52.png"/><Relationship Id="rId23" Type="http://schemas.openxmlformats.org/officeDocument/2006/relationships/image" Target="../media/image130.png"/><Relationship Id="rId28" Type="http://schemas.openxmlformats.org/officeDocument/2006/relationships/image" Target="../media/image55.png"/><Relationship Id="rId19" Type="http://schemas.openxmlformats.org/officeDocument/2006/relationships/image" Target="../media/image126.png"/><Relationship Id="rId31" Type="http://schemas.openxmlformats.org/officeDocument/2006/relationships/image" Target="../media/image34.wmf"/><Relationship Id="rId4" Type="http://schemas.openxmlformats.org/officeDocument/2006/relationships/image" Target="../media/image51.png"/><Relationship Id="rId22" Type="http://schemas.openxmlformats.org/officeDocument/2006/relationships/image" Target="../media/image129.png"/><Relationship Id="rId27" Type="http://schemas.openxmlformats.org/officeDocument/2006/relationships/image" Target="../media/image54.png"/><Relationship Id="rId30" Type="http://schemas.openxmlformats.org/officeDocument/2006/relationships/oleObject" Target="../embeddings/oleObject1.bin"/><Relationship Id="rId35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0ED8AD8-666B-0372-2CFC-2DDB627121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0641" y="-113973"/>
            <a:ext cx="12232641" cy="69719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AAD0406-2A9D-7325-B253-35E2A0CBFDB1}"/>
              </a:ext>
            </a:extLst>
          </p:cNvPr>
          <p:cNvSpPr txBox="1"/>
          <p:nvPr/>
        </p:nvSpPr>
        <p:spPr>
          <a:xfrm>
            <a:off x="-40641" y="1156706"/>
            <a:ext cx="1284354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6000" b="1" i="0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Dynamical Symmetry Breaking</a:t>
            </a:r>
          </a:p>
          <a:p>
            <a:pPr algn="l"/>
            <a:r>
              <a:rPr lang="en-US" sz="6000" b="1" i="0" dirty="0">
                <a:solidFill>
                  <a:srgbClr val="FF9900"/>
                </a:solidFill>
                <a:effectLst/>
                <a:latin typeface="arial" panose="020B0604020202020204" pitchFamily="34" charset="0"/>
              </a:rPr>
              <a:t>in Optically Driven 2D Materia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74B1646-3805-BE9A-31F8-D65BF4163754}"/>
              </a:ext>
            </a:extLst>
          </p:cNvPr>
          <p:cNvSpPr/>
          <p:nvPr/>
        </p:nvSpPr>
        <p:spPr>
          <a:xfrm>
            <a:off x="-40642" y="5843490"/>
            <a:ext cx="12232641" cy="101450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E2990B3-C35B-9F39-E6B2-CE33CA13B2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1676" y="5976723"/>
            <a:ext cx="2133600" cy="804831"/>
          </a:xfrm>
          <a:prstGeom prst="rect">
            <a:avLst/>
          </a:prstGeom>
        </p:spPr>
      </p:pic>
      <p:sp>
        <p:nvSpPr>
          <p:cNvPr id="15" name="Subtitle 2">
            <a:extLst>
              <a:ext uri="{FF2B5EF4-FFF2-40B4-BE49-F238E27FC236}">
                <a16:creationId xmlns:a16="http://schemas.microsoft.com/office/drawing/2014/main" id="{A9AA4992-0EFA-8E9E-4EDD-BEB5855F6AD5}"/>
              </a:ext>
            </a:extLst>
          </p:cNvPr>
          <p:cNvSpPr txBox="1">
            <a:spLocks/>
          </p:cNvSpPr>
          <p:nvPr/>
        </p:nvSpPr>
        <p:spPr>
          <a:xfrm>
            <a:off x="4356340" y="5941408"/>
            <a:ext cx="7835659" cy="875462"/>
          </a:xfrm>
          <a:prstGeom prst="rect">
            <a:avLst/>
          </a:prstGeom>
        </p:spPr>
        <p:txBody>
          <a:bodyPr vert="horz" anchor="ctr">
            <a:normAutofit fontScale="85000" lnSpcReduction="2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D8047"/>
              </a:buClr>
              <a:buSzPct val="60000"/>
              <a:buFont typeface="Wingdings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D8047"/>
              </a:buClr>
              <a:buSzPct val="60000"/>
              <a:buFont typeface="Wingdings"/>
              <a:buNone/>
              <a:tabLst/>
              <a:defRPr/>
            </a:pP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etanel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dner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rgbClr val="DD8047"/>
              </a:buClr>
              <a:buSzPct val="60000"/>
              <a:buFont typeface="Wingdings"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C5A3BE1-A522-38CD-66C8-C7BCB7E1E998}"/>
              </a:ext>
            </a:extLst>
          </p:cNvPr>
          <p:cNvSpPr txBox="1"/>
          <p:nvPr/>
        </p:nvSpPr>
        <p:spPr>
          <a:xfrm>
            <a:off x="414068" y="6197824"/>
            <a:ext cx="30625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Tw Cen MT"/>
              </a:rPr>
              <a:t>NYUAD May2023</a:t>
            </a:r>
          </a:p>
          <a:p>
            <a:endParaRPr lang="en-US" dirty="0">
              <a:solidFill>
                <a:prstClr val="white"/>
              </a:solidFill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1929162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loquet_band_spins_cropped.tif">
            <a:extLst>
              <a:ext uri="{FF2B5EF4-FFF2-40B4-BE49-F238E27FC236}">
                <a16:creationId xmlns:a16="http://schemas.microsoft.com/office/drawing/2014/main" id="{E48CB93B-D3CC-9539-7767-61D7C641757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94160" y="3802666"/>
            <a:ext cx="3737113" cy="20225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scillating ferromagnetic order parameter</a:t>
            </a:r>
          </a:p>
        </p:txBody>
      </p:sp>
      <p:grpSp>
        <p:nvGrpSpPr>
          <p:cNvPr id="1739" name="Group 1738">
            <a:extLst>
              <a:ext uri="{FF2B5EF4-FFF2-40B4-BE49-F238E27FC236}">
                <a16:creationId xmlns:a16="http://schemas.microsoft.com/office/drawing/2014/main" id="{84972ACF-8039-48F8-BCC0-327515ACA58A}"/>
              </a:ext>
            </a:extLst>
          </p:cNvPr>
          <p:cNvGrpSpPr/>
          <p:nvPr/>
        </p:nvGrpSpPr>
        <p:grpSpPr>
          <a:xfrm>
            <a:off x="9027618" y="2232679"/>
            <a:ext cx="1822156" cy="1204046"/>
            <a:chOff x="-4576763" y="5726113"/>
            <a:chExt cx="3343275" cy="2101849"/>
          </a:xfrm>
        </p:grpSpPr>
        <p:sp>
          <p:nvSpPr>
            <p:cNvPr id="1740" name="Freeform 126">
              <a:extLst>
                <a:ext uri="{FF2B5EF4-FFF2-40B4-BE49-F238E27FC236}">
                  <a16:creationId xmlns:a16="http://schemas.microsoft.com/office/drawing/2014/main" id="{E87539C7-DDE9-4357-8184-C17F9B44E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19563" y="5726113"/>
              <a:ext cx="1554163" cy="1336675"/>
            </a:xfrm>
            <a:custGeom>
              <a:avLst/>
              <a:gdLst>
                <a:gd name="T0" fmla="*/ 95 w 2038"/>
                <a:gd name="T1" fmla="*/ 1754 h 1754"/>
                <a:gd name="T2" fmla="*/ 2031 w 2038"/>
                <a:gd name="T3" fmla="*/ 1271 h 1754"/>
                <a:gd name="T4" fmla="*/ 2038 w 2038"/>
                <a:gd name="T5" fmla="*/ 0 h 1754"/>
                <a:gd name="T6" fmla="*/ 0 w 2038"/>
                <a:gd name="T7" fmla="*/ 434 h 1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38" h="1754">
                  <a:moveTo>
                    <a:pt x="95" y="1754"/>
                  </a:moveTo>
                  <a:lnTo>
                    <a:pt x="2031" y="1271"/>
                  </a:lnTo>
                  <a:lnTo>
                    <a:pt x="2038" y="0"/>
                  </a:lnTo>
                  <a:lnTo>
                    <a:pt x="0" y="434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1" name="Freeform 127">
              <a:extLst>
                <a:ext uri="{FF2B5EF4-FFF2-40B4-BE49-F238E27FC236}">
                  <a16:creationId xmlns:a16="http://schemas.microsoft.com/office/drawing/2014/main" id="{E6936198-3B31-4FF9-9EF2-9E448B7C5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71751" y="5726113"/>
              <a:ext cx="1338263" cy="1412875"/>
            </a:xfrm>
            <a:custGeom>
              <a:avLst/>
              <a:gdLst>
                <a:gd name="T0" fmla="*/ 0 w 1756"/>
                <a:gd name="T1" fmla="*/ 1271 h 1853"/>
                <a:gd name="T2" fmla="*/ 1659 w 1756"/>
                <a:gd name="T3" fmla="*/ 1853 h 1853"/>
                <a:gd name="T4" fmla="*/ 1756 w 1756"/>
                <a:gd name="T5" fmla="*/ 523 h 1853"/>
                <a:gd name="T6" fmla="*/ 7 w 1756"/>
                <a:gd name="T7" fmla="*/ 0 h 1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6" h="1853">
                  <a:moveTo>
                    <a:pt x="0" y="1271"/>
                  </a:moveTo>
                  <a:lnTo>
                    <a:pt x="1659" y="1853"/>
                  </a:lnTo>
                  <a:lnTo>
                    <a:pt x="1756" y="523"/>
                  </a:lnTo>
                  <a:lnTo>
                    <a:pt x="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2" name="Freeform 128">
              <a:extLst>
                <a:ext uri="{FF2B5EF4-FFF2-40B4-BE49-F238E27FC236}">
                  <a16:creationId xmlns:a16="http://schemas.microsoft.com/office/drawing/2014/main" id="{85880E2D-99F3-44FB-98DB-4E0CACF7C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46538" y="6694488"/>
              <a:ext cx="2740025" cy="865187"/>
            </a:xfrm>
            <a:custGeom>
              <a:avLst/>
              <a:gdLst>
                <a:gd name="T0" fmla="*/ 0 w 3595"/>
                <a:gd name="T1" fmla="*/ 483 h 1135"/>
                <a:gd name="T2" fmla="*/ 1620 w 3595"/>
                <a:gd name="T3" fmla="*/ 1135 h 1135"/>
                <a:gd name="T4" fmla="*/ 3595 w 3595"/>
                <a:gd name="T5" fmla="*/ 582 h 1135"/>
                <a:gd name="T6" fmla="*/ 1936 w 3595"/>
                <a:gd name="T7" fmla="*/ 0 h 1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95" h="1135">
                  <a:moveTo>
                    <a:pt x="0" y="483"/>
                  </a:moveTo>
                  <a:lnTo>
                    <a:pt x="1620" y="1135"/>
                  </a:lnTo>
                  <a:lnTo>
                    <a:pt x="3595" y="582"/>
                  </a:lnTo>
                  <a:lnTo>
                    <a:pt x="1936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3" name="Line 129">
              <a:extLst>
                <a:ext uri="{FF2B5EF4-FFF2-40B4-BE49-F238E27FC236}">
                  <a16:creationId xmlns:a16="http://schemas.microsoft.com/office/drawing/2014/main" id="{11C5563D-CE8A-4A33-9255-43B5BECC6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46538" y="6694488"/>
              <a:ext cx="1474788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4" name="Line 130">
              <a:extLst>
                <a:ext uri="{FF2B5EF4-FFF2-40B4-BE49-F238E27FC236}">
                  <a16:creationId xmlns:a16="http://schemas.microsoft.com/office/drawing/2014/main" id="{EC0982B2-DD37-4216-9A6B-A9FA5F3AA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943351" y="7112000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5" name="Freeform 131">
              <a:extLst>
                <a:ext uri="{FF2B5EF4-FFF2-40B4-BE49-F238E27FC236}">
                  <a16:creationId xmlns:a16="http://schemas.microsoft.com/office/drawing/2014/main" id="{3CD204BD-1735-4835-BD99-55EB253BF7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132263" y="7254875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3 w 168"/>
                <a:gd name="T11" fmla="*/ 201 h 252"/>
                <a:gd name="T12" fmla="*/ 135 w 168"/>
                <a:gd name="T13" fmla="*/ 126 h 252"/>
                <a:gd name="T14" fmla="*/ 123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2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5" y="34"/>
                    <a:pt x="46" y="51"/>
                  </a:cubicBezTo>
                  <a:cubicBezTo>
                    <a:pt x="38" y="68"/>
                    <a:pt x="33" y="93"/>
                    <a:pt x="33" y="126"/>
                  </a:cubicBezTo>
                  <a:cubicBezTo>
                    <a:pt x="33" y="159"/>
                    <a:pt x="38" y="184"/>
                    <a:pt x="46" y="201"/>
                  </a:cubicBezTo>
                  <a:cubicBezTo>
                    <a:pt x="55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3" y="201"/>
                  </a:cubicBezTo>
                  <a:cubicBezTo>
                    <a:pt x="131" y="184"/>
                    <a:pt x="135" y="159"/>
                    <a:pt x="135" y="126"/>
                  </a:cubicBezTo>
                  <a:cubicBezTo>
                    <a:pt x="135" y="93"/>
                    <a:pt x="131" y="68"/>
                    <a:pt x="123" y="51"/>
                  </a:cubicBezTo>
                  <a:cubicBezTo>
                    <a:pt x="114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2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1"/>
                    <a:pt x="112" y="252"/>
                    <a:pt x="84" y="252"/>
                  </a:cubicBezTo>
                  <a:cubicBezTo>
                    <a:pt x="57" y="252"/>
                    <a:pt x="36" y="241"/>
                    <a:pt x="22" y="220"/>
                  </a:cubicBezTo>
                  <a:cubicBezTo>
                    <a:pt x="8" y="198"/>
                    <a:pt x="0" y="167"/>
                    <a:pt x="0" y="126"/>
                  </a:cubicBezTo>
                  <a:cubicBezTo>
                    <a:pt x="0" y="85"/>
                    <a:pt x="8" y="54"/>
                    <a:pt x="22" y="32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6" name="Line 132">
              <a:extLst>
                <a:ext uri="{FF2B5EF4-FFF2-40B4-BE49-F238E27FC236}">
                  <a16:creationId xmlns:a16="http://schemas.microsoft.com/office/drawing/2014/main" id="{AD979828-680E-4508-8B51-799A9D6ED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717926" y="7202488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7" name="Freeform 133">
              <a:extLst>
                <a:ext uri="{FF2B5EF4-FFF2-40B4-BE49-F238E27FC236}">
                  <a16:creationId xmlns:a16="http://schemas.microsoft.com/office/drawing/2014/main" id="{45708E0A-60F9-48FC-8311-7C0464517CC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97313" y="7350125"/>
              <a:ext cx="109538" cy="185737"/>
            </a:xfrm>
            <a:custGeom>
              <a:avLst/>
              <a:gdLst>
                <a:gd name="T0" fmla="*/ 5 w 145"/>
                <a:gd name="T1" fmla="*/ 216 h 243"/>
                <a:gd name="T2" fmla="*/ 59 w 145"/>
                <a:gd name="T3" fmla="*/ 216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9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9" y="216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9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8" name="Line 134">
              <a:extLst>
                <a:ext uri="{FF2B5EF4-FFF2-40B4-BE49-F238E27FC236}">
                  <a16:creationId xmlns:a16="http://schemas.microsoft.com/office/drawing/2014/main" id="{BD0262C6-844C-49EC-BCC5-C0985881A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487738" y="729456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9" name="Freeform 135">
              <a:extLst>
                <a:ext uri="{FF2B5EF4-FFF2-40B4-BE49-F238E27FC236}">
                  <a16:creationId xmlns:a16="http://schemas.microsoft.com/office/drawing/2014/main" id="{D5221774-1325-4B89-82FE-BC193035D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78238" y="7442200"/>
              <a:ext cx="117475" cy="187325"/>
            </a:xfrm>
            <a:custGeom>
              <a:avLst/>
              <a:gdLst>
                <a:gd name="T0" fmla="*/ 40 w 155"/>
                <a:gd name="T1" fmla="*/ 220 h 247"/>
                <a:gd name="T2" fmla="*/ 155 w 155"/>
                <a:gd name="T3" fmla="*/ 220 h 247"/>
                <a:gd name="T4" fmla="*/ 155 w 155"/>
                <a:gd name="T5" fmla="*/ 247 h 247"/>
                <a:gd name="T6" fmla="*/ 0 w 155"/>
                <a:gd name="T7" fmla="*/ 247 h 247"/>
                <a:gd name="T8" fmla="*/ 0 w 155"/>
                <a:gd name="T9" fmla="*/ 220 h 247"/>
                <a:gd name="T10" fmla="*/ 51 w 155"/>
                <a:gd name="T11" fmla="*/ 168 h 247"/>
                <a:gd name="T12" fmla="*/ 92 w 155"/>
                <a:gd name="T13" fmla="*/ 126 h 247"/>
                <a:gd name="T14" fmla="*/ 114 w 155"/>
                <a:gd name="T15" fmla="*/ 96 h 247"/>
                <a:gd name="T16" fmla="*/ 120 w 155"/>
                <a:gd name="T17" fmla="*/ 71 h 247"/>
                <a:gd name="T18" fmla="*/ 107 w 155"/>
                <a:gd name="T19" fmla="*/ 40 h 247"/>
                <a:gd name="T20" fmla="*/ 71 w 155"/>
                <a:gd name="T21" fmla="*/ 28 h 247"/>
                <a:gd name="T22" fmla="*/ 39 w 155"/>
                <a:gd name="T23" fmla="*/ 33 h 247"/>
                <a:gd name="T24" fmla="*/ 2 w 155"/>
                <a:gd name="T25" fmla="*/ 49 h 247"/>
                <a:gd name="T26" fmla="*/ 2 w 155"/>
                <a:gd name="T27" fmla="*/ 16 h 247"/>
                <a:gd name="T28" fmla="*/ 39 w 155"/>
                <a:gd name="T29" fmla="*/ 4 h 247"/>
                <a:gd name="T30" fmla="*/ 71 w 155"/>
                <a:gd name="T31" fmla="*/ 0 h 247"/>
                <a:gd name="T32" fmla="*/ 131 w 155"/>
                <a:gd name="T33" fmla="*/ 19 h 247"/>
                <a:gd name="T34" fmla="*/ 153 w 155"/>
                <a:gd name="T35" fmla="*/ 69 h 247"/>
                <a:gd name="T36" fmla="*/ 148 w 155"/>
                <a:gd name="T37" fmla="*/ 98 h 247"/>
                <a:gd name="T38" fmla="*/ 127 w 155"/>
                <a:gd name="T39" fmla="*/ 129 h 247"/>
                <a:gd name="T40" fmla="*/ 102 w 155"/>
                <a:gd name="T41" fmla="*/ 157 h 247"/>
                <a:gd name="T42" fmla="*/ 40 w 155"/>
                <a:gd name="T43" fmla="*/ 22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5" h="247">
                  <a:moveTo>
                    <a:pt x="40" y="220"/>
                  </a:moveTo>
                  <a:lnTo>
                    <a:pt x="155" y="220"/>
                  </a:lnTo>
                  <a:lnTo>
                    <a:pt x="155" y="247"/>
                  </a:lnTo>
                  <a:lnTo>
                    <a:pt x="0" y="247"/>
                  </a:lnTo>
                  <a:lnTo>
                    <a:pt x="0" y="220"/>
                  </a:lnTo>
                  <a:cubicBezTo>
                    <a:pt x="13" y="207"/>
                    <a:pt x="30" y="189"/>
                    <a:pt x="51" y="168"/>
                  </a:cubicBezTo>
                  <a:cubicBezTo>
                    <a:pt x="73" y="146"/>
                    <a:pt x="87" y="132"/>
                    <a:pt x="92" y="126"/>
                  </a:cubicBezTo>
                  <a:cubicBezTo>
                    <a:pt x="103" y="114"/>
                    <a:pt x="110" y="104"/>
                    <a:pt x="114" y="96"/>
                  </a:cubicBezTo>
                  <a:cubicBezTo>
                    <a:pt x="118" y="87"/>
                    <a:pt x="120" y="79"/>
                    <a:pt x="120" y="71"/>
                  </a:cubicBezTo>
                  <a:cubicBezTo>
                    <a:pt x="120" y="59"/>
                    <a:pt x="116" y="48"/>
                    <a:pt x="107" y="40"/>
                  </a:cubicBezTo>
                  <a:cubicBezTo>
                    <a:pt x="98" y="32"/>
                    <a:pt x="86" y="28"/>
                    <a:pt x="71" y="28"/>
                  </a:cubicBezTo>
                  <a:cubicBezTo>
                    <a:pt x="61" y="28"/>
                    <a:pt x="50" y="29"/>
                    <a:pt x="39" y="33"/>
                  </a:cubicBezTo>
                  <a:cubicBezTo>
                    <a:pt x="27" y="37"/>
                    <a:pt x="15" y="42"/>
                    <a:pt x="2" y="49"/>
                  </a:cubicBezTo>
                  <a:lnTo>
                    <a:pt x="2" y="16"/>
                  </a:lnTo>
                  <a:cubicBezTo>
                    <a:pt x="15" y="11"/>
                    <a:pt x="28" y="7"/>
                    <a:pt x="39" y="4"/>
                  </a:cubicBezTo>
                  <a:cubicBezTo>
                    <a:pt x="51" y="1"/>
                    <a:pt x="61" y="0"/>
                    <a:pt x="71" y="0"/>
                  </a:cubicBezTo>
                  <a:cubicBezTo>
                    <a:pt x="96" y="0"/>
                    <a:pt x="116" y="6"/>
                    <a:pt x="131" y="19"/>
                  </a:cubicBezTo>
                  <a:cubicBezTo>
                    <a:pt x="146" y="31"/>
                    <a:pt x="153" y="48"/>
                    <a:pt x="153" y="69"/>
                  </a:cubicBezTo>
                  <a:cubicBezTo>
                    <a:pt x="153" y="79"/>
                    <a:pt x="152" y="89"/>
                    <a:pt x="148" y="98"/>
                  </a:cubicBezTo>
                  <a:cubicBezTo>
                    <a:pt x="144" y="107"/>
                    <a:pt x="137" y="117"/>
                    <a:pt x="127" y="129"/>
                  </a:cubicBezTo>
                  <a:cubicBezTo>
                    <a:pt x="125" y="133"/>
                    <a:pt x="116" y="142"/>
                    <a:pt x="102" y="157"/>
                  </a:cubicBezTo>
                  <a:cubicBezTo>
                    <a:pt x="87" y="172"/>
                    <a:pt x="67" y="193"/>
                    <a:pt x="40" y="22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0" name="Line 136">
              <a:extLst>
                <a:ext uri="{FF2B5EF4-FFF2-40B4-BE49-F238E27FC236}">
                  <a16:creationId xmlns:a16="http://schemas.microsoft.com/office/drawing/2014/main" id="{D830FE25-EA17-485B-9283-A31526CE9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251201" y="738981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1" name="Freeform 137">
              <a:extLst>
                <a:ext uri="{FF2B5EF4-FFF2-40B4-BE49-F238E27FC236}">
                  <a16:creationId xmlns:a16="http://schemas.microsoft.com/office/drawing/2014/main" id="{76865D3B-4CE7-4670-ABDE-F017AD904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41701" y="7539038"/>
              <a:ext cx="120650" cy="192087"/>
            </a:xfrm>
            <a:custGeom>
              <a:avLst/>
              <a:gdLst>
                <a:gd name="T0" fmla="*/ 110 w 160"/>
                <a:gd name="T1" fmla="*/ 117 h 253"/>
                <a:gd name="T2" fmla="*/ 146 w 160"/>
                <a:gd name="T3" fmla="*/ 138 h 253"/>
                <a:gd name="T4" fmla="*/ 160 w 160"/>
                <a:gd name="T5" fmla="*/ 177 h 253"/>
                <a:gd name="T6" fmla="*/ 135 w 160"/>
                <a:gd name="T7" fmla="*/ 233 h 253"/>
                <a:gd name="T8" fmla="*/ 65 w 160"/>
                <a:gd name="T9" fmla="*/ 253 h 253"/>
                <a:gd name="T10" fmla="*/ 33 w 160"/>
                <a:gd name="T11" fmla="*/ 250 h 253"/>
                <a:gd name="T12" fmla="*/ 0 w 160"/>
                <a:gd name="T13" fmla="*/ 240 h 253"/>
                <a:gd name="T14" fmla="*/ 0 w 160"/>
                <a:gd name="T15" fmla="*/ 209 h 253"/>
                <a:gd name="T16" fmla="*/ 30 w 160"/>
                <a:gd name="T17" fmla="*/ 221 h 253"/>
                <a:gd name="T18" fmla="*/ 64 w 160"/>
                <a:gd name="T19" fmla="*/ 225 h 253"/>
                <a:gd name="T20" fmla="*/ 111 w 160"/>
                <a:gd name="T21" fmla="*/ 213 h 253"/>
                <a:gd name="T22" fmla="*/ 127 w 160"/>
                <a:gd name="T23" fmla="*/ 177 h 253"/>
                <a:gd name="T24" fmla="*/ 112 w 160"/>
                <a:gd name="T25" fmla="*/ 144 h 253"/>
                <a:gd name="T26" fmla="*/ 70 w 160"/>
                <a:gd name="T27" fmla="*/ 131 h 253"/>
                <a:gd name="T28" fmla="*/ 42 w 160"/>
                <a:gd name="T29" fmla="*/ 131 h 253"/>
                <a:gd name="T30" fmla="*/ 42 w 160"/>
                <a:gd name="T31" fmla="*/ 104 h 253"/>
                <a:gd name="T32" fmla="*/ 71 w 160"/>
                <a:gd name="T33" fmla="*/ 104 h 253"/>
                <a:gd name="T34" fmla="*/ 108 w 160"/>
                <a:gd name="T35" fmla="*/ 95 h 253"/>
                <a:gd name="T36" fmla="*/ 121 w 160"/>
                <a:gd name="T37" fmla="*/ 67 h 253"/>
                <a:gd name="T38" fmla="*/ 108 w 160"/>
                <a:gd name="T39" fmla="*/ 38 h 253"/>
                <a:gd name="T40" fmla="*/ 70 w 160"/>
                <a:gd name="T41" fmla="*/ 28 h 253"/>
                <a:gd name="T42" fmla="*/ 41 w 160"/>
                <a:gd name="T43" fmla="*/ 31 h 253"/>
                <a:gd name="T44" fmla="*/ 7 w 160"/>
                <a:gd name="T45" fmla="*/ 40 h 253"/>
                <a:gd name="T46" fmla="*/ 7 w 160"/>
                <a:gd name="T47" fmla="*/ 11 h 253"/>
                <a:gd name="T48" fmla="*/ 42 w 160"/>
                <a:gd name="T49" fmla="*/ 3 h 253"/>
                <a:gd name="T50" fmla="*/ 73 w 160"/>
                <a:gd name="T51" fmla="*/ 0 h 253"/>
                <a:gd name="T52" fmla="*/ 132 w 160"/>
                <a:gd name="T53" fmla="*/ 17 h 253"/>
                <a:gd name="T54" fmla="*/ 154 w 160"/>
                <a:gd name="T55" fmla="*/ 63 h 253"/>
                <a:gd name="T56" fmla="*/ 142 w 160"/>
                <a:gd name="T57" fmla="*/ 98 h 253"/>
                <a:gd name="T58" fmla="*/ 110 w 160"/>
                <a:gd name="T59" fmla="*/ 117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0" h="253">
                  <a:moveTo>
                    <a:pt x="110" y="117"/>
                  </a:moveTo>
                  <a:cubicBezTo>
                    <a:pt x="125" y="120"/>
                    <a:pt x="138" y="127"/>
                    <a:pt x="146" y="138"/>
                  </a:cubicBezTo>
                  <a:cubicBezTo>
                    <a:pt x="155" y="148"/>
                    <a:pt x="160" y="162"/>
                    <a:pt x="160" y="177"/>
                  </a:cubicBezTo>
                  <a:cubicBezTo>
                    <a:pt x="160" y="201"/>
                    <a:pt x="151" y="220"/>
                    <a:pt x="135" y="233"/>
                  </a:cubicBezTo>
                  <a:cubicBezTo>
                    <a:pt x="118" y="246"/>
                    <a:pt x="95" y="253"/>
                    <a:pt x="65" y="253"/>
                  </a:cubicBezTo>
                  <a:cubicBezTo>
                    <a:pt x="54" y="253"/>
                    <a:pt x="44" y="252"/>
                    <a:pt x="33" y="250"/>
                  </a:cubicBezTo>
                  <a:cubicBezTo>
                    <a:pt x="22" y="248"/>
                    <a:pt x="11" y="245"/>
                    <a:pt x="0" y="240"/>
                  </a:cubicBezTo>
                  <a:lnTo>
                    <a:pt x="0" y="209"/>
                  </a:lnTo>
                  <a:cubicBezTo>
                    <a:pt x="9" y="214"/>
                    <a:pt x="19" y="218"/>
                    <a:pt x="30" y="221"/>
                  </a:cubicBezTo>
                  <a:cubicBezTo>
                    <a:pt x="40" y="224"/>
                    <a:pt x="52" y="225"/>
                    <a:pt x="64" y="225"/>
                  </a:cubicBezTo>
                  <a:cubicBezTo>
                    <a:pt x="84" y="225"/>
                    <a:pt x="100" y="221"/>
                    <a:pt x="111" y="213"/>
                  </a:cubicBezTo>
                  <a:cubicBezTo>
                    <a:pt x="122" y="205"/>
                    <a:pt x="127" y="193"/>
                    <a:pt x="127" y="177"/>
                  </a:cubicBezTo>
                  <a:cubicBezTo>
                    <a:pt x="127" y="163"/>
                    <a:pt x="122" y="152"/>
                    <a:pt x="112" y="144"/>
                  </a:cubicBezTo>
                  <a:cubicBezTo>
                    <a:pt x="102" y="136"/>
                    <a:pt x="88" y="131"/>
                    <a:pt x="70" y="131"/>
                  </a:cubicBezTo>
                  <a:lnTo>
                    <a:pt x="42" y="131"/>
                  </a:lnTo>
                  <a:lnTo>
                    <a:pt x="42" y="104"/>
                  </a:lnTo>
                  <a:lnTo>
                    <a:pt x="71" y="104"/>
                  </a:lnTo>
                  <a:cubicBezTo>
                    <a:pt x="87" y="104"/>
                    <a:pt x="100" y="101"/>
                    <a:pt x="108" y="95"/>
                  </a:cubicBezTo>
                  <a:cubicBezTo>
                    <a:pt x="117" y="88"/>
                    <a:pt x="121" y="79"/>
                    <a:pt x="121" y="67"/>
                  </a:cubicBezTo>
                  <a:cubicBezTo>
                    <a:pt x="121" y="54"/>
                    <a:pt x="117" y="45"/>
                    <a:pt x="108" y="38"/>
                  </a:cubicBezTo>
                  <a:cubicBezTo>
                    <a:pt x="99" y="31"/>
                    <a:pt x="86" y="28"/>
                    <a:pt x="70" y="28"/>
                  </a:cubicBezTo>
                  <a:cubicBezTo>
                    <a:pt x="61" y="28"/>
                    <a:pt x="51" y="29"/>
                    <a:pt x="41" y="31"/>
                  </a:cubicBezTo>
                  <a:cubicBezTo>
                    <a:pt x="31" y="33"/>
                    <a:pt x="19" y="36"/>
                    <a:pt x="7" y="40"/>
                  </a:cubicBezTo>
                  <a:lnTo>
                    <a:pt x="7" y="11"/>
                  </a:lnTo>
                  <a:cubicBezTo>
                    <a:pt x="19" y="7"/>
                    <a:pt x="31" y="5"/>
                    <a:pt x="42" y="3"/>
                  </a:cubicBezTo>
                  <a:cubicBezTo>
                    <a:pt x="53" y="1"/>
                    <a:pt x="63" y="0"/>
                    <a:pt x="73" y="0"/>
                  </a:cubicBezTo>
                  <a:cubicBezTo>
                    <a:pt x="98" y="0"/>
                    <a:pt x="118" y="6"/>
                    <a:pt x="132" y="17"/>
                  </a:cubicBezTo>
                  <a:cubicBezTo>
                    <a:pt x="147" y="29"/>
                    <a:pt x="154" y="44"/>
                    <a:pt x="154" y="63"/>
                  </a:cubicBezTo>
                  <a:cubicBezTo>
                    <a:pt x="154" y="77"/>
                    <a:pt x="150" y="88"/>
                    <a:pt x="142" y="98"/>
                  </a:cubicBezTo>
                  <a:cubicBezTo>
                    <a:pt x="135" y="107"/>
                    <a:pt x="124" y="113"/>
                    <a:pt x="110" y="1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2" name="Line 138">
              <a:extLst>
                <a:ext uri="{FF2B5EF4-FFF2-40B4-BE49-F238E27FC236}">
                  <a16:creationId xmlns:a16="http://schemas.microsoft.com/office/drawing/2014/main" id="{7874EEE6-81A3-4755-9EB9-AECFCCA9E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008313" y="7486650"/>
              <a:ext cx="38100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3" name="Freeform 139">
              <a:extLst>
                <a:ext uri="{FF2B5EF4-FFF2-40B4-BE49-F238E27FC236}">
                  <a16:creationId xmlns:a16="http://schemas.microsoft.com/office/drawing/2014/main" id="{3AA11093-60FC-4804-B702-6716283227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3208338" y="7642225"/>
              <a:ext cx="134938" cy="185737"/>
            </a:xfrm>
            <a:custGeom>
              <a:avLst/>
              <a:gdLst>
                <a:gd name="T0" fmla="*/ 110 w 177"/>
                <a:gd name="T1" fmla="*/ 28 h 243"/>
                <a:gd name="T2" fmla="*/ 27 w 177"/>
                <a:gd name="T3" fmla="*/ 158 h 243"/>
                <a:gd name="T4" fmla="*/ 110 w 177"/>
                <a:gd name="T5" fmla="*/ 158 h 243"/>
                <a:gd name="T6" fmla="*/ 110 w 177"/>
                <a:gd name="T7" fmla="*/ 28 h 243"/>
                <a:gd name="T8" fmla="*/ 101 w 177"/>
                <a:gd name="T9" fmla="*/ 0 h 243"/>
                <a:gd name="T10" fmla="*/ 142 w 177"/>
                <a:gd name="T11" fmla="*/ 0 h 243"/>
                <a:gd name="T12" fmla="*/ 142 w 177"/>
                <a:gd name="T13" fmla="*/ 158 h 243"/>
                <a:gd name="T14" fmla="*/ 177 w 177"/>
                <a:gd name="T15" fmla="*/ 158 h 243"/>
                <a:gd name="T16" fmla="*/ 177 w 177"/>
                <a:gd name="T17" fmla="*/ 185 h 243"/>
                <a:gd name="T18" fmla="*/ 142 w 177"/>
                <a:gd name="T19" fmla="*/ 185 h 243"/>
                <a:gd name="T20" fmla="*/ 142 w 177"/>
                <a:gd name="T21" fmla="*/ 243 h 243"/>
                <a:gd name="T22" fmla="*/ 110 w 177"/>
                <a:gd name="T23" fmla="*/ 243 h 243"/>
                <a:gd name="T24" fmla="*/ 110 w 177"/>
                <a:gd name="T25" fmla="*/ 185 h 243"/>
                <a:gd name="T26" fmla="*/ 0 w 177"/>
                <a:gd name="T27" fmla="*/ 185 h 243"/>
                <a:gd name="T28" fmla="*/ 0 w 177"/>
                <a:gd name="T29" fmla="*/ 154 h 243"/>
                <a:gd name="T30" fmla="*/ 101 w 177"/>
                <a:gd name="T31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7" h="243">
                  <a:moveTo>
                    <a:pt x="110" y="28"/>
                  </a:moveTo>
                  <a:lnTo>
                    <a:pt x="27" y="158"/>
                  </a:lnTo>
                  <a:lnTo>
                    <a:pt x="110" y="158"/>
                  </a:lnTo>
                  <a:lnTo>
                    <a:pt x="110" y="28"/>
                  </a:lnTo>
                  <a:close/>
                  <a:moveTo>
                    <a:pt x="101" y="0"/>
                  </a:moveTo>
                  <a:lnTo>
                    <a:pt x="142" y="0"/>
                  </a:lnTo>
                  <a:lnTo>
                    <a:pt x="142" y="158"/>
                  </a:lnTo>
                  <a:lnTo>
                    <a:pt x="177" y="158"/>
                  </a:lnTo>
                  <a:lnTo>
                    <a:pt x="177" y="185"/>
                  </a:lnTo>
                  <a:lnTo>
                    <a:pt x="142" y="185"/>
                  </a:lnTo>
                  <a:lnTo>
                    <a:pt x="142" y="243"/>
                  </a:lnTo>
                  <a:lnTo>
                    <a:pt x="110" y="243"/>
                  </a:lnTo>
                  <a:lnTo>
                    <a:pt x="110" y="185"/>
                  </a:lnTo>
                  <a:lnTo>
                    <a:pt x="0" y="185"/>
                  </a:lnTo>
                  <a:lnTo>
                    <a:pt x="0" y="154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4" name="Line 140">
              <a:extLst>
                <a:ext uri="{FF2B5EF4-FFF2-40B4-BE49-F238E27FC236}">
                  <a16:creationId xmlns:a16="http://schemas.microsoft.com/office/drawing/2014/main" id="{65E2EEDA-6592-4DB2-86CB-641EFD665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571751" y="6694488"/>
              <a:ext cx="1265238" cy="4445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5" name="Line 141">
              <a:extLst>
                <a:ext uri="{FF2B5EF4-FFF2-40B4-BE49-F238E27FC236}">
                  <a16:creationId xmlns:a16="http://schemas.microsoft.com/office/drawing/2014/main" id="{FBBB33DE-AF48-476E-8859-DE51783E5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576513" y="7486650"/>
              <a:ext cx="33338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6" name="Line 143">
              <a:extLst>
                <a:ext uri="{FF2B5EF4-FFF2-40B4-BE49-F238E27FC236}">
                  <a16:creationId xmlns:a16="http://schemas.microsoft.com/office/drawing/2014/main" id="{500BF95B-779A-4B77-BD72-6827BAB54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009776" y="7327900"/>
              <a:ext cx="33338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7" name="Line 145">
              <a:extLst>
                <a:ext uri="{FF2B5EF4-FFF2-40B4-BE49-F238E27FC236}">
                  <a16:creationId xmlns:a16="http://schemas.microsoft.com/office/drawing/2014/main" id="{7F29B445-CCDD-4A5C-8B14-9EF0687F8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466851" y="7177088"/>
              <a:ext cx="33338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8" name="Line 147">
              <a:extLst>
                <a:ext uri="{FF2B5EF4-FFF2-40B4-BE49-F238E27FC236}">
                  <a16:creationId xmlns:a16="http://schemas.microsoft.com/office/drawing/2014/main" id="{B8B347DD-EBDF-4CF1-A8AC-B7377EA30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46538" y="6694488"/>
              <a:ext cx="1474788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9" name="Line 148">
              <a:extLst>
                <a:ext uri="{FF2B5EF4-FFF2-40B4-BE49-F238E27FC236}">
                  <a16:creationId xmlns:a16="http://schemas.microsoft.com/office/drawing/2014/main" id="{A6E5300F-FDBB-491B-9196-1D3ED769A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057651" y="7040563"/>
              <a:ext cx="28575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0" name="Freeform 149">
              <a:extLst>
                <a:ext uri="{FF2B5EF4-FFF2-40B4-BE49-F238E27FC236}">
                  <a16:creationId xmlns:a16="http://schemas.microsoft.com/office/drawing/2014/main" id="{426B41D2-2F6E-4847-8DC2-042A42391B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383088" y="7040563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3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3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5"/>
                    <a:pt x="46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60"/>
                    <a:pt x="37" y="185"/>
                    <a:pt x="46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2" y="201"/>
                  </a:cubicBezTo>
                  <a:cubicBezTo>
                    <a:pt x="131" y="185"/>
                    <a:pt x="135" y="160"/>
                    <a:pt x="135" y="126"/>
                  </a:cubicBezTo>
                  <a:cubicBezTo>
                    <a:pt x="135" y="93"/>
                    <a:pt x="131" y="68"/>
                    <a:pt x="122" y="51"/>
                  </a:cubicBezTo>
                  <a:cubicBezTo>
                    <a:pt x="114" y="35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9"/>
                    <a:pt x="146" y="220"/>
                  </a:cubicBezTo>
                  <a:cubicBezTo>
                    <a:pt x="132" y="242"/>
                    <a:pt x="111" y="252"/>
                    <a:pt x="84" y="252"/>
                  </a:cubicBezTo>
                  <a:cubicBezTo>
                    <a:pt x="57" y="252"/>
                    <a:pt x="36" y="242"/>
                    <a:pt x="21" y="220"/>
                  </a:cubicBezTo>
                  <a:cubicBezTo>
                    <a:pt x="7" y="199"/>
                    <a:pt x="0" y="167"/>
                    <a:pt x="0" y="126"/>
                  </a:cubicBezTo>
                  <a:cubicBezTo>
                    <a:pt x="0" y="85"/>
                    <a:pt x="7" y="54"/>
                    <a:pt x="21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1" name="Line 150">
              <a:extLst>
                <a:ext uri="{FF2B5EF4-FFF2-40B4-BE49-F238E27FC236}">
                  <a16:creationId xmlns:a16="http://schemas.microsoft.com/office/drawing/2014/main" id="{39839934-13F9-47B5-BB84-0CC6890EF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079876" y="6729413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2" name="Freeform 151">
              <a:extLst>
                <a:ext uri="{FF2B5EF4-FFF2-40B4-BE49-F238E27FC236}">
                  <a16:creationId xmlns:a16="http://schemas.microsoft.com/office/drawing/2014/main" id="{BD27382B-4956-46F0-B5E4-62A9994414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530726" y="6729413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5 w 168"/>
                <a:gd name="T3" fmla="*/ 51 h 252"/>
                <a:gd name="T4" fmla="*/ 33 w 168"/>
                <a:gd name="T5" fmla="*/ 126 h 252"/>
                <a:gd name="T6" fmla="*/ 45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2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4"/>
                    <a:pt x="45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59"/>
                    <a:pt x="37" y="184"/>
                    <a:pt x="45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3" y="218"/>
                    <a:pt x="122" y="201"/>
                  </a:cubicBezTo>
                  <a:cubicBezTo>
                    <a:pt x="130" y="184"/>
                    <a:pt x="135" y="159"/>
                    <a:pt x="135" y="126"/>
                  </a:cubicBezTo>
                  <a:cubicBezTo>
                    <a:pt x="135" y="93"/>
                    <a:pt x="130" y="68"/>
                    <a:pt x="122" y="51"/>
                  </a:cubicBezTo>
                  <a:cubicBezTo>
                    <a:pt x="113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2"/>
                  </a:cubicBezTo>
                  <a:cubicBezTo>
                    <a:pt x="160" y="54"/>
                    <a:pt x="168" y="85"/>
                    <a:pt x="168" y="126"/>
                  </a:cubicBezTo>
                  <a:cubicBezTo>
                    <a:pt x="168" y="167"/>
                    <a:pt x="160" y="198"/>
                    <a:pt x="146" y="220"/>
                  </a:cubicBezTo>
                  <a:cubicBezTo>
                    <a:pt x="132" y="241"/>
                    <a:pt x="111" y="252"/>
                    <a:pt x="84" y="252"/>
                  </a:cubicBezTo>
                  <a:cubicBezTo>
                    <a:pt x="56" y="252"/>
                    <a:pt x="36" y="241"/>
                    <a:pt x="21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1" y="32"/>
                  </a:cubicBezTo>
                  <a:cubicBezTo>
                    <a:pt x="36" y="11"/>
                    <a:pt x="56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3" name="Rectangle 152">
              <a:extLst>
                <a:ext uri="{FF2B5EF4-FFF2-40B4-BE49-F238E27FC236}">
                  <a16:creationId xmlns:a16="http://schemas.microsoft.com/office/drawing/2014/main" id="{327C639E-4E02-45C6-B161-F72A86D3D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359276" y="6886575"/>
              <a:ext cx="269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4" name="Freeform 153">
              <a:extLst>
                <a:ext uri="{FF2B5EF4-FFF2-40B4-BE49-F238E27FC236}">
                  <a16:creationId xmlns:a16="http://schemas.microsoft.com/office/drawing/2014/main" id="{97743ED6-7235-41E1-BC5E-F1AC30E33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86251" y="6732588"/>
              <a:ext cx="120650" cy="188912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8 h 248"/>
                <a:gd name="T10" fmla="*/ 55 w 158"/>
                <a:gd name="T11" fmla="*/ 84 h 248"/>
                <a:gd name="T12" fmla="*/ 69 w 158"/>
                <a:gd name="T13" fmla="*/ 83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8 h 248"/>
                <a:gd name="T26" fmla="*/ 0 w 158"/>
                <a:gd name="T27" fmla="*/ 205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6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8"/>
                  </a:lnTo>
                  <a:cubicBezTo>
                    <a:pt x="46" y="86"/>
                    <a:pt x="50" y="85"/>
                    <a:pt x="55" y="84"/>
                  </a:cubicBezTo>
                  <a:cubicBezTo>
                    <a:pt x="60" y="83"/>
                    <a:pt x="65" y="83"/>
                    <a:pt x="69" y="83"/>
                  </a:cubicBezTo>
                  <a:cubicBezTo>
                    <a:pt x="97" y="83"/>
                    <a:pt x="118" y="90"/>
                    <a:pt x="134" y="105"/>
                  </a:cubicBezTo>
                  <a:cubicBezTo>
                    <a:pt x="150" y="120"/>
                    <a:pt x="158" y="140"/>
                    <a:pt x="158" y="165"/>
                  </a:cubicBezTo>
                  <a:cubicBezTo>
                    <a:pt x="158" y="191"/>
                    <a:pt x="149" y="212"/>
                    <a:pt x="133" y="226"/>
                  </a:cubicBezTo>
                  <a:cubicBezTo>
                    <a:pt x="117" y="241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4"/>
                    <a:pt x="12" y="241"/>
                    <a:pt x="0" y="238"/>
                  </a:cubicBezTo>
                  <a:lnTo>
                    <a:pt x="0" y="205"/>
                  </a:lnTo>
                  <a:cubicBezTo>
                    <a:pt x="10" y="210"/>
                    <a:pt x="20" y="214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6"/>
                  </a:cubicBezTo>
                  <a:cubicBezTo>
                    <a:pt x="119" y="196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5" name="Line 154">
              <a:extLst>
                <a:ext uri="{FF2B5EF4-FFF2-40B4-BE49-F238E27FC236}">
                  <a16:creationId xmlns:a16="http://schemas.microsoft.com/office/drawing/2014/main" id="{646F0B68-F6F3-418A-8072-0D7492091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102101" y="6407150"/>
              <a:ext cx="26988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6" name="Freeform 155">
              <a:extLst>
                <a:ext uri="{FF2B5EF4-FFF2-40B4-BE49-F238E27FC236}">
                  <a16:creationId xmlns:a16="http://schemas.microsoft.com/office/drawing/2014/main" id="{E354682D-5E66-4C7C-B95F-2868D2302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425951" y="6410325"/>
              <a:ext cx="111125" cy="185737"/>
            </a:xfrm>
            <a:custGeom>
              <a:avLst/>
              <a:gdLst>
                <a:gd name="T0" fmla="*/ 5 w 145"/>
                <a:gd name="T1" fmla="*/ 216 h 243"/>
                <a:gd name="T2" fmla="*/ 58 w 145"/>
                <a:gd name="T3" fmla="*/ 216 h 243"/>
                <a:gd name="T4" fmla="*/ 58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7" name="Line 156">
              <a:extLst>
                <a:ext uri="{FF2B5EF4-FFF2-40B4-BE49-F238E27FC236}">
                  <a16:creationId xmlns:a16="http://schemas.microsoft.com/office/drawing/2014/main" id="{324ED019-A17B-4B4B-8497-71C2DFB78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127501" y="6073775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8" name="Freeform 157">
              <a:extLst>
                <a:ext uri="{FF2B5EF4-FFF2-40B4-BE49-F238E27FC236}">
                  <a16:creationId xmlns:a16="http://schemas.microsoft.com/office/drawing/2014/main" id="{F6E9B84C-2B7B-4850-A1CD-D8226F52A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76763" y="6078538"/>
              <a:ext cx="111125" cy="185737"/>
            </a:xfrm>
            <a:custGeom>
              <a:avLst/>
              <a:gdLst>
                <a:gd name="T0" fmla="*/ 5 w 145"/>
                <a:gd name="T1" fmla="*/ 215 h 243"/>
                <a:gd name="T2" fmla="*/ 59 w 145"/>
                <a:gd name="T3" fmla="*/ 215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5 h 243"/>
                <a:gd name="T16" fmla="*/ 145 w 145"/>
                <a:gd name="T17" fmla="*/ 215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5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5"/>
                  </a:moveTo>
                  <a:lnTo>
                    <a:pt x="59" y="215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5"/>
                  </a:lnTo>
                  <a:lnTo>
                    <a:pt x="145" y="215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9" name="Rectangle 158">
              <a:extLst>
                <a:ext uri="{FF2B5EF4-FFF2-40B4-BE49-F238E27FC236}">
                  <a16:creationId xmlns:a16="http://schemas.microsoft.com/office/drawing/2014/main" id="{85EA3079-4126-456F-BF63-999D43A72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414838" y="6232525"/>
              <a:ext cx="269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0" name="Freeform 159">
              <a:extLst>
                <a:ext uri="{FF2B5EF4-FFF2-40B4-BE49-F238E27FC236}">
                  <a16:creationId xmlns:a16="http://schemas.microsoft.com/office/drawing/2014/main" id="{C31AA24F-E15B-42A4-85DD-61094ED0E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41813" y="6078538"/>
              <a:ext cx="120650" cy="188912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7 h 248"/>
                <a:gd name="T10" fmla="*/ 55 w 158"/>
                <a:gd name="T11" fmla="*/ 83 h 248"/>
                <a:gd name="T12" fmla="*/ 69 w 158"/>
                <a:gd name="T13" fmla="*/ 82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7 h 248"/>
                <a:gd name="T26" fmla="*/ 0 w 158"/>
                <a:gd name="T27" fmla="*/ 204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5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7"/>
                  </a:lnTo>
                  <a:cubicBezTo>
                    <a:pt x="45" y="85"/>
                    <a:pt x="50" y="84"/>
                    <a:pt x="55" y="83"/>
                  </a:cubicBezTo>
                  <a:cubicBezTo>
                    <a:pt x="60" y="83"/>
                    <a:pt x="65" y="82"/>
                    <a:pt x="69" y="82"/>
                  </a:cubicBezTo>
                  <a:cubicBezTo>
                    <a:pt x="96" y="82"/>
                    <a:pt x="118" y="90"/>
                    <a:pt x="134" y="105"/>
                  </a:cubicBezTo>
                  <a:cubicBezTo>
                    <a:pt x="150" y="119"/>
                    <a:pt x="158" y="140"/>
                    <a:pt x="158" y="165"/>
                  </a:cubicBezTo>
                  <a:cubicBezTo>
                    <a:pt x="158" y="191"/>
                    <a:pt x="149" y="211"/>
                    <a:pt x="133" y="226"/>
                  </a:cubicBezTo>
                  <a:cubicBezTo>
                    <a:pt x="117" y="240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3"/>
                    <a:pt x="12" y="241"/>
                    <a:pt x="0" y="237"/>
                  </a:cubicBezTo>
                  <a:lnTo>
                    <a:pt x="0" y="204"/>
                  </a:lnTo>
                  <a:cubicBezTo>
                    <a:pt x="10" y="209"/>
                    <a:pt x="20" y="213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5"/>
                  </a:cubicBezTo>
                  <a:cubicBezTo>
                    <a:pt x="119" y="195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1" name="Freeform 160">
              <a:extLst>
                <a:ext uri="{FF2B5EF4-FFF2-40B4-BE49-F238E27FC236}">
                  <a16:creationId xmlns:a16="http://schemas.microsoft.com/office/drawing/2014/main" id="{16498E24-CB3B-46E5-B771-A2D2F1C90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6805613"/>
              <a:ext cx="330200" cy="100012"/>
            </a:xfrm>
            <a:custGeom>
              <a:avLst/>
              <a:gdLst>
                <a:gd name="T0" fmla="*/ 0 w 433"/>
                <a:gd name="T1" fmla="*/ 64 h 130"/>
                <a:gd name="T2" fmla="*/ 184 w 433"/>
                <a:gd name="T3" fmla="*/ 130 h 130"/>
                <a:gd name="T4" fmla="*/ 433 w 433"/>
                <a:gd name="T5" fmla="*/ 65 h 130"/>
                <a:gd name="T6" fmla="*/ 249 w 433"/>
                <a:gd name="T7" fmla="*/ 0 h 130"/>
                <a:gd name="T8" fmla="*/ 0 w 43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3" h="130">
                  <a:moveTo>
                    <a:pt x="0" y="64"/>
                  </a:moveTo>
                  <a:lnTo>
                    <a:pt x="184" y="130"/>
                  </a:lnTo>
                  <a:lnTo>
                    <a:pt x="433" y="65"/>
                  </a:lnTo>
                  <a:lnTo>
                    <a:pt x="249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2" name="Freeform 161">
              <a:extLst>
                <a:ext uri="{FF2B5EF4-FFF2-40B4-BE49-F238E27FC236}">
                  <a16:creationId xmlns:a16="http://schemas.microsoft.com/office/drawing/2014/main" id="{7E4EF330-ADC7-40ED-BBF4-058D26AE6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55851" y="5872163"/>
              <a:ext cx="163513" cy="982662"/>
            </a:xfrm>
            <a:custGeom>
              <a:avLst/>
              <a:gdLst>
                <a:gd name="T0" fmla="*/ 0 w 214"/>
                <a:gd name="T1" fmla="*/ 1226 h 1291"/>
                <a:gd name="T2" fmla="*/ 184 w 214"/>
                <a:gd name="T3" fmla="*/ 1291 h 1291"/>
                <a:gd name="T4" fmla="*/ 214 w 214"/>
                <a:gd name="T5" fmla="*/ 59 h 1291"/>
                <a:gd name="T6" fmla="*/ 21 w 214"/>
                <a:gd name="T7" fmla="*/ 0 h 1291"/>
                <a:gd name="T8" fmla="*/ 0 w 214"/>
                <a:gd name="T9" fmla="*/ 1226 h 1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" h="1291">
                  <a:moveTo>
                    <a:pt x="0" y="1226"/>
                  </a:moveTo>
                  <a:lnTo>
                    <a:pt x="184" y="1291"/>
                  </a:lnTo>
                  <a:lnTo>
                    <a:pt x="214" y="59"/>
                  </a:lnTo>
                  <a:lnTo>
                    <a:pt x="21" y="0"/>
                  </a:lnTo>
                  <a:lnTo>
                    <a:pt x="0" y="122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3" name="Freeform 162">
              <a:extLst>
                <a:ext uri="{FF2B5EF4-FFF2-40B4-BE49-F238E27FC236}">
                  <a16:creationId xmlns:a16="http://schemas.microsoft.com/office/drawing/2014/main" id="{70CDC4CB-7581-4C06-9073-B5133F28B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5872163"/>
              <a:ext cx="204788" cy="982662"/>
            </a:xfrm>
            <a:custGeom>
              <a:avLst/>
              <a:gdLst>
                <a:gd name="T0" fmla="*/ 0 w 270"/>
                <a:gd name="T1" fmla="*/ 1290 h 1290"/>
                <a:gd name="T2" fmla="*/ 249 w 270"/>
                <a:gd name="T3" fmla="*/ 1226 h 1290"/>
                <a:gd name="T4" fmla="*/ 270 w 270"/>
                <a:gd name="T5" fmla="*/ 0 h 1290"/>
                <a:gd name="T6" fmla="*/ 9 w 270"/>
                <a:gd name="T7" fmla="*/ 58 h 1290"/>
                <a:gd name="T8" fmla="*/ 0 w 270"/>
                <a:gd name="T9" fmla="*/ 129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0" h="1290">
                  <a:moveTo>
                    <a:pt x="0" y="1290"/>
                  </a:moveTo>
                  <a:lnTo>
                    <a:pt x="249" y="1226"/>
                  </a:lnTo>
                  <a:lnTo>
                    <a:pt x="270" y="0"/>
                  </a:lnTo>
                  <a:lnTo>
                    <a:pt x="9" y="58"/>
                  </a:lnTo>
                  <a:lnTo>
                    <a:pt x="0" y="129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4" name="Freeform 163">
              <a:extLst>
                <a:ext uri="{FF2B5EF4-FFF2-40B4-BE49-F238E27FC236}">
                  <a16:creationId xmlns:a16="http://schemas.microsoft.com/office/drawing/2014/main" id="{7177A23F-0E5F-4576-83B6-E865021D1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5915025"/>
              <a:ext cx="153988" cy="990600"/>
            </a:xfrm>
            <a:custGeom>
              <a:avLst/>
              <a:gdLst>
                <a:gd name="T0" fmla="*/ 0 w 202"/>
                <a:gd name="T1" fmla="*/ 1232 h 1298"/>
                <a:gd name="T2" fmla="*/ 184 w 202"/>
                <a:gd name="T3" fmla="*/ 1298 h 1298"/>
                <a:gd name="T4" fmla="*/ 202 w 202"/>
                <a:gd name="T5" fmla="*/ 59 h 1298"/>
                <a:gd name="T6" fmla="*/ 9 w 202"/>
                <a:gd name="T7" fmla="*/ 0 h 1298"/>
                <a:gd name="T8" fmla="*/ 0 w 202"/>
                <a:gd name="T9" fmla="*/ 1232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1298">
                  <a:moveTo>
                    <a:pt x="0" y="1232"/>
                  </a:moveTo>
                  <a:lnTo>
                    <a:pt x="184" y="1298"/>
                  </a:lnTo>
                  <a:lnTo>
                    <a:pt x="202" y="59"/>
                  </a:lnTo>
                  <a:lnTo>
                    <a:pt x="9" y="0"/>
                  </a:lnTo>
                  <a:lnTo>
                    <a:pt x="0" y="12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5" name="Freeform 164">
              <a:extLst>
                <a:ext uri="{FF2B5EF4-FFF2-40B4-BE49-F238E27FC236}">
                  <a16:creationId xmlns:a16="http://schemas.microsoft.com/office/drawing/2014/main" id="{45568882-08F0-4935-8E18-DA8CACC43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05063" y="5916613"/>
              <a:ext cx="212725" cy="989012"/>
            </a:xfrm>
            <a:custGeom>
              <a:avLst/>
              <a:gdLst>
                <a:gd name="T0" fmla="*/ 0 w 279"/>
                <a:gd name="T1" fmla="*/ 1297 h 1297"/>
                <a:gd name="T2" fmla="*/ 249 w 279"/>
                <a:gd name="T3" fmla="*/ 1232 h 1297"/>
                <a:gd name="T4" fmla="*/ 279 w 279"/>
                <a:gd name="T5" fmla="*/ 0 h 1297"/>
                <a:gd name="T6" fmla="*/ 18 w 279"/>
                <a:gd name="T7" fmla="*/ 58 h 1297"/>
                <a:gd name="T8" fmla="*/ 0 w 279"/>
                <a:gd name="T9" fmla="*/ 1297 h 1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1297">
                  <a:moveTo>
                    <a:pt x="0" y="1297"/>
                  </a:moveTo>
                  <a:lnTo>
                    <a:pt x="249" y="1232"/>
                  </a:lnTo>
                  <a:lnTo>
                    <a:pt x="279" y="0"/>
                  </a:lnTo>
                  <a:lnTo>
                    <a:pt x="18" y="58"/>
                  </a:lnTo>
                  <a:lnTo>
                    <a:pt x="0" y="129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6" name="Freeform 165">
              <a:extLst>
                <a:ext uri="{FF2B5EF4-FFF2-40B4-BE49-F238E27FC236}">
                  <a16:creationId xmlns:a16="http://schemas.microsoft.com/office/drawing/2014/main" id="{F8A0F93A-EB3B-4E18-A4B7-53B9C59AC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331788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7" name="Freeform 166">
              <a:extLst>
                <a:ext uri="{FF2B5EF4-FFF2-40B4-BE49-F238E27FC236}">
                  <a16:creationId xmlns:a16="http://schemas.microsoft.com/office/drawing/2014/main" id="{AAAAF859-356D-442B-8913-5A0BC8D60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16263" y="6858000"/>
              <a:ext cx="134938" cy="50800"/>
            </a:xfrm>
            <a:custGeom>
              <a:avLst/>
              <a:gdLst>
                <a:gd name="T0" fmla="*/ 0 w 178"/>
                <a:gd name="T1" fmla="*/ 0 h 66"/>
                <a:gd name="T2" fmla="*/ 178 w 178"/>
                <a:gd name="T3" fmla="*/ 66 h 66"/>
                <a:gd name="T4" fmla="*/ 178 w 178"/>
                <a:gd name="T5" fmla="*/ 66 h 66"/>
                <a:gd name="T6" fmla="*/ 0 w 1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6">
                  <a:moveTo>
                    <a:pt x="0" y="0"/>
                  </a:moveTo>
                  <a:lnTo>
                    <a:pt x="178" y="66"/>
                  </a:lnTo>
                  <a:lnTo>
                    <a:pt x="178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8" name="Freeform 167">
              <a:extLst>
                <a:ext uri="{FF2B5EF4-FFF2-40B4-BE49-F238E27FC236}">
                  <a16:creationId xmlns:a16="http://schemas.microsoft.com/office/drawing/2014/main" id="{F40834A0-4CB3-48B1-A7EC-15AE4F6BF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196850" cy="50800"/>
            </a:xfrm>
            <a:custGeom>
              <a:avLst/>
              <a:gdLst>
                <a:gd name="T0" fmla="*/ 0 w 258"/>
                <a:gd name="T1" fmla="*/ 65 h 65"/>
                <a:gd name="T2" fmla="*/ 258 w 258"/>
                <a:gd name="T3" fmla="*/ 0 h 65"/>
                <a:gd name="T4" fmla="*/ 258 w 258"/>
                <a:gd name="T5" fmla="*/ 0 h 65"/>
                <a:gd name="T6" fmla="*/ 0 w 258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5">
                  <a:moveTo>
                    <a:pt x="0" y="65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9" name="Freeform 168">
              <a:extLst>
                <a:ext uri="{FF2B5EF4-FFF2-40B4-BE49-F238E27FC236}">
                  <a16:creationId xmlns:a16="http://schemas.microsoft.com/office/drawing/2014/main" id="{2CF56E0F-1232-4E60-978E-D27923DC2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331788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0" name="Freeform 169">
              <a:extLst>
                <a:ext uri="{FF2B5EF4-FFF2-40B4-BE49-F238E27FC236}">
                  <a16:creationId xmlns:a16="http://schemas.microsoft.com/office/drawing/2014/main" id="{9238A676-A9D1-4278-9C51-1C67F0E16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889750"/>
              <a:ext cx="334963" cy="100012"/>
            </a:xfrm>
            <a:custGeom>
              <a:avLst/>
              <a:gdLst>
                <a:gd name="T0" fmla="*/ 0 w 439"/>
                <a:gd name="T1" fmla="*/ 65 h 133"/>
                <a:gd name="T2" fmla="*/ 189 w 439"/>
                <a:gd name="T3" fmla="*/ 133 h 133"/>
                <a:gd name="T4" fmla="*/ 439 w 439"/>
                <a:gd name="T5" fmla="*/ 66 h 133"/>
                <a:gd name="T6" fmla="*/ 250 w 439"/>
                <a:gd name="T7" fmla="*/ 0 h 133"/>
                <a:gd name="T8" fmla="*/ 0 w 439"/>
                <a:gd name="T9" fmla="*/ 65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9" h="133">
                  <a:moveTo>
                    <a:pt x="0" y="65"/>
                  </a:moveTo>
                  <a:lnTo>
                    <a:pt x="189" y="133"/>
                  </a:lnTo>
                  <a:lnTo>
                    <a:pt x="439" y="66"/>
                  </a:lnTo>
                  <a:lnTo>
                    <a:pt x="25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1" name="Freeform 170">
              <a:extLst>
                <a:ext uri="{FF2B5EF4-FFF2-40B4-BE49-F238E27FC236}">
                  <a16:creationId xmlns:a16="http://schemas.microsoft.com/office/drawing/2014/main" id="{B4DB7585-B13C-4AFA-9960-23366FEA4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20901" y="6704013"/>
              <a:ext cx="150813" cy="234950"/>
            </a:xfrm>
            <a:custGeom>
              <a:avLst/>
              <a:gdLst>
                <a:gd name="T0" fmla="*/ 0 w 198"/>
                <a:gd name="T1" fmla="*/ 242 h 308"/>
                <a:gd name="T2" fmla="*/ 189 w 198"/>
                <a:gd name="T3" fmla="*/ 308 h 308"/>
                <a:gd name="T4" fmla="*/ 198 w 198"/>
                <a:gd name="T5" fmla="*/ 66 h 308"/>
                <a:gd name="T6" fmla="*/ 7 w 198"/>
                <a:gd name="T7" fmla="*/ 0 h 308"/>
                <a:gd name="T8" fmla="*/ 0 w 198"/>
                <a:gd name="T9" fmla="*/ 242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308">
                  <a:moveTo>
                    <a:pt x="0" y="242"/>
                  </a:moveTo>
                  <a:lnTo>
                    <a:pt x="189" y="308"/>
                  </a:lnTo>
                  <a:lnTo>
                    <a:pt x="198" y="66"/>
                  </a:lnTo>
                  <a:lnTo>
                    <a:pt x="7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2" name="Freeform 171">
              <a:extLst>
                <a:ext uri="{FF2B5EF4-FFF2-40B4-BE49-F238E27FC236}">
                  <a16:creationId xmlns:a16="http://schemas.microsoft.com/office/drawing/2014/main" id="{7D28A344-CF19-42FD-B273-863615F9F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704013"/>
              <a:ext cx="195263" cy="234950"/>
            </a:xfrm>
            <a:custGeom>
              <a:avLst/>
              <a:gdLst>
                <a:gd name="T0" fmla="*/ 0 w 257"/>
                <a:gd name="T1" fmla="*/ 307 h 307"/>
                <a:gd name="T2" fmla="*/ 250 w 257"/>
                <a:gd name="T3" fmla="*/ 242 h 307"/>
                <a:gd name="T4" fmla="*/ 257 w 257"/>
                <a:gd name="T5" fmla="*/ 0 h 307"/>
                <a:gd name="T6" fmla="*/ 5 w 257"/>
                <a:gd name="T7" fmla="*/ 65 h 307"/>
                <a:gd name="T8" fmla="*/ 0 w 257"/>
                <a:gd name="T9" fmla="*/ 307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307">
                  <a:moveTo>
                    <a:pt x="0" y="307"/>
                  </a:moveTo>
                  <a:lnTo>
                    <a:pt x="250" y="242"/>
                  </a:lnTo>
                  <a:lnTo>
                    <a:pt x="257" y="0"/>
                  </a:lnTo>
                  <a:lnTo>
                    <a:pt x="5" y="65"/>
                  </a:lnTo>
                  <a:lnTo>
                    <a:pt x="0" y="30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3" name="Freeform 172">
              <a:extLst>
                <a:ext uri="{FF2B5EF4-FFF2-40B4-BE49-F238E27FC236}">
                  <a16:creationId xmlns:a16="http://schemas.microsoft.com/office/drawing/2014/main" id="{D86E1C2B-5BDF-4554-9D49-8C046167B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908800"/>
              <a:ext cx="134938" cy="50800"/>
            </a:xfrm>
            <a:custGeom>
              <a:avLst/>
              <a:gdLst>
                <a:gd name="T0" fmla="*/ 0 w 178"/>
                <a:gd name="T1" fmla="*/ 0 h 67"/>
                <a:gd name="T2" fmla="*/ 178 w 178"/>
                <a:gd name="T3" fmla="*/ 67 h 67"/>
                <a:gd name="T4" fmla="*/ 178 w 178"/>
                <a:gd name="T5" fmla="*/ 67 h 67"/>
                <a:gd name="T6" fmla="*/ 0 w 1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7">
                  <a:moveTo>
                    <a:pt x="0" y="0"/>
                  </a:moveTo>
                  <a:lnTo>
                    <a:pt x="178" y="67"/>
                  </a:lnTo>
                  <a:lnTo>
                    <a:pt x="178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4" name="Freeform 173">
              <a:extLst>
                <a:ext uri="{FF2B5EF4-FFF2-40B4-BE49-F238E27FC236}">
                  <a16:creationId xmlns:a16="http://schemas.microsoft.com/office/drawing/2014/main" id="{C9347303-97C0-410A-BA39-9830155A3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78176" y="6908800"/>
              <a:ext cx="196850" cy="50800"/>
            </a:xfrm>
            <a:custGeom>
              <a:avLst/>
              <a:gdLst>
                <a:gd name="T0" fmla="*/ 0 w 258"/>
                <a:gd name="T1" fmla="*/ 66 h 66"/>
                <a:gd name="T2" fmla="*/ 258 w 258"/>
                <a:gd name="T3" fmla="*/ 0 h 66"/>
                <a:gd name="T4" fmla="*/ 258 w 258"/>
                <a:gd name="T5" fmla="*/ 0 h 66"/>
                <a:gd name="T6" fmla="*/ 0 w 258"/>
                <a:gd name="T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6">
                  <a:moveTo>
                    <a:pt x="0" y="66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5" name="Freeform 174">
              <a:extLst>
                <a:ext uri="{FF2B5EF4-FFF2-40B4-BE49-F238E27FC236}">
                  <a16:creationId xmlns:a16="http://schemas.microsoft.com/office/drawing/2014/main" id="{2550A6DD-C637-4FFB-87B2-FB3C494AC83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754813"/>
              <a:ext cx="149225" cy="234950"/>
            </a:xfrm>
            <a:custGeom>
              <a:avLst/>
              <a:gdLst>
                <a:gd name="T0" fmla="*/ 0 w 195"/>
                <a:gd name="T1" fmla="*/ 242 h 310"/>
                <a:gd name="T2" fmla="*/ 189 w 195"/>
                <a:gd name="T3" fmla="*/ 310 h 310"/>
                <a:gd name="T4" fmla="*/ 195 w 195"/>
                <a:gd name="T5" fmla="*/ 66 h 310"/>
                <a:gd name="T6" fmla="*/ 5 w 195"/>
                <a:gd name="T7" fmla="*/ 0 h 310"/>
                <a:gd name="T8" fmla="*/ 0 w 195"/>
                <a:gd name="T9" fmla="*/ 24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310">
                  <a:moveTo>
                    <a:pt x="0" y="242"/>
                  </a:moveTo>
                  <a:lnTo>
                    <a:pt x="189" y="310"/>
                  </a:lnTo>
                  <a:lnTo>
                    <a:pt x="195" y="66"/>
                  </a:lnTo>
                  <a:lnTo>
                    <a:pt x="5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6" name="Freeform 175">
              <a:extLst>
                <a:ext uri="{FF2B5EF4-FFF2-40B4-BE49-F238E27FC236}">
                  <a16:creationId xmlns:a16="http://schemas.microsoft.com/office/drawing/2014/main" id="{4C8856D8-7176-4D2C-9CB8-1CB48E7F1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66938" y="6754813"/>
              <a:ext cx="196850" cy="234950"/>
            </a:xfrm>
            <a:custGeom>
              <a:avLst/>
              <a:gdLst>
                <a:gd name="T0" fmla="*/ 0 w 259"/>
                <a:gd name="T1" fmla="*/ 309 h 309"/>
                <a:gd name="T2" fmla="*/ 250 w 259"/>
                <a:gd name="T3" fmla="*/ 242 h 309"/>
                <a:gd name="T4" fmla="*/ 259 w 259"/>
                <a:gd name="T5" fmla="*/ 0 h 309"/>
                <a:gd name="T6" fmla="*/ 6 w 259"/>
                <a:gd name="T7" fmla="*/ 65 h 309"/>
                <a:gd name="T8" fmla="*/ 0 w 259"/>
                <a:gd name="T9" fmla="*/ 309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9" h="309">
                  <a:moveTo>
                    <a:pt x="0" y="309"/>
                  </a:moveTo>
                  <a:lnTo>
                    <a:pt x="250" y="242"/>
                  </a:lnTo>
                  <a:lnTo>
                    <a:pt x="259" y="0"/>
                  </a:lnTo>
                  <a:lnTo>
                    <a:pt x="6" y="65"/>
                  </a:lnTo>
                  <a:lnTo>
                    <a:pt x="0" y="30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7" name="Freeform 176">
              <a:extLst>
                <a:ext uri="{FF2B5EF4-FFF2-40B4-BE49-F238E27FC236}">
                  <a16:creationId xmlns:a16="http://schemas.microsoft.com/office/drawing/2014/main" id="{740359DB-D34F-4018-86CA-8FEFD4BB6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338138" cy="103187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8" name="Freeform 177">
              <a:extLst>
                <a:ext uri="{FF2B5EF4-FFF2-40B4-BE49-F238E27FC236}">
                  <a16:creationId xmlns:a16="http://schemas.microsoft.com/office/drawing/2014/main" id="{CF9FE108-054D-49FF-8BCE-0A812805C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89251" y="6942138"/>
              <a:ext cx="139700" cy="52387"/>
            </a:xfrm>
            <a:custGeom>
              <a:avLst/>
              <a:gdLst>
                <a:gd name="T0" fmla="*/ 0 w 88"/>
                <a:gd name="T1" fmla="*/ 0 h 33"/>
                <a:gd name="T2" fmla="*/ 88 w 88"/>
                <a:gd name="T3" fmla="*/ 33 h 33"/>
                <a:gd name="T4" fmla="*/ 88 w 88"/>
                <a:gd name="T5" fmla="*/ 33 h 33"/>
                <a:gd name="T6" fmla="*/ 0 w 88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3">
                  <a:moveTo>
                    <a:pt x="0" y="0"/>
                  </a:moveTo>
                  <a:lnTo>
                    <a:pt x="88" y="33"/>
                  </a:lnTo>
                  <a:lnTo>
                    <a:pt x="8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9" name="Freeform 178">
              <a:extLst>
                <a:ext uri="{FF2B5EF4-FFF2-40B4-BE49-F238E27FC236}">
                  <a16:creationId xmlns:a16="http://schemas.microsoft.com/office/drawing/2014/main" id="{16CBFA90-686D-46B2-A107-61CD8339D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198438" cy="50800"/>
            </a:xfrm>
            <a:custGeom>
              <a:avLst/>
              <a:gdLst>
                <a:gd name="T0" fmla="*/ 0 w 125"/>
                <a:gd name="T1" fmla="*/ 32 h 32"/>
                <a:gd name="T2" fmla="*/ 125 w 125"/>
                <a:gd name="T3" fmla="*/ 0 h 32"/>
                <a:gd name="T4" fmla="*/ 125 w 125"/>
                <a:gd name="T5" fmla="*/ 0 h 32"/>
                <a:gd name="T6" fmla="*/ 0 w 125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" h="32">
                  <a:moveTo>
                    <a:pt x="0" y="32"/>
                  </a:moveTo>
                  <a:lnTo>
                    <a:pt x="125" y="0"/>
                  </a:lnTo>
                  <a:lnTo>
                    <a:pt x="125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0" name="Freeform 179">
              <a:extLst>
                <a:ext uri="{FF2B5EF4-FFF2-40B4-BE49-F238E27FC236}">
                  <a16:creationId xmlns:a16="http://schemas.microsoft.com/office/drawing/2014/main" id="{BBF75AF2-FC5B-44DD-8102-C065C8861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338138" cy="103187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1" name="Freeform 180">
              <a:extLst>
                <a:ext uri="{FF2B5EF4-FFF2-40B4-BE49-F238E27FC236}">
                  <a16:creationId xmlns:a16="http://schemas.microsoft.com/office/drawing/2014/main" id="{90B9B8EA-1906-4E13-B088-0491672EA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08226" y="6704013"/>
              <a:ext cx="338138" cy="100012"/>
            </a:xfrm>
            <a:custGeom>
              <a:avLst/>
              <a:gdLst>
                <a:gd name="T0" fmla="*/ 0 w 443"/>
                <a:gd name="T1" fmla="*/ 65 h 131"/>
                <a:gd name="T2" fmla="*/ 190 w 443"/>
                <a:gd name="T3" fmla="*/ 131 h 131"/>
                <a:gd name="T4" fmla="*/ 443 w 443"/>
                <a:gd name="T5" fmla="*/ 66 h 131"/>
                <a:gd name="T6" fmla="*/ 252 w 443"/>
                <a:gd name="T7" fmla="*/ 0 h 131"/>
                <a:gd name="T8" fmla="*/ 0 w 443"/>
                <a:gd name="T9" fmla="*/ 6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131">
                  <a:moveTo>
                    <a:pt x="0" y="65"/>
                  </a:moveTo>
                  <a:lnTo>
                    <a:pt x="190" y="131"/>
                  </a:lnTo>
                  <a:lnTo>
                    <a:pt x="443" y="66"/>
                  </a:lnTo>
                  <a:lnTo>
                    <a:pt x="252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2" name="Freeform 181">
              <a:extLst>
                <a:ext uri="{FF2B5EF4-FFF2-40B4-BE49-F238E27FC236}">
                  <a16:creationId xmlns:a16="http://schemas.microsoft.com/office/drawing/2014/main" id="{25F8B68B-1889-44D6-B37A-737AEEFE7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73888"/>
              <a:ext cx="338138" cy="103187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3" name="Freeform 182">
              <a:extLst>
                <a:ext uri="{FF2B5EF4-FFF2-40B4-BE49-F238E27FC236}">
                  <a16:creationId xmlns:a16="http://schemas.microsoft.com/office/drawing/2014/main" id="{087BBC55-0537-404A-A7C9-D9451B4FE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79601" y="6969125"/>
              <a:ext cx="147638" cy="57150"/>
            </a:xfrm>
            <a:custGeom>
              <a:avLst/>
              <a:gdLst>
                <a:gd name="T0" fmla="*/ 0 w 194"/>
                <a:gd name="T1" fmla="*/ 5 h 74"/>
                <a:gd name="T2" fmla="*/ 194 w 194"/>
                <a:gd name="T3" fmla="*/ 74 h 74"/>
                <a:gd name="T4" fmla="*/ 194 w 194"/>
                <a:gd name="T5" fmla="*/ 69 h 74"/>
                <a:gd name="T6" fmla="*/ 0 w 194"/>
                <a:gd name="T7" fmla="*/ 0 h 74"/>
                <a:gd name="T8" fmla="*/ 0 w 194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74">
                  <a:moveTo>
                    <a:pt x="0" y="5"/>
                  </a:moveTo>
                  <a:lnTo>
                    <a:pt x="194" y="74"/>
                  </a:lnTo>
                  <a:lnTo>
                    <a:pt x="194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4" name="Freeform 183">
              <a:extLst>
                <a:ext uri="{FF2B5EF4-FFF2-40B4-BE49-F238E27FC236}">
                  <a16:creationId xmlns:a16="http://schemas.microsoft.com/office/drawing/2014/main" id="{F4E4600A-C904-451F-B806-956874488F00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69125"/>
              <a:ext cx="190500" cy="55562"/>
            </a:xfrm>
            <a:custGeom>
              <a:avLst/>
              <a:gdLst>
                <a:gd name="T0" fmla="*/ 0 w 250"/>
                <a:gd name="T1" fmla="*/ 72 h 72"/>
                <a:gd name="T2" fmla="*/ 250 w 250"/>
                <a:gd name="T3" fmla="*/ 5 h 72"/>
                <a:gd name="T4" fmla="*/ 250 w 250"/>
                <a:gd name="T5" fmla="*/ 0 h 72"/>
                <a:gd name="T6" fmla="*/ 0 w 250"/>
                <a:gd name="T7" fmla="*/ 67 h 72"/>
                <a:gd name="T8" fmla="*/ 0 w 25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72">
                  <a:moveTo>
                    <a:pt x="0" y="72"/>
                  </a:moveTo>
                  <a:lnTo>
                    <a:pt x="250" y="5"/>
                  </a:lnTo>
                  <a:lnTo>
                    <a:pt x="250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5" name="Freeform 184">
              <a:extLst>
                <a:ext uri="{FF2B5EF4-FFF2-40B4-BE49-F238E27FC236}">
                  <a16:creationId xmlns:a16="http://schemas.microsoft.com/office/drawing/2014/main" id="{81B2DB41-FE32-49B4-9DCE-5F956AADC22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69125"/>
              <a:ext cx="338138" cy="104775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6" name="Freeform 185">
              <a:extLst>
                <a:ext uri="{FF2B5EF4-FFF2-40B4-BE49-F238E27FC236}">
                  <a16:creationId xmlns:a16="http://schemas.microsoft.com/office/drawing/2014/main" id="{1CA51698-8465-4D38-889F-EA0AF5ED5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92938"/>
              <a:ext cx="139700" cy="52387"/>
            </a:xfrm>
            <a:custGeom>
              <a:avLst/>
              <a:gdLst>
                <a:gd name="T0" fmla="*/ 0 w 88"/>
                <a:gd name="T1" fmla="*/ 0 h 33"/>
                <a:gd name="T2" fmla="*/ 88 w 88"/>
                <a:gd name="T3" fmla="*/ 33 h 33"/>
                <a:gd name="T4" fmla="*/ 88 w 88"/>
                <a:gd name="T5" fmla="*/ 33 h 33"/>
                <a:gd name="T6" fmla="*/ 0 w 88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3">
                  <a:moveTo>
                    <a:pt x="0" y="0"/>
                  </a:moveTo>
                  <a:lnTo>
                    <a:pt x="88" y="33"/>
                  </a:lnTo>
                  <a:lnTo>
                    <a:pt x="8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7" name="Freeform 186">
              <a:extLst>
                <a:ext uri="{FF2B5EF4-FFF2-40B4-BE49-F238E27FC236}">
                  <a16:creationId xmlns:a16="http://schemas.microsoft.com/office/drawing/2014/main" id="{6079841F-2FC8-4CD8-A048-4A44C045D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7988" y="6994525"/>
              <a:ext cx="198438" cy="50800"/>
            </a:xfrm>
            <a:custGeom>
              <a:avLst/>
              <a:gdLst>
                <a:gd name="T0" fmla="*/ 0 w 260"/>
                <a:gd name="T1" fmla="*/ 67 h 67"/>
                <a:gd name="T2" fmla="*/ 260 w 260"/>
                <a:gd name="T3" fmla="*/ 0 h 67"/>
                <a:gd name="T4" fmla="*/ 260 w 260"/>
                <a:gd name="T5" fmla="*/ 0 h 67"/>
                <a:gd name="T6" fmla="*/ 0 w 260"/>
                <a:gd name="T7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67">
                  <a:moveTo>
                    <a:pt x="0" y="67"/>
                  </a:moveTo>
                  <a:lnTo>
                    <a:pt x="260" y="0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8" name="Freeform 187">
              <a:extLst>
                <a:ext uri="{FF2B5EF4-FFF2-40B4-BE49-F238E27FC236}">
                  <a16:creationId xmlns:a16="http://schemas.microsoft.com/office/drawing/2014/main" id="{1E09C1AB-5AB8-4536-BD6E-541315305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339725" cy="103187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9" name="Freeform 188">
              <a:extLst>
                <a:ext uri="{FF2B5EF4-FFF2-40B4-BE49-F238E27FC236}">
                  <a16:creationId xmlns:a16="http://schemas.microsoft.com/office/drawing/2014/main" id="{4A2D6D6D-8727-47E1-B4AB-A4A0B9530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70301" y="6997700"/>
              <a:ext cx="134938" cy="52387"/>
            </a:xfrm>
            <a:custGeom>
              <a:avLst/>
              <a:gdLst>
                <a:gd name="T0" fmla="*/ 0 w 176"/>
                <a:gd name="T1" fmla="*/ 0 h 69"/>
                <a:gd name="T2" fmla="*/ 176 w 176"/>
                <a:gd name="T3" fmla="*/ 69 h 69"/>
                <a:gd name="T4" fmla="*/ 176 w 176"/>
                <a:gd name="T5" fmla="*/ 69 h 69"/>
                <a:gd name="T6" fmla="*/ 0 w 176"/>
                <a:gd name="T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69">
                  <a:moveTo>
                    <a:pt x="0" y="0"/>
                  </a:moveTo>
                  <a:lnTo>
                    <a:pt x="176" y="69"/>
                  </a:lnTo>
                  <a:lnTo>
                    <a:pt x="17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0" name="Freeform 189">
              <a:extLst>
                <a:ext uri="{FF2B5EF4-FFF2-40B4-BE49-F238E27FC236}">
                  <a16:creationId xmlns:a16="http://schemas.microsoft.com/office/drawing/2014/main" id="{44C82F8F-94FF-4EB8-8E06-D810F197E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204788" cy="50800"/>
            </a:xfrm>
            <a:custGeom>
              <a:avLst/>
              <a:gdLst>
                <a:gd name="T0" fmla="*/ 0 w 129"/>
                <a:gd name="T1" fmla="*/ 32 h 32"/>
                <a:gd name="T2" fmla="*/ 129 w 129"/>
                <a:gd name="T3" fmla="*/ 0 h 32"/>
                <a:gd name="T4" fmla="*/ 129 w 129"/>
                <a:gd name="T5" fmla="*/ 0 h 32"/>
                <a:gd name="T6" fmla="*/ 0 w 129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9" h="32">
                  <a:moveTo>
                    <a:pt x="0" y="32"/>
                  </a:moveTo>
                  <a:lnTo>
                    <a:pt x="129" y="0"/>
                  </a:lnTo>
                  <a:lnTo>
                    <a:pt x="129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1" name="Freeform 190">
              <a:extLst>
                <a:ext uri="{FF2B5EF4-FFF2-40B4-BE49-F238E27FC236}">
                  <a16:creationId xmlns:a16="http://schemas.microsoft.com/office/drawing/2014/main" id="{F6872D61-FA4E-406F-A1FB-5BAF7A72A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339725" cy="103187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2" name="Freeform 191">
              <a:extLst>
                <a:ext uri="{FF2B5EF4-FFF2-40B4-BE49-F238E27FC236}">
                  <a16:creationId xmlns:a16="http://schemas.microsoft.com/office/drawing/2014/main" id="{5E8E8532-0890-4A2B-9BA3-0871334F5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7021513"/>
              <a:ext cx="146050" cy="55562"/>
            </a:xfrm>
            <a:custGeom>
              <a:avLst/>
              <a:gdLst>
                <a:gd name="T0" fmla="*/ 0 w 193"/>
                <a:gd name="T1" fmla="*/ 5 h 74"/>
                <a:gd name="T2" fmla="*/ 193 w 193"/>
                <a:gd name="T3" fmla="*/ 74 h 74"/>
                <a:gd name="T4" fmla="*/ 193 w 193"/>
                <a:gd name="T5" fmla="*/ 69 h 74"/>
                <a:gd name="T6" fmla="*/ 0 w 193"/>
                <a:gd name="T7" fmla="*/ 0 h 74"/>
                <a:gd name="T8" fmla="*/ 0 w 193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74">
                  <a:moveTo>
                    <a:pt x="0" y="5"/>
                  </a:moveTo>
                  <a:lnTo>
                    <a:pt x="193" y="74"/>
                  </a:lnTo>
                  <a:lnTo>
                    <a:pt x="193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3" name="Freeform 192">
              <a:extLst>
                <a:ext uri="{FF2B5EF4-FFF2-40B4-BE49-F238E27FC236}">
                  <a16:creationId xmlns:a16="http://schemas.microsoft.com/office/drawing/2014/main" id="{6E7918A1-6574-46A7-B46E-1B9BDAE58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24051" y="7023100"/>
              <a:ext cx="192088" cy="53975"/>
            </a:xfrm>
            <a:custGeom>
              <a:avLst/>
              <a:gdLst>
                <a:gd name="T0" fmla="*/ 0 w 251"/>
                <a:gd name="T1" fmla="*/ 72 h 72"/>
                <a:gd name="T2" fmla="*/ 251 w 251"/>
                <a:gd name="T3" fmla="*/ 5 h 72"/>
                <a:gd name="T4" fmla="*/ 251 w 251"/>
                <a:gd name="T5" fmla="*/ 0 h 72"/>
                <a:gd name="T6" fmla="*/ 0 w 251"/>
                <a:gd name="T7" fmla="*/ 67 h 72"/>
                <a:gd name="T8" fmla="*/ 0 w 251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72">
                  <a:moveTo>
                    <a:pt x="0" y="72"/>
                  </a:moveTo>
                  <a:lnTo>
                    <a:pt x="251" y="5"/>
                  </a:lnTo>
                  <a:lnTo>
                    <a:pt x="251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4" name="Freeform 193">
              <a:extLst>
                <a:ext uri="{FF2B5EF4-FFF2-40B4-BE49-F238E27FC236}">
                  <a16:creationId xmlns:a16="http://schemas.microsoft.com/office/drawing/2014/main" id="{EEF93832-685C-4D3D-9225-D45A94001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341313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5" name="Freeform 194">
              <a:extLst>
                <a:ext uri="{FF2B5EF4-FFF2-40B4-BE49-F238E27FC236}">
                  <a16:creationId xmlns:a16="http://schemas.microsoft.com/office/drawing/2014/main" id="{6ACA9D02-6BB9-469D-8F82-15B8A8D79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55888" y="7029450"/>
              <a:ext cx="142875" cy="52387"/>
            </a:xfrm>
            <a:custGeom>
              <a:avLst/>
              <a:gdLst>
                <a:gd name="T0" fmla="*/ 0 w 188"/>
                <a:gd name="T1" fmla="*/ 0 h 69"/>
                <a:gd name="T2" fmla="*/ 188 w 188"/>
                <a:gd name="T3" fmla="*/ 69 h 69"/>
                <a:gd name="T4" fmla="*/ 188 w 188"/>
                <a:gd name="T5" fmla="*/ 69 h 69"/>
                <a:gd name="T6" fmla="*/ 0 w 188"/>
                <a:gd name="T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8" h="69">
                  <a:moveTo>
                    <a:pt x="0" y="0"/>
                  </a:moveTo>
                  <a:lnTo>
                    <a:pt x="188" y="69"/>
                  </a:lnTo>
                  <a:lnTo>
                    <a:pt x="188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6" name="Freeform 195">
              <a:extLst>
                <a:ext uri="{FF2B5EF4-FFF2-40B4-BE49-F238E27FC236}">
                  <a16:creationId xmlns:a16="http://schemas.microsoft.com/office/drawing/2014/main" id="{30D19DB1-E005-4094-9628-2689A33F6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198438" cy="52387"/>
            </a:xfrm>
            <a:custGeom>
              <a:avLst/>
              <a:gdLst>
                <a:gd name="T0" fmla="*/ 0 w 260"/>
                <a:gd name="T1" fmla="*/ 68 h 68"/>
                <a:gd name="T2" fmla="*/ 260 w 260"/>
                <a:gd name="T3" fmla="*/ 0 h 68"/>
                <a:gd name="T4" fmla="*/ 260 w 260"/>
                <a:gd name="T5" fmla="*/ 0 h 68"/>
                <a:gd name="T6" fmla="*/ 0 w 260"/>
                <a:gd name="T7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68">
                  <a:moveTo>
                    <a:pt x="0" y="68"/>
                  </a:moveTo>
                  <a:lnTo>
                    <a:pt x="260" y="0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7" name="Freeform 196">
              <a:extLst>
                <a:ext uri="{FF2B5EF4-FFF2-40B4-BE49-F238E27FC236}">
                  <a16:creationId xmlns:a16="http://schemas.microsoft.com/office/drawing/2014/main" id="{91FAC162-1576-4E26-B301-95D40C71705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341313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8" name="Freeform 197">
              <a:extLst>
                <a:ext uri="{FF2B5EF4-FFF2-40B4-BE49-F238E27FC236}">
                  <a16:creationId xmlns:a16="http://schemas.microsoft.com/office/drawing/2014/main" id="{4B595C6F-4B93-4D57-A37D-78C1C4EAB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7048500"/>
              <a:ext cx="133350" cy="52387"/>
            </a:xfrm>
            <a:custGeom>
              <a:avLst/>
              <a:gdLst>
                <a:gd name="T0" fmla="*/ 0 w 84"/>
                <a:gd name="T1" fmla="*/ 0 h 33"/>
                <a:gd name="T2" fmla="*/ 84 w 84"/>
                <a:gd name="T3" fmla="*/ 33 h 33"/>
                <a:gd name="T4" fmla="*/ 84 w 84"/>
                <a:gd name="T5" fmla="*/ 33 h 33"/>
                <a:gd name="T6" fmla="*/ 0 w 8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3">
                  <a:moveTo>
                    <a:pt x="0" y="0"/>
                  </a:moveTo>
                  <a:lnTo>
                    <a:pt x="84" y="33"/>
                  </a:lnTo>
                  <a:lnTo>
                    <a:pt x="84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9" name="Freeform 198">
              <a:extLst>
                <a:ext uri="{FF2B5EF4-FFF2-40B4-BE49-F238E27FC236}">
                  <a16:creationId xmlns:a16="http://schemas.microsoft.com/office/drawing/2014/main" id="{EF97FAB0-CC9E-4089-99CC-6A8D81F0F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41738" y="7050088"/>
              <a:ext cx="206375" cy="50800"/>
            </a:xfrm>
            <a:custGeom>
              <a:avLst/>
              <a:gdLst>
                <a:gd name="T0" fmla="*/ 0 w 130"/>
                <a:gd name="T1" fmla="*/ 32 h 32"/>
                <a:gd name="T2" fmla="*/ 130 w 130"/>
                <a:gd name="T3" fmla="*/ 0 h 32"/>
                <a:gd name="T4" fmla="*/ 130 w 130"/>
                <a:gd name="T5" fmla="*/ 0 h 32"/>
                <a:gd name="T6" fmla="*/ 0 w 130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" h="32">
                  <a:moveTo>
                    <a:pt x="0" y="32"/>
                  </a:moveTo>
                  <a:lnTo>
                    <a:pt x="130" y="0"/>
                  </a:lnTo>
                  <a:lnTo>
                    <a:pt x="13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0" name="Freeform 199">
              <a:extLst>
                <a:ext uri="{FF2B5EF4-FFF2-40B4-BE49-F238E27FC236}">
                  <a16:creationId xmlns:a16="http://schemas.microsoft.com/office/drawing/2014/main" id="{AB01238A-8A74-46D2-8712-5BD7037E1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61200"/>
              <a:ext cx="342900" cy="106362"/>
            </a:xfrm>
            <a:custGeom>
              <a:avLst/>
              <a:gdLst>
                <a:gd name="T0" fmla="*/ 0 w 450"/>
                <a:gd name="T1" fmla="*/ 68 h 139"/>
                <a:gd name="T2" fmla="*/ 198 w 450"/>
                <a:gd name="T3" fmla="*/ 139 h 139"/>
                <a:gd name="T4" fmla="*/ 450 w 450"/>
                <a:gd name="T5" fmla="*/ 70 h 139"/>
                <a:gd name="T6" fmla="*/ 251 w 450"/>
                <a:gd name="T7" fmla="*/ 0 h 139"/>
                <a:gd name="T8" fmla="*/ 0 w 450"/>
                <a:gd name="T9" fmla="*/ 68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39">
                  <a:moveTo>
                    <a:pt x="0" y="68"/>
                  </a:moveTo>
                  <a:lnTo>
                    <a:pt x="198" y="139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1" name="Freeform 200">
              <a:extLst>
                <a:ext uri="{FF2B5EF4-FFF2-40B4-BE49-F238E27FC236}">
                  <a16:creationId xmlns:a16="http://schemas.microsoft.com/office/drawing/2014/main" id="{CCEA48AB-774C-4567-B5FD-605E0B00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33538" y="7050088"/>
              <a:ext cx="152400" cy="65087"/>
            </a:xfrm>
            <a:custGeom>
              <a:avLst/>
              <a:gdLst>
                <a:gd name="T0" fmla="*/ 0 w 200"/>
                <a:gd name="T1" fmla="*/ 15 h 85"/>
                <a:gd name="T2" fmla="*/ 199 w 200"/>
                <a:gd name="T3" fmla="*/ 85 h 85"/>
                <a:gd name="T4" fmla="*/ 200 w 200"/>
                <a:gd name="T5" fmla="*/ 70 h 85"/>
                <a:gd name="T6" fmla="*/ 1 w 200"/>
                <a:gd name="T7" fmla="*/ 0 h 85"/>
                <a:gd name="T8" fmla="*/ 0 w 200"/>
                <a:gd name="T9" fmla="*/ 1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85">
                  <a:moveTo>
                    <a:pt x="0" y="15"/>
                  </a:moveTo>
                  <a:lnTo>
                    <a:pt x="199" y="85"/>
                  </a:lnTo>
                  <a:lnTo>
                    <a:pt x="200" y="70"/>
                  </a:lnTo>
                  <a:lnTo>
                    <a:pt x="1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2" name="Freeform 201">
              <a:extLst>
                <a:ext uri="{FF2B5EF4-FFF2-40B4-BE49-F238E27FC236}">
                  <a16:creationId xmlns:a16="http://schemas.microsoft.com/office/drawing/2014/main" id="{89C093F4-477F-4979-82C3-3102DE458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50088"/>
              <a:ext cx="192088" cy="63500"/>
            </a:xfrm>
            <a:custGeom>
              <a:avLst/>
              <a:gdLst>
                <a:gd name="T0" fmla="*/ 0 w 252"/>
                <a:gd name="T1" fmla="*/ 83 h 83"/>
                <a:gd name="T2" fmla="*/ 251 w 252"/>
                <a:gd name="T3" fmla="*/ 15 h 83"/>
                <a:gd name="T4" fmla="*/ 252 w 252"/>
                <a:gd name="T5" fmla="*/ 0 h 83"/>
                <a:gd name="T6" fmla="*/ 1 w 252"/>
                <a:gd name="T7" fmla="*/ 69 h 83"/>
                <a:gd name="T8" fmla="*/ 0 w 252"/>
                <a:gd name="T9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83">
                  <a:moveTo>
                    <a:pt x="0" y="83"/>
                  </a:moveTo>
                  <a:lnTo>
                    <a:pt x="251" y="15"/>
                  </a:lnTo>
                  <a:lnTo>
                    <a:pt x="252" y="0"/>
                  </a:lnTo>
                  <a:lnTo>
                    <a:pt x="1" y="69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3" name="Freeform 202">
              <a:extLst>
                <a:ext uri="{FF2B5EF4-FFF2-40B4-BE49-F238E27FC236}">
                  <a16:creationId xmlns:a16="http://schemas.microsoft.com/office/drawing/2014/main" id="{A421CDD8-863C-4A6E-B275-D72F3DDAD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50088"/>
              <a:ext cx="342900" cy="106362"/>
            </a:xfrm>
            <a:custGeom>
              <a:avLst/>
              <a:gdLst>
                <a:gd name="T0" fmla="*/ 0 w 450"/>
                <a:gd name="T1" fmla="*/ 69 h 140"/>
                <a:gd name="T2" fmla="*/ 198 w 450"/>
                <a:gd name="T3" fmla="*/ 140 h 140"/>
                <a:gd name="T4" fmla="*/ 450 w 450"/>
                <a:gd name="T5" fmla="*/ 70 h 140"/>
                <a:gd name="T6" fmla="*/ 251 w 450"/>
                <a:gd name="T7" fmla="*/ 0 h 140"/>
                <a:gd name="T8" fmla="*/ 0 w 450"/>
                <a:gd name="T9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40">
                  <a:moveTo>
                    <a:pt x="0" y="69"/>
                  </a:moveTo>
                  <a:lnTo>
                    <a:pt x="198" y="140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4" name="Freeform 203">
              <a:extLst>
                <a:ext uri="{FF2B5EF4-FFF2-40B4-BE49-F238E27FC236}">
                  <a16:creationId xmlns:a16="http://schemas.microsoft.com/office/drawing/2014/main" id="{5B9B6F40-FDC6-4117-BF64-64FE7D69EBE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81838"/>
              <a:ext cx="142875" cy="52387"/>
            </a:xfrm>
            <a:custGeom>
              <a:avLst/>
              <a:gdLst>
                <a:gd name="T0" fmla="*/ 0 w 187"/>
                <a:gd name="T1" fmla="*/ 0 h 70"/>
                <a:gd name="T2" fmla="*/ 187 w 187"/>
                <a:gd name="T3" fmla="*/ 70 h 70"/>
                <a:gd name="T4" fmla="*/ 187 w 187"/>
                <a:gd name="T5" fmla="*/ 70 h 70"/>
                <a:gd name="T6" fmla="*/ 0 w 187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7" h="70">
                  <a:moveTo>
                    <a:pt x="0" y="0"/>
                  </a:moveTo>
                  <a:lnTo>
                    <a:pt x="187" y="70"/>
                  </a:lnTo>
                  <a:lnTo>
                    <a:pt x="187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5" name="Freeform 204">
              <a:extLst>
                <a:ext uri="{FF2B5EF4-FFF2-40B4-BE49-F238E27FC236}">
                  <a16:creationId xmlns:a16="http://schemas.microsoft.com/office/drawing/2014/main" id="{69AEFC0A-1763-4D37-899C-391798302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11451" y="7081838"/>
              <a:ext cx="198438" cy="52387"/>
            </a:xfrm>
            <a:custGeom>
              <a:avLst/>
              <a:gdLst>
                <a:gd name="T0" fmla="*/ 0 w 261"/>
                <a:gd name="T1" fmla="*/ 69 h 69"/>
                <a:gd name="T2" fmla="*/ 261 w 261"/>
                <a:gd name="T3" fmla="*/ 0 h 69"/>
                <a:gd name="T4" fmla="*/ 261 w 261"/>
                <a:gd name="T5" fmla="*/ 0 h 69"/>
                <a:gd name="T6" fmla="*/ 0 w 261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1" h="69">
                  <a:moveTo>
                    <a:pt x="0" y="69"/>
                  </a:moveTo>
                  <a:lnTo>
                    <a:pt x="261" y="0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6" name="Freeform 205">
              <a:extLst>
                <a:ext uri="{FF2B5EF4-FFF2-40B4-BE49-F238E27FC236}">
                  <a16:creationId xmlns:a16="http://schemas.microsoft.com/office/drawing/2014/main" id="{1DA88D6D-659E-4B06-801B-419936098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344488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7" name="Freeform 206">
              <a:extLst>
                <a:ext uri="{FF2B5EF4-FFF2-40B4-BE49-F238E27FC236}">
                  <a16:creationId xmlns:a16="http://schemas.microsoft.com/office/drawing/2014/main" id="{6ABFD5E6-D811-4147-94E6-B5408C28B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44876" y="7085013"/>
              <a:ext cx="138113" cy="53975"/>
            </a:xfrm>
            <a:custGeom>
              <a:avLst/>
              <a:gdLst>
                <a:gd name="T0" fmla="*/ 0 w 181"/>
                <a:gd name="T1" fmla="*/ 0 h 70"/>
                <a:gd name="T2" fmla="*/ 181 w 181"/>
                <a:gd name="T3" fmla="*/ 70 h 70"/>
                <a:gd name="T4" fmla="*/ 181 w 181"/>
                <a:gd name="T5" fmla="*/ 70 h 70"/>
                <a:gd name="T6" fmla="*/ 0 w 181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1" h="70">
                  <a:moveTo>
                    <a:pt x="0" y="0"/>
                  </a:moveTo>
                  <a:lnTo>
                    <a:pt x="181" y="70"/>
                  </a:lnTo>
                  <a:lnTo>
                    <a:pt x="181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8" name="Freeform 207">
              <a:extLst>
                <a:ext uri="{FF2B5EF4-FFF2-40B4-BE49-F238E27FC236}">
                  <a16:creationId xmlns:a16="http://schemas.microsoft.com/office/drawing/2014/main" id="{F81B1386-1C77-4619-9F47-40D281385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206375" cy="52387"/>
            </a:xfrm>
            <a:custGeom>
              <a:avLst/>
              <a:gdLst>
                <a:gd name="T0" fmla="*/ 0 w 270"/>
                <a:gd name="T1" fmla="*/ 69 h 69"/>
                <a:gd name="T2" fmla="*/ 270 w 270"/>
                <a:gd name="T3" fmla="*/ 0 h 69"/>
                <a:gd name="T4" fmla="*/ 270 w 270"/>
                <a:gd name="T5" fmla="*/ 0 h 69"/>
                <a:gd name="T6" fmla="*/ 0 w 270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0" h="69">
                  <a:moveTo>
                    <a:pt x="0" y="69"/>
                  </a:moveTo>
                  <a:lnTo>
                    <a:pt x="270" y="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9" name="Freeform 208">
              <a:extLst>
                <a:ext uri="{FF2B5EF4-FFF2-40B4-BE49-F238E27FC236}">
                  <a16:creationId xmlns:a16="http://schemas.microsoft.com/office/drawing/2014/main" id="{A5FB3DBF-BEFB-4696-97F6-9AE327624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344488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0" name="Freeform 209">
              <a:extLst>
                <a:ext uri="{FF2B5EF4-FFF2-40B4-BE49-F238E27FC236}">
                  <a16:creationId xmlns:a16="http://schemas.microsoft.com/office/drawing/2014/main" id="{52DD571A-224C-448C-A369-DBE8A2F5F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102475"/>
              <a:ext cx="150813" cy="65087"/>
            </a:xfrm>
            <a:custGeom>
              <a:avLst/>
              <a:gdLst>
                <a:gd name="T0" fmla="*/ 0 w 199"/>
                <a:gd name="T1" fmla="*/ 14 h 85"/>
                <a:gd name="T2" fmla="*/ 198 w 199"/>
                <a:gd name="T3" fmla="*/ 85 h 85"/>
                <a:gd name="T4" fmla="*/ 199 w 199"/>
                <a:gd name="T5" fmla="*/ 71 h 85"/>
                <a:gd name="T6" fmla="*/ 1 w 199"/>
                <a:gd name="T7" fmla="*/ 0 h 85"/>
                <a:gd name="T8" fmla="*/ 0 w 199"/>
                <a:gd name="T9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9" h="85">
                  <a:moveTo>
                    <a:pt x="0" y="14"/>
                  </a:moveTo>
                  <a:lnTo>
                    <a:pt x="198" y="85"/>
                  </a:lnTo>
                  <a:lnTo>
                    <a:pt x="199" y="71"/>
                  </a:lnTo>
                  <a:lnTo>
                    <a:pt x="1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1" name="Freeform 210">
              <a:extLst>
                <a:ext uri="{FF2B5EF4-FFF2-40B4-BE49-F238E27FC236}">
                  <a16:creationId xmlns:a16="http://schemas.microsoft.com/office/drawing/2014/main" id="{AA721A54-9194-4AA1-8A6E-958905408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73226" y="7102475"/>
              <a:ext cx="192088" cy="65087"/>
            </a:xfrm>
            <a:custGeom>
              <a:avLst/>
              <a:gdLst>
                <a:gd name="T0" fmla="*/ 0 w 253"/>
                <a:gd name="T1" fmla="*/ 84 h 84"/>
                <a:gd name="T2" fmla="*/ 252 w 253"/>
                <a:gd name="T3" fmla="*/ 15 h 84"/>
                <a:gd name="T4" fmla="*/ 253 w 253"/>
                <a:gd name="T5" fmla="*/ 0 h 84"/>
                <a:gd name="T6" fmla="*/ 1 w 253"/>
                <a:gd name="T7" fmla="*/ 70 h 84"/>
                <a:gd name="T8" fmla="*/ 0 w 253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84">
                  <a:moveTo>
                    <a:pt x="0" y="84"/>
                  </a:moveTo>
                  <a:lnTo>
                    <a:pt x="252" y="15"/>
                  </a:lnTo>
                  <a:lnTo>
                    <a:pt x="253" y="0"/>
                  </a:lnTo>
                  <a:lnTo>
                    <a:pt x="1" y="7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2" name="Freeform 211">
              <a:extLst>
                <a:ext uri="{FF2B5EF4-FFF2-40B4-BE49-F238E27FC236}">
                  <a16:creationId xmlns:a16="http://schemas.microsoft.com/office/drawing/2014/main" id="{99838654-E8D5-429C-96C1-AC5892AA2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344488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3" name="Freeform 212">
              <a:extLst>
                <a:ext uri="{FF2B5EF4-FFF2-40B4-BE49-F238E27FC236}">
                  <a16:creationId xmlns:a16="http://schemas.microsoft.com/office/drawing/2014/main" id="{FE3A8F1E-AC50-4644-A0CD-53B0B8D25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17763" y="7118350"/>
              <a:ext cx="146050" cy="53975"/>
            </a:xfrm>
            <a:custGeom>
              <a:avLst/>
              <a:gdLst>
                <a:gd name="T0" fmla="*/ 0 w 192"/>
                <a:gd name="T1" fmla="*/ 0 h 71"/>
                <a:gd name="T2" fmla="*/ 192 w 192"/>
                <a:gd name="T3" fmla="*/ 71 h 71"/>
                <a:gd name="T4" fmla="*/ 192 w 192"/>
                <a:gd name="T5" fmla="*/ 71 h 71"/>
                <a:gd name="T6" fmla="*/ 0 w 192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71">
                  <a:moveTo>
                    <a:pt x="0" y="0"/>
                  </a:moveTo>
                  <a:lnTo>
                    <a:pt x="192" y="71"/>
                  </a:lnTo>
                  <a:lnTo>
                    <a:pt x="192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4" name="Freeform 213">
              <a:extLst>
                <a:ext uri="{FF2B5EF4-FFF2-40B4-BE49-F238E27FC236}">
                  <a16:creationId xmlns:a16="http://schemas.microsoft.com/office/drawing/2014/main" id="{1AF43823-4421-41ED-8FBE-0FBEC06B5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198438" cy="52387"/>
            </a:xfrm>
            <a:custGeom>
              <a:avLst/>
              <a:gdLst>
                <a:gd name="T0" fmla="*/ 0 w 261"/>
                <a:gd name="T1" fmla="*/ 69 h 69"/>
                <a:gd name="T2" fmla="*/ 261 w 261"/>
                <a:gd name="T3" fmla="*/ 0 h 69"/>
                <a:gd name="T4" fmla="*/ 261 w 261"/>
                <a:gd name="T5" fmla="*/ 0 h 69"/>
                <a:gd name="T6" fmla="*/ 0 w 261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1" h="69">
                  <a:moveTo>
                    <a:pt x="0" y="69"/>
                  </a:moveTo>
                  <a:lnTo>
                    <a:pt x="261" y="0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5" name="Freeform 214">
              <a:extLst>
                <a:ext uri="{FF2B5EF4-FFF2-40B4-BE49-F238E27FC236}">
                  <a16:creationId xmlns:a16="http://schemas.microsoft.com/office/drawing/2014/main" id="{6F6E178D-C4FA-4BB4-9715-33CFB7588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344488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6" name="Freeform 215">
              <a:extLst>
                <a:ext uri="{FF2B5EF4-FFF2-40B4-BE49-F238E27FC236}">
                  <a16:creationId xmlns:a16="http://schemas.microsoft.com/office/drawing/2014/main" id="{6E7D75E7-824E-4C96-A964-EC9F2BA4E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38413" y="5872163"/>
              <a:ext cx="346075" cy="88900"/>
            </a:xfrm>
            <a:custGeom>
              <a:avLst/>
              <a:gdLst>
                <a:gd name="T0" fmla="*/ 0 w 454"/>
                <a:gd name="T1" fmla="*/ 58 h 117"/>
                <a:gd name="T2" fmla="*/ 193 w 454"/>
                <a:gd name="T3" fmla="*/ 117 h 117"/>
                <a:gd name="T4" fmla="*/ 454 w 454"/>
                <a:gd name="T5" fmla="*/ 59 h 117"/>
                <a:gd name="T6" fmla="*/ 261 w 454"/>
                <a:gd name="T7" fmla="*/ 0 h 117"/>
                <a:gd name="T8" fmla="*/ 0 w 454"/>
                <a:gd name="T9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17">
                  <a:moveTo>
                    <a:pt x="0" y="58"/>
                  </a:moveTo>
                  <a:lnTo>
                    <a:pt x="193" y="117"/>
                  </a:lnTo>
                  <a:lnTo>
                    <a:pt x="454" y="59"/>
                  </a:lnTo>
                  <a:lnTo>
                    <a:pt x="261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7" name="Freeform 216">
              <a:extLst>
                <a:ext uri="{FF2B5EF4-FFF2-40B4-BE49-F238E27FC236}">
                  <a16:creationId xmlns:a16="http://schemas.microsoft.com/office/drawing/2014/main" id="{A8601F30-D55D-43E9-8F0D-520CF6F62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137400"/>
              <a:ext cx="138113" cy="55562"/>
            </a:xfrm>
            <a:custGeom>
              <a:avLst/>
              <a:gdLst>
                <a:gd name="T0" fmla="*/ 0 w 180"/>
                <a:gd name="T1" fmla="*/ 0 h 72"/>
                <a:gd name="T2" fmla="*/ 180 w 180"/>
                <a:gd name="T3" fmla="*/ 72 h 72"/>
                <a:gd name="T4" fmla="*/ 180 w 180"/>
                <a:gd name="T5" fmla="*/ 72 h 72"/>
                <a:gd name="T6" fmla="*/ 0 w 180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72">
                  <a:moveTo>
                    <a:pt x="0" y="0"/>
                  </a:moveTo>
                  <a:lnTo>
                    <a:pt x="180" y="72"/>
                  </a:lnTo>
                  <a:lnTo>
                    <a:pt x="18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8" name="Freeform 217">
              <a:extLst>
                <a:ext uri="{FF2B5EF4-FFF2-40B4-BE49-F238E27FC236}">
                  <a16:creationId xmlns:a16="http://schemas.microsoft.com/office/drawing/2014/main" id="{C98088F7-B6EC-4BE5-8C53-456F67463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13138" y="7138988"/>
              <a:ext cx="206375" cy="53975"/>
            </a:xfrm>
            <a:custGeom>
              <a:avLst/>
              <a:gdLst>
                <a:gd name="T0" fmla="*/ 0 w 271"/>
                <a:gd name="T1" fmla="*/ 71 h 71"/>
                <a:gd name="T2" fmla="*/ 271 w 271"/>
                <a:gd name="T3" fmla="*/ 0 h 71"/>
                <a:gd name="T4" fmla="*/ 271 w 271"/>
                <a:gd name="T5" fmla="*/ 0 h 71"/>
                <a:gd name="T6" fmla="*/ 0 w 271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71">
                  <a:moveTo>
                    <a:pt x="0" y="71"/>
                  </a:moveTo>
                  <a:lnTo>
                    <a:pt x="271" y="0"/>
                  </a:lnTo>
                  <a:lnTo>
                    <a:pt x="271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9" name="Freeform 218">
              <a:extLst>
                <a:ext uri="{FF2B5EF4-FFF2-40B4-BE49-F238E27FC236}">
                  <a16:creationId xmlns:a16="http://schemas.microsoft.com/office/drawing/2014/main" id="{AFA1CD87-8F60-4C04-97E4-776E234E3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70738"/>
              <a:ext cx="146050" cy="55562"/>
            </a:xfrm>
            <a:custGeom>
              <a:avLst/>
              <a:gdLst>
                <a:gd name="T0" fmla="*/ 0 w 191"/>
                <a:gd name="T1" fmla="*/ 0 h 73"/>
                <a:gd name="T2" fmla="*/ 191 w 191"/>
                <a:gd name="T3" fmla="*/ 73 h 73"/>
                <a:gd name="T4" fmla="*/ 191 w 191"/>
                <a:gd name="T5" fmla="*/ 73 h 73"/>
                <a:gd name="T6" fmla="*/ 0 w 191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1" h="73">
                  <a:moveTo>
                    <a:pt x="0" y="0"/>
                  </a:moveTo>
                  <a:lnTo>
                    <a:pt x="191" y="73"/>
                  </a:lnTo>
                  <a:lnTo>
                    <a:pt x="191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0" name="Freeform 219">
              <a:extLst>
                <a:ext uri="{FF2B5EF4-FFF2-40B4-BE49-F238E27FC236}">
                  <a16:creationId xmlns:a16="http://schemas.microsoft.com/office/drawing/2014/main" id="{43C2C4C2-390D-405D-A7CA-496C98F98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70151" y="7172325"/>
              <a:ext cx="198438" cy="53975"/>
            </a:xfrm>
            <a:custGeom>
              <a:avLst/>
              <a:gdLst>
                <a:gd name="T0" fmla="*/ 0 w 262"/>
                <a:gd name="T1" fmla="*/ 71 h 71"/>
                <a:gd name="T2" fmla="*/ 262 w 262"/>
                <a:gd name="T3" fmla="*/ 0 h 71"/>
                <a:gd name="T4" fmla="*/ 262 w 262"/>
                <a:gd name="T5" fmla="*/ 0 h 71"/>
                <a:gd name="T6" fmla="*/ 0 w 262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2" h="71">
                  <a:moveTo>
                    <a:pt x="0" y="71"/>
                  </a:moveTo>
                  <a:lnTo>
                    <a:pt x="262" y="0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1" name="Freeform 220">
              <a:extLst>
                <a:ext uri="{FF2B5EF4-FFF2-40B4-BE49-F238E27FC236}">
                  <a16:creationId xmlns:a16="http://schemas.microsoft.com/office/drawing/2014/main" id="{36506F62-AB81-44D3-B3BC-EA7988C57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347663" cy="109537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2" name="Freeform 221">
              <a:extLst>
                <a:ext uri="{FF2B5EF4-FFF2-40B4-BE49-F238E27FC236}">
                  <a16:creationId xmlns:a16="http://schemas.microsoft.com/office/drawing/2014/main" id="{37DFCB3B-C4A8-4293-A0BF-E68FF0ADA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14688" y="7175500"/>
              <a:ext cx="141288" cy="53975"/>
            </a:xfrm>
            <a:custGeom>
              <a:avLst/>
              <a:gdLst>
                <a:gd name="T0" fmla="*/ 0 w 185"/>
                <a:gd name="T1" fmla="*/ 0 h 72"/>
                <a:gd name="T2" fmla="*/ 185 w 185"/>
                <a:gd name="T3" fmla="*/ 72 h 72"/>
                <a:gd name="T4" fmla="*/ 185 w 185"/>
                <a:gd name="T5" fmla="*/ 72 h 72"/>
                <a:gd name="T6" fmla="*/ 0 w 18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5" h="72">
                  <a:moveTo>
                    <a:pt x="0" y="0"/>
                  </a:moveTo>
                  <a:lnTo>
                    <a:pt x="185" y="72"/>
                  </a:lnTo>
                  <a:lnTo>
                    <a:pt x="185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3" name="Freeform 222">
              <a:extLst>
                <a:ext uri="{FF2B5EF4-FFF2-40B4-BE49-F238E27FC236}">
                  <a16:creationId xmlns:a16="http://schemas.microsoft.com/office/drawing/2014/main" id="{607FFFAB-30FD-4E39-AAAE-0D5E352DC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206375" cy="53975"/>
            </a:xfrm>
            <a:custGeom>
              <a:avLst/>
              <a:gdLst>
                <a:gd name="T0" fmla="*/ 0 w 130"/>
                <a:gd name="T1" fmla="*/ 34 h 34"/>
                <a:gd name="T2" fmla="*/ 130 w 130"/>
                <a:gd name="T3" fmla="*/ 0 h 34"/>
                <a:gd name="T4" fmla="*/ 130 w 130"/>
                <a:gd name="T5" fmla="*/ 0 h 34"/>
                <a:gd name="T6" fmla="*/ 0 w 130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" h="34">
                  <a:moveTo>
                    <a:pt x="0" y="34"/>
                  </a:moveTo>
                  <a:lnTo>
                    <a:pt x="130" y="0"/>
                  </a:lnTo>
                  <a:lnTo>
                    <a:pt x="130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4" name="Freeform 223">
              <a:extLst>
                <a:ext uri="{FF2B5EF4-FFF2-40B4-BE49-F238E27FC236}">
                  <a16:creationId xmlns:a16="http://schemas.microsoft.com/office/drawing/2014/main" id="{830E0E21-282B-4C5A-B301-C4474EC05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347663" cy="109537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5" name="Freeform 224">
              <a:extLst>
                <a:ext uri="{FF2B5EF4-FFF2-40B4-BE49-F238E27FC236}">
                  <a16:creationId xmlns:a16="http://schemas.microsoft.com/office/drawing/2014/main" id="{F9C272EB-7415-4059-A521-790014A6BDD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6" name="Freeform 225">
              <a:extLst>
                <a:ext uri="{FF2B5EF4-FFF2-40B4-BE49-F238E27FC236}">
                  <a16:creationId xmlns:a16="http://schemas.microsoft.com/office/drawing/2014/main" id="{0F7E771C-04E8-4C25-A315-9439F84B5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71701" y="7208838"/>
              <a:ext cx="149225" cy="55562"/>
            </a:xfrm>
            <a:custGeom>
              <a:avLst/>
              <a:gdLst>
                <a:gd name="T0" fmla="*/ 0 w 197"/>
                <a:gd name="T1" fmla="*/ 0 h 73"/>
                <a:gd name="T2" fmla="*/ 197 w 197"/>
                <a:gd name="T3" fmla="*/ 73 h 73"/>
                <a:gd name="T4" fmla="*/ 197 w 197"/>
                <a:gd name="T5" fmla="*/ 73 h 73"/>
                <a:gd name="T6" fmla="*/ 0 w 197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7" h="73">
                  <a:moveTo>
                    <a:pt x="0" y="0"/>
                  </a:moveTo>
                  <a:lnTo>
                    <a:pt x="197" y="73"/>
                  </a:lnTo>
                  <a:lnTo>
                    <a:pt x="197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7" name="Freeform 226">
              <a:extLst>
                <a:ext uri="{FF2B5EF4-FFF2-40B4-BE49-F238E27FC236}">
                  <a16:creationId xmlns:a16="http://schemas.microsoft.com/office/drawing/2014/main" id="{9BE64FFF-1D59-4FB9-B734-B86BD8D8F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200025" cy="53975"/>
            </a:xfrm>
            <a:custGeom>
              <a:avLst/>
              <a:gdLst>
                <a:gd name="T0" fmla="*/ 0 w 262"/>
                <a:gd name="T1" fmla="*/ 71 h 71"/>
                <a:gd name="T2" fmla="*/ 262 w 262"/>
                <a:gd name="T3" fmla="*/ 0 h 71"/>
                <a:gd name="T4" fmla="*/ 262 w 262"/>
                <a:gd name="T5" fmla="*/ 0 h 71"/>
                <a:gd name="T6" fmla="*/ 0 w 262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2" h="71">
                  <a:moveTo>
                    <a:pt x="0" y="71"/>
                  </a:moveTo>
                  <a:lnTo>
                    <a:pt x="262" y="0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8" name="Freeform 227">
              <a:extLst>
                <a:ext uri="{FF2B5EF4-FFF2-40B4-BE49-F238E27FC236}">
                  <a16:creationId xmlns:a16="http://schemas.microsoft.com/office/drawing/2014/main" id="{7A454852-28B9-461D-8D69-F8260597C0F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9" name="Freeform 228">
              <a:extLst>
                <a:ext uri="{FF2B5EF4-FFF2-40B4-BE49-F238E27FC236}">
                  <a16:creationId xmlns:a16="http://schemas.microsoft.com/office/drawing/2014/main" id="{17C83464-4281-4E60-8907-533EFA0E5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229475"/>
              <a:ext cx="139700" cy="55562"/>
            </a:xfrm>
            <a:custGeom>
              <a:avLst/>
              <a:gdLst>
                <a:gd name="T0" fmla="*/ 0 w 88"/>
                <a:gd name="T1" fmla="*/ 0 h 35"/>
                <a:gd name="T2" fmla="*/ 88 w 88"/>
                <a:gd name="T3" fmla="*/ 35 h 35"/>
                <a:gd name="T4" fmla="*/ 88 w 88"/>
                <a:gd name="T5" fmla="*/ 35 h 35"/>
                <a:gd name="T6" fmla="*/ 0 w 88"/>
                <a:gd name="T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5">
                  <a:moveTo>
                    <a:pt x="0" y="0"/>
                  </a:moveTo>
                  <a:lnTo>
                    <a:pt x="88" y="35"/>
                  </a:lnTo>
                  <a:lnTo>
                    <a:pt x="88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0" name="Freeform 229">
              <a:extLst>
                <a:ext uri="{FF2B5EF4-FFF2-40B4-BE49-F238E27FC236}">
                  <a16:creationId xmlns:a16="http://schemas.microsoft.com/office/drawing/2014/main" id="{807B0BDD-995A-45BC-9581-46FB3F322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81363" y="7229475"/>
              <a:ext cx="207963" cy="55562"/>
            </a:xfrm>
            <a:custGeom>
              <a:avLst/>
              <a:gdLst>
                <a:gd name="T0" fmla="*/ 0 w 272"/>
                <a:gd name="T1" fmla="*/ 72 h 72"/>
                <a:gd name="T2" fmla="*/ 272 w 272"/>
                <a:gd name="T3" fmla="*/ 0 h 72"/>
                <a:gd name="T4" fmla="*/ 272 w 272"/>
                <a:gd name="T5" fmla="*/ 0 h 72"/>
                <a:gd name="T6" fmla="*/ 0 w 27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72">
                  <a:moveTo>
                    <a:pt x="0" y="72"/>
                  </a:moveTo>
                  <a:lnTo>
                    <a:pt x="272" y="0"/>
                  </a:lnTo>
                  <a:lnTo>
                    <a:pt x="272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1" name="Freeform 230">
              <a:extLst>
                <a:ext uri="{FF2B5EF4-FFF2-40B4-BE49-F238E27FC236}">
                  <a16:creationId xmlns:a16="http://schemas.microsoft.com/office/drawing/2014/main" id="{C1C62B1A-2B27-41A4-817C-4C8B1F0AB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62813"/>
              <a:ext cx="149225" cy="57150"/>
            </a:xfrm>
            <a:custGeom>
              <a:avLst/>
              <a:gdLst>
                <a:gd name="T0" fmla="*/ 0 w 196"/>
                <a:gd name="T1" fmla="*/ 0 h 75"/>
                <a:gd name="T2" fmla="*/ 196 w 196"/>
                <a:gd name="T3" fmla="*/ 75 h 75"/>
                <a:gd name="T4" fmla="*/ 196 w 196"/>
                <a:gd name="T5" fmla="*/ 75 h 75"/>
                <a:gd name="T6" fmla="*/ 0 w 196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6" h="75">
                  <a:moveTo>
                    <a:pt x="0" y="0"/>
                  </a:moveTo>
                  <a:lnTo>
                    <a:pt x="196" y="75"/>
                  </a:lnTo>
                  <a:lnTo>
                    <a:pt x="196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2" name="Freeform 231">
              <a:extLst>
                <a:ext uri="{FF2B5EF4-FFF2-40B4-BE49-F238E27FC236}">
                  <a16:creationId xmlns:a16="http://schemas.microsoft.com/office/drawing/2014/main" id="{A5917BF4-346C-4A2B-97A7-937DE9933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22501" y="7264400"/>
              <a:ext cx="200025" cy="55562"/>
            </a:xfrm>
            <a:custGeom>
              <a:avLst/>
              <a:gdLst>
                <a:gd name="T0" fmla="*/ 0 w 263"/>
                <a:gd name="T1" fmla="*/ 73 h 73"/>
                <a:gd name="T2" fmla="*/ 263 w 263"/>
                <a:gd name="T3" fmla="*/ 0 h 73"/>
                <a:gd name="T4" fmla="*/ 263 w 263"/>
                <a:gd name="T5" fmla="*/ 0 h 73"/>
                <a:gd name="T6" fmla="*/ 0 w 26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3" h="73">
                  <a:moveTo>
                    <a:pt x="0" y="73"/>
                  </a:moveTo>
                  <a:lnTo>
                    <a:pt x="263" y="0"/>
                  </a:lnTo>
                  <a:lnTo>
                    <a:pt x="263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3" name="Freeform 232">
              <a:extLst>
                <a:ext uri="{FF2B5EF4-FFF2-40B4-BE49-F238E27FC236}">
                  <a16:creationId xmlns:a16="http://schemas.microsoft.com/office/drawing/2014/main" id="{8CD577DC-5467-4697-86CD-C55BD4973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354013" cy="112712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4" name="Freeform 233">
              <a:extLst>
                <a:ext uri="{FF2B5EF4-FFF2-40B4-BE49-F238E27FC236}">
                  <a16:creationId xmlns:a16="http://schemas.microsoft.com/office/drawing/2014/main" id="{61BBD443-2B55-418B-ADB2-8553E38F5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78151" y="7267575"/>
              <a:ext cx="146050" cy="55562"/>
            </a:xfrm>
            <a:custGeom>
              <a:avLst/>
              <a:gdLst>
                <a:gd name="T0" fmla="*/ 0 w 191"/>
                <a:gd name="T1" fmla="*/ 0 h 74"/>
                <a:gd name="T2" fmla="*/ 191 w 191"/>
                <a:gd name="T3" fmla="*/ 74 h 74"/>
                <a:gd name="T4" fmla="*/ 191 w 191"/>
                <a:gd name="T5" fmla="*/ 74 h 74"/>
                <a:gd name="T6" fmla="*/ 0 w 191"/>
                <a:gd name="T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1" h="74">
                  <a:moveTo>
                    <a:pt x="0" y="0"/>
                  </a:moveTo>
                  <a:lnTo>
                    <a:pt x="191" y="74"/>
                  </a:lnTo>
                  <a:lnTo>
                    <a:pt x="191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5" name="Freeform 234">
              <a:extLst>
                <a:ext uri="{FF2B5EF4-FFF2-40B4-BE49-F238E27FC236}">
                  <a16:creationId xmlns:a16="http://schemas.microsoft.com/office/drawing/2014/main" id="{57DFBCED-AF7F-408E-8A5A-3EA02CA21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207963" cy="55562"/>
            </a:xfrm>
            <a:custGeom>
              <a:avLst/>
              <a:gdLst>
                <a:gd name="T0" fmla="*/ 0 w 272"/>
                <a:gd name="T1" fmla="*/ 73 h 73"/>
                <a:gd name="T2" fmla="*/ 272 w 272"/>
                <a:gd name="T3" fmla="*/ 0 h 73"/>
                <a:gd name="T4" fmla="*/ 272 w 272"/>
                <a:gd name="T5" fmla="*/ 0 h 73"/>
                <a:gd name="T6" fmla="*/ 0 w 272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73">
                  <a:moveTo>
                    <a:pt x="0" y="73"/>
                  </a:moveTo>
                  <a:lnTo>
                    <a:pt x="272" y="0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6" name="Freeform 235">
              <a:extLst>
                <a:ext uri="{FF2B5EF4-FFF2-40B4-BE49-F238E27FC236}">
                  <a16:creationId xmlns:a16="http://schemas.microsoft.com/office/drawing/2014/main" id="{8FE7B05B-796E-4644-BE33-0B708B17C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354013" cy="112712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7" name="Freeform 236">
              <a:extLst>
                <a:ext uri="{FF2B5EF4-FFF2-40B4-BE49-F238E27FC236}">
                  <a16:creationId xmlns:a16="http://schemas.microsoft.com/office/drawing/2014/main" id="{9D42648C-542F-4527-92A5-D4A9A1DFE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323138"/>
              <a:ext cx="146050" cy="57150"/>
            </a:xfrm>
            <a:custGeom>
              <a:avLst/>
              <a:gdLst>
                <a:gd name="T0" fmla="*/ 0 w 190"/>
                <a:gd name="T1" fmla="*/ 0 h 75"/>
                <a:gd name="T2" fmla="*/ 190 w 190"/>
                <a:gd name="T3" fmla="*/ 75 h 75"/>
                <a:gd name="T4" fmla="*/ 190 w 190"/>
                <a:gd name="T5" fmla="*/ 75 h 75"/>
                <a:gd name="T6" fmla="*/ 0 w 190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" h="75">
                  <a:moveTo>
                    <a:pt x="0" y="0"/>
                  </a:moveTo>
                  <a:lnTo>
                    <a:pt x="190" y="75"/>
                  </a:lnTo>
                  <a:lnTo>
                    <a:pt x="19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8" name="Freeform 237">
              <a:extLst>
                <a:ext uri="{FF2B5EF4-FFF2-40B4-BE49-F238E27FC236}">
                  <a16:creationId xmlns:a16="http://schemas.microsoft.com/office/drawing/2014/main" id="{17A71CA4-19A1-4404-A643-AAA465992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40063" y="7323138"/>
              <a:ext cx="207963" cy="57150"/>
            </a:xfrm>
            <a:custGeom>
              <a:avLst/>
              <a:gdLst>
                <a:gd name="T0" fmla="*/ 0 w 273"/>
                <a:gd name="T1" fmla="*/ 74 h 74"/>
                <a:gd name="T2" fmla="*/ 273 w 273"/>
                <a:gd name="T3" fmla="*/ 0 h 74"/>
                <a:gd name="T4" fmla="*/ 273 w 273"/>
                <a:gd name="T5" fmla="*/ 0 h 74"/>
                <a:gd name="T6" fmla="*/ 0 w 273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74">
                  <a:moveTo>
                    <a:pt x="0" y="74"/>
                  </a:moveTo>
                  <a:lnTo>
                    <a:pt x="273" y="0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9" name="Freeform 238">
              <a:extLst>
                <a:ext uri="{FF2B5EF4-FFF2-40B4-BE49-F238E27FC236}">
                  <a16:creationId xmlns:a16="http://schemas.microsoft.com/office/drawing/2014/main" id="{D5937298-4DB9-4E6D-BFCA-423777F6F75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357188" cy="115887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0" name="Freeform 239">
              <a:extLst>
                <a:ext uri="{FF2B5EF4-FFF2-40B4-BE49-F238E27FC236}">
                  <a16:creationId xmlns:a16="http://schemas.microsoft.com/office/drawing/2014/main" id="{1763B7D6-6387-45C4-89AD-C6990DB82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35263" y="7362825"/>
              <a:ext cx="149225" cy="57150"/>
            </a:xfrm>
            <a:custGeom>
              <a:avLst/>
              <a:gdLst>
                <a:gd name="T0" fmla="*/ 0 w 196"/>
                <a:gd name="T1" fmla="*/ 0 h 76"/>
                <a:gd name="T2" fmla="*/ 196 w 196"/>
                <a:gd name="T3" fmla="*/ 76 h 76"/>
                <a:gd name="T4" fmla="*/ 196 w 196"/>
                <a:gd name="T5" fmla="*/ 76 h 76"/>
                <a:gd name="T6" fmla="*/ 0 w 196"/>
                <a:gd name="T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6" h="76">
                  <a:moveTo>
                    <a:pt x="0" y="0"/>
                  </a:moveTo>
                  <a:lnTo>
                    <a:pt x="196" y="76"/>
                  </a:lnTo>
                  <a:lnTo>
                    <a:pt x="196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1" name="Freeform 240">
              <a:extLst>
                <a:ext uri="{FF2B5EF4-FFF2-40B4-BE49-F238E27FC236}">
                  <a16:creationId xmlns:a16="http://schemas.microsoft.com/office/drawing/2014/main" id="{49640EEB-293D-4583-BE26-AC5DC8153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207963" cy="55562"/>
            </a:xfrm>
            <a:custGeom>
              <a:avLst/>
              <a:gdLst>
                <a:gd name="T0" fmla="*/ 0 w 273"/>
                <a:gd name="T1" fmla="*/ 74 h 74"/>
                <a:gd name="T2" fmla="*/ 273 w 273"/>
                <a:gd name="T3" fmla="*/ 0 h 74"/>
                <a:gd name="T4" fmla="*/ 273 w 273"/>
                <a:gd name="T5" fmla="*/ 0 h 74"/>
                <a:gd name="T6" fmla="*/ 0 w 273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74">
                  <a:moveTo>
                    <a:pt x="0" y="74"/>
                  </a:moveTo>
                  <a:lnTo>
                    <a:pt x="273" y="0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2" name="Freeform 241">
              <a:extLst>
                <a:ext uri="{FF2B5EF4-FFF2-40B4-BE49-F238E27FC236}">
                  <a16:creationId xmlns:a16="http://schemas.microsoft.com/office/drawing/2014/main" id="{8580A8CF-D5C6-4637-82F2-601D63C76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357188" cy="115887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3" name="Freeform 242">
              <a:extLst>
                <a:ext uri="{FF2B5EF4-FFF2-40B4-BE49-F238E27FC236}">
                  <a16:creationId xmlns:a16="http://schemas.microsoft.com/office/drawing/2014/main" id="{7F096521-6E24-4D6E-93CB-C1E2D174C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418388"/>
              <a:ext cx="149225" cy="60325"/>
            </a:xfrm>
            <a:custGeom>
              <a:avLst/>
              <a:gdLst>
                <a:gd name="T0" fmla="*/ 0 w 195"/>
                <a:gd name="T1" fmla="*/ 0 h 78"/>
                <a:gd name="T2" fmla="*/ 195 w 195"/>
                <a:gd name="T3" fmla="*/ 78 h 78"/>
                <a:gd name="T4" fmla="*/ 195 w 195"/>
                <a:gd name="T5" fmla="*/ 78 h 78"/>
                <a:gd name="T6" fmla="*/ 0 w 195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78">
                  <a:moveTo>
                    <a:pt x="0" y="0"/>
                  </a:moveTo>
                  <a:lnTo>
                    <a:pt x="195" y="78"/>
                  </a:lnTo>
                  <a:lnTo>
                    <a:pt x="195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4" name="Freeform 243">
              <a:extLst>
                <a:ext uri="{FF2B5EF4-FFF2-40B4-BE49-F238E27FC236}">
                  <a16:creationId xmlns:a16="http://schemas.microsoft.com/office/drawing/2014/main" id="{02B58685-896D-46FF-B141-E690A071D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1" y="7419975"/>
              <a:ext cx="207963" cy="58737"/>
            </a:xfrm>
            <a:custGeom>
              <a:avLst/>
              <a:gdLst>
                <a:gd name="T0" fmla="*/ 0 w 274"/>
                <a:gd name="T1" fmla="*/ 76 h 76"/>
                <a:gd name="T2" fmla="*/ 274 w 274"/>
                <a:gd name="T3" fmla="*/ 0 h 76"/>
                <a:gd name="T4" fmla="*/ 274 w 274"/>
                <a:gd name="T5" fmla="*/ 0 h 76"/>
                <a:gd name="T6" fmla="*/ 0 w 274"/>
                <a:gd name="T7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4" h="76">
                  <a:moveTo>
                    <a:pt x="0" y="76"/>
                  </a:moveTo>
                  <a:lnTo>
                    <a:pt x="274" y="0"/>
                  </a:lnTo>
                  <a:lnTo>
                    <a:pt x="274" y="0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cxnSp>
          <p:nvCxnSpPr>
            <p:cNvPr id="1855" name="Straight Connector 1854">
              <a:extLst>
                <a:ext uri="{FF2B5EF4-FFF2-40B4-BE49-F238E27FC236}">
                  <a16:creationId xmlns:a16="http://schemas.microsoft.com/office/drawing/2014/main" id="{E4441C51-1C0A-49CC-BFC2-4D900B6EF59F}"/>
                </a:ext>
              </a:extLst>
            </p:cNvPr>
            <p:cNvCxnSpPr>
              <a:cxnSpLocks/>
              <a:stCxn id="1740" idx="3"/>
              <a:endCxn id="1742" idx="0"/>
            </p:cNvCxnSpPr>
            <p:nvPr/>
          </p:nvCxnSpPr>
          <p:spPr>
            <a:xfrm>
              <a:off x="-4119563" y="6056852"/>
              <a:ext cx="73025" cy="10058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6" name="Group 1855">
            <a:extLst>
              <a:ext uri="{FF2B5EF4-FFF2-40B4-BE49-F238E27FC236}">
                <a16:creationId xmlns:a16="http://schemas.microsoft.com/office/drawing/2014/main" id="{E961059C-95D0-4CFE-93C1-C538B7F135BB}"/>
              </a:ext>
            </a:extLst>
          </p:cNvPr>
          <p:cNvGrpSpPr/>
          <p:nvPr/>
        </p:nvGrpSpPr>
        <p:grpSpPr>
          <a:xfrm>
            <a:off x="9127727" y="4252863"/>
            <a:ext cx="1822156" cy="1204048"/>
            <a:chOff x="-5992813" y="1762125"/>
            <a:chExt cx="3343275" cy="2101851"/>
          </a:xfrm>
        </p:grpSpPr>
        <p:sp>
          <p:nvSpPr>
            <p:cNvPr id="1857" name="Freeform 5">
              <a:extLst>
                <a:ext uri="{FF2B5EF4-FFF2-40B4-BE49-F238E27FC236}">
                  <a16:creationId xmlns:a16="http://schemas.microsoft.com/office/drawing/2014/main" id="{A5A55A4A-D1E3-474A-8128-2F1E5A2A9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5535613" y="1762125"/>
              <a:ext cx="1552575" cy="1336675"/>
            </a:xfrm>
            <a:custGeom>
              <a:avLst/>
              <a:gdLst>
                <a:gd name="T0" fmla="*/ 95 w 2038"/>
                <a:gd name="T1" fmla="*/ 1754 h 1754"/>
                <a:gd name="T2" fmla="*/ 2031 w 2038"/>
                <a:gd name="T3" fmla="*/ 1271 h 1754"/>
                <a:gd name="T4" fmla="*/ 2038 w 2038"/>
                <a:gd name="T5" fmla="*/ 0 h 1754"/>
                <a:gd name="T6" fmla="*/ 0 w 2038"/>
                <a:gd name="T7" fmla="*/ 434 h 1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38" h="1754">
                  <a:moveTo>
                    <a:pt x="95" y="1754"/>
                  </a:moveTo>
                  <a:lnTo>
                    <a:pt x="2031" y="1271"/>
                  </a:lnTo>
                  <a:lnTo>
                    <a:pt x="2038" y="0"/>
                  </a:lnTo>
                  <a:lnTo>
                    <a:pt x="0" y="434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8" name="Freeform 6">
              <a:extLst>
                <a:ext uri="{FF2B5EF4-FFF2-40B4-BE49-F238E27FC236}">
                  <a16:creationId xmlns:a16="http://schemas.microsoft.com/office/drawing/2014/main" id="{98B7698F-4409-46B9-9883-9BC2D00C7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87800" y="1762125"/>
              <a:ext cx="1338262" cy="1412875"/>
            </a:xfrm>
            <a:custGeom>
              <a:avLst/>
              <a:gdLst>
                <a:gd name="T0" fmla="*/ 0 w 1756"/>
                <a:gd name="T1" fmla="*/ 1271 h 1853"/>
                <a:gd name="T2" fmla="*/ 1659 w 1756"/>
                <a:gd name="T3" fmla="*/ 1853 h 1853"/>
                <a:gd name="T4" fmla="*/ 1756 w 1756"/>
                <a:gd name="T5" fmla="*/ 523 h 1853"/>
                <a:gd name="T6" fmla="*/ 7 w 1756"/>
                <a:gd name="T7" fmla="*/ 0 h 1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6" h="1853">
                  <a:moveTo>
                    <a:pt x="0" y="1271"/>
                  </a:moveTo>
                  <a:lnTo>
                    <a:pt x="1659" y="1853"/>
                  </a:lnTo>
                  <a:lnTo>
                    <a:pt x="1756" y="523"/>
                  </a:lnTo>
                  <a:lnTo>
                    <a:pt x="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9" name="Freeform 7">
              <a:extLst>
                <a:ext uri="{FF2B5EF4-FFF2-40B4-BE49-F238E27FC236}">
                  <a16:creationId xmlns:a16="http://schemas.microsoft.com/office/drawing/2014/main" id="{19807A6D-5C3F-4AF7-B774-6FD25C293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-5464175" y="2730500"/>
              <a:ext cx="2741612" cy="865188"/>
            </a:xfrm>
            <a:custGeom>
              <a:avLst/>
              <a:gdLst>
                <a:gd name="T0" fmla="*/ 0 w 3595"/>
                <a:gd name="T1" fmla="*/ 483 h 1135"/>
                <a:gd name="T2" fmla="*/ 1620 w 3595"/>
                <a:gd name="T3" fmla="*/ 1135 h 1135"/>
                <a:gd name="T4" fmla="*/ 3595 w 3595"/>
                <a:gd name="T5" fmla="*/ 582 h 1135"/>
                <a:gd name="T6" fmla="*/ 1936 w 3595"/>
                <a:gd name="T7" fmla="*/ 0 h 1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95" h="1135">
                  <a:moveTo>
                    <a:pt x="0" y="483"/>
                  </a:moveTo>
                  <a:lnTo>
                    <a:pt x="1620" y="1135"/>
                  </a:lnTo>
                  <a:lnTo>
                    <a:pt x="3595" y="582"/>
                  </a:lnTo>
                  <a:lnTo>
                    <a:pt x="1936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0" name="Line 8">
              <a:extLst>
                <a:ext uri="{FF2B5EF4-FFF2-40B4-BE49-F238E27FC236}">
                  <a16:creationId xmlns:a16="http://schemas.microsoft.com/office/drawing/2014/main" id="{17BEE4A8-9B2C-4AA6-803B-3F63CC0FB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5464175" y="2730500"/>
              <a:ext cx="1476375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1" name="Line 9">
              <a:extLst>
                <a:ext uri="{FF2B5EF4-FFF2-40B4-BE49-F238E27FC236}">
                  <a16:creationId xmlns:a16="http://schemas.microsoft.com/office/drawing/2014/main" id="{34C6619D-F4C0-4744-A225-355186BA4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5359400" y="314801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2" name="Freeform 10">
              <a:extLst>
                <a:ext uri="{FF2B5EF4-FFF2-40B4-BE49-F238E27FC236}">
                  <a16:creationId xmlns:a16="http://schemas.microsoft.com/office/drawing/2014/main" id="{EFB4AC81-28FB-4730-98D8-8DD3134140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549900" y="3290888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3 w 168"/>
                <a:gd name="T11" fmla="*/ 201 h 252"/>
                <a:gd name="T12" fmla="*/ 135 w 168"/>
                <a:gd name="T13" fmla="*/ 126 h 252"/>
                <a:gd name="T14" fmla="*/ 123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2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5" y="34"/>
                    <a:pt x="46" y="51"/>
                  </a:cubicBezTo>
                  <a:cubicBezTo>
                    <a:pt x="38" y="68"/>
                    <a:pt x="33" y="93"/>
                    <a:pt x="33" y="126"/>
                  </a:cubicBezTo>
                  <a:cubicBezTo>
                    <a:pt x="33" y="159"/>
                    <a:pt x="38" y="184"/>
                    <a:pt x="46" y="201"/>
                  </a:cubicBezTo>
                  <a:cubicBezTo>
                    <a:pt x="55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3" y="201"/>
                  </a:cubicBezTo>
                  <a:cubicBezTo>
                    <a:pt x="131" y="184"/>
                    <a:pt x="135" y="159"/>
                    <a:pt x="135" y="126"/>
                  </a:cubicBezTo>
                  <a:cubicBezTo>
                    <a:pt x="135" y="93"/>
                    <a:pt x="131" y="68"/>
                    <a:pt x="123" y="51"/>
                  </a:cubicBezTo>
                  <a:cubicBezTo>
                    <a:pt x="114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2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1"/>
                    <a:pt x="112" y="252"/>
                    <a:pt x="84" y="252"/>
                  </a:cubicBezTo>
                  <a:cubicBezTo>
                    <a:pt x="57" y="252"/>
                    <a:pt x="36" y="241"/>
                    <a:pt x="22" y="220"/>
                  </a:cubicBezTo>
                  <a:cubicBezTo>
                    <a:pt x="8" y="198"/>
                    <a:pt x="0" y="167"/>
                    <a:pt x="0" y="126"/>
                  </a:cubicBezTo>
                  <a:cubicBezTo>
                    <a:pt x="0" y="85"/>
                    <a:pt x="8" y="54"/>
                    <a:pt x="22" y="32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3" name="Line 11">
              <a:extLst>
                <a:ext uri="{FF2B5EF4-FFF2-40B4-BE49-F238E27FC236}">
                  <a16:creationId xmlns:a16="http://schemas.microsoft.com/office/drawing/2014/main" id="{13C30AFE-DCEB-45DB-9C5A-5B85CDAE6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5135563" y="3238500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4" name="Freeform 12">
              <a:extLst>
                <a:ext uri="{FF2B5EF4-FFF2-40B4-BE49-F238E27FC236}">
                  <a16:creationId xmlns:a16="http://schemas.microsoft.com/office/drawing/2014/main" id="{BC3E79E5-E60B-4602-85E6-7D4E00CCE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14950" y="3386138"/>
              <a:ext cx="111125" cy="185738"/>
            </a:xfrm>
            <a:custGeom>
              <a:avLst/>
              <a:gdLst>
                <a:gd name="T0" fmla="*/ 5 w 145"/>
                <a:gd name="T1" fmla="*/ 216 h 243"/>
                <a:gd name="T2" fmla="*/ 59 w 145"/>
                <a:gd name="T3" fmla="*/ 216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9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9" y="216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9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5" name="Line 13">
              <a:extLst>
                <a:ext uri="{FF2B5EF4-FFF2-40B4-BE49-F238E27FC236}">
                  <a16:creationId xmlns:a16="http://schemas.microsoft.com/office/drawing/2014/main" id="{6BCE0601-5A7E-4E5B-8875-A9F656095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903788" y="3330575"/>
              <a:ext cx="36512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6" name="Freeform 14">
              <a:extLst>
                <a:ext uri="{FF2B5EF4-FFF2-40B4-BE49-F238E27FC236}">
                  <a16:creationId xmlns:a16="http://schemas.microsoft.com/office/drawing/2014/main" id="{51FBD744-B709-4FF9-B39B-3C31E2661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95875" y="3478213"/>
              <a:ext cx="119062" cy="187325"/>
            </a:xfrm>
            <a:custGeom>
              <a:avLst/>
              <a:gdLst>
                <a:gd name="T0" fmla="*/ 40 w 155"/>
                <a:gd name="T1" fmla="*/ 220 h 247"/>
                <a:gd name="T2" fmla="*/ 155 w 155"/>
                <a:gd name="T3" fmla="*/ 220 h 247"/>
                <a:gd name="T4" fmla="*/ 155 w 155"/>
                <a:gd name="T5" fmla="*/ 247 h 247"/>
                <a:gd name="T6" fmla="*/ 0 w 155"/>
                <a:gd name="T7" fmla="*/ 247 h 247"/>
                <a:gd name="T8" fmla="*/ 0 w 155"/>
                <a:gd name="T9" fmla="*/ 220 h 247"/>
                <a:gd name="T10" fmla="*/ 51 w 155"/>
                <a:gd name="T11" fmla="*/ 168 h 247"/>
                <a:gd name="T12" fmla="*/ 92 w 155"/>
                <a:gd name="T13" fmla="*/ 126 h 247"/>
                <a:gd name="T14" fmla="*/ 114 w 155"/>
                <a:gd name="T15" fmla="*/ 96 h 247"/>
                <a:gd name="T16" fmla="*/ 120 w 155"/>
                <a:gd name="T17" fmla="*/ 71 h 247"/>
                <a:gd name="T18" fmla="*/ 107 w 155"/>
                <a:gd name="T19" fmla="*/ 40 h 247"/>
                <a:gd name="T20" fmla="*/ 71 w 155"/>
                <a:gd name="T21" fmla="*/ 28 h 247"/>
                <a:gd name="T22" fmla="*/ 39 w 155"/>
                <a:gd name="T23" fmla="*/ 33 h 247"/>
                <a:gd name="T24" fmla="*/ 2 w 155"/>
                <a:gd name="T25" fmla="*/ 49 h 247"/>
                <a:gd name="T26" fmla="*/ 2 w 155"/>
                <a:gd name="T27" fmla="*/ 16 h 247"/>
                <a:gd name="T28" fmla="*/ 39 w 155"/>
                <a:gd name="T29" fmla="*/ 4 h 247"/>
                <a:gd name="T30" fmla="*/ 71 w 155"/>
                <a:gd name="T31" fmla="*/ 0 h 247"/>
                <a:gd name="T32" fmla="*/ 131 w 155"/>
                <a:gd name="T33" fmla="*/ 19 h 247"/>
                <a:gd name="T34" fmla="*/ 153 w 155"/>
                <a:gd name="T35" fmla="*/ 69 h 247"/>
                <a:gd name="T36" fmla="*/ 148 w 155"/>
                <a:gd name="T37" fmla="*/ 98 h 247"/>
                <a:gd name="T38" fmla="*/ 127 w 155"/>
                <a:gd name="T39" fmla="*/ 129 h 247"/>
                <a:gd name="T40" fmla="*/ 102 w 155"/>
                <a:gd name="T41" fmla="*/ 157 h 247"/>
                <a:gd name="T42" fmla="*/ 40 w 155"/>
                <a:gd name="T43" fmla="*/ 22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5" h="247">
                  <a:moveTo>
                    <a:pt x="40" y="220"/>
                  </a:moveTo>
                  <a:lnTo>
                    <a:pt x="155" y="220"/>
                  </a:lnTo>
                  <a:lnTo>
                    <a:pt x="155" y="247"/>
                  </a:lnTo>
                  <a:lnTo>
                    <a:pt x="0" y="247"/>
                  </a:lnTo>
                  <a:lnTo>
                    <a:pt x="0" y="220"/>
                  </a:lnTo>
                  <a:cubicBezTo>
                    <a:pt x="13" y="207"/>
                    <a:pt x="30" y="189"/>
                    <a:pt x="51" y="168"/>
                  </a:cubicBezTo>
                  <a:cubicBezTo>
                    <a:pt x="73" y="146"/>
                    <a:pt x="87" y="132"/>
                    <a:pt x="92" y="126"/>
                  </a:cubicBezTo>
                  <a:cubicBezTo>
                    <a:pt x="103" y="114"/>
                    <a:pt x="110" y="104"/>
                    <a:pt x="114" y="96"/>
                  </a:cubicBezTo>
                  <a:cubicBezTo>
                    <a:pt x="118" y="87"/>
                    <a:pt x="120" y="79"/>
                    <a:pt x="120" y="71"/>
                  </a:cubicBezTo>
                  <a:cubicBezTo>
                    <a:pt x="120" y="59"/>
                    <a:pt x="116" y="48"/>
                    <a:pt x="107" y="40"/>
                  </a:cubicBezTo>
                  <a:cubicBezTo>
                    <a:pt x="98" y="32"/>
                    <a:pt x="86" y="28"/>
                    <a:pt x="71" y="28"/>
                  </a:cubicBezTo>
                  <a:cubicBezTo>
                    <a:pt x="61" y="28"/>
                    <a:pt x="50" y="29"/>
                    <a:pt x="39" y="33"/>
                  </a:cubicBezTo>
                  <a:cubicBezTo>
                    <a:pt x="27" y="37"/>
                    <a:pt x="15" y="42"/>
                    <a:pt x="2" y="49"/>
                  </a:cubicBezTo>
                  <a:lnTo>
                    <a:pt x="2" y="16"/>
                  </a:lnTo>
                  <a:cubicBezTo>
                    <a:pt x="15" y="11"/>
                    <a:pt x="28" y="7"/>
                    <a:pt x="39" y="4"/>
                  </a:cubicBezTo>
                  <a:cubicBezTo>
                    <a:pt x="51" y="1"/>
                    <a:pt x="61" y="0"/>
                    <a:pt x="71" y="0"/>
                  </a:cubicBezTo>
                  <a:cubicBezTo>
                    <a:pt x="96" y="0"/>
                    <a:pt x="116" y="6"/>
                    <a:pt x="131" y="19"/>
                  </a:cubicBezTo>
                  <a:cubicBezTo>
                    <a:pt x="146" y="31"/>
                    <a:pt x="153" y="48"/>
                    <a:pt x="153" y="69"/>
                  </a:cubicBezTo>
                  <a:cubicBezTo>
                    <a:pt x="153" y="79"/>
                    <a:pt x="152" y="89"/>
                    <a:pt x="148" y="98"/>
                  </a:cubicBezTo>
                  <a:cubicBezTo>
                    <a:pt x="144" y="107"/>
                    <a:pt x="137" y="117"/>
                    <a:pt x="127" y="129"/>
                  </a:cubicBezTo>
                  <a:cubicBezTo>
                    <a:pt x="125" y="133"/>
                    <a:pt x="116" y="142"/>
                    <a:pt x="102" y="157"/>
                  </a:cubicBezTo>
                  <a:cubicBezTo>
                    <a:pt x="87" y="172"/>
                    <a:pt x="67" y="193"/>
                    <a:pt x="40" y="22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7" name="Line 15">
              <a:extLst>
                <a:ext uri="{FF2B5EF4-FFF2-40B4-BE49-F238E27FC236}">
                  <a16:creationId xmlns:a16="http://schemas.microsoft.com/office/drawing/2014/main" id="{05721755-1DE9-4EB3-A61E-01FF43981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667250" y="3425825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8" name="Freeform 16">
              <a:extLst>
                <a:ext uri="{FF2B5EF4-FFF2-40B4-BE49-F238E27FC236}">
                  <a16:creationId xmlns:a16="http://schemas.microsoft.com/office/drawing/2014/main" id="{F430C3F8-4D4F-4AEF-90BA-7EA32FE0B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59338" y="3575050"/>
              <a:ext cx="122237" cy="192088"/>
            </a:xfrm>
            <a:custGeom>
              <a:avLst/>
              <a:gdLst>
                <a:gd name="T0" fmla="*/ 110 w 160"/>
                <a:gd name="T1" fmla="*/ 117 h 253"/>
                <a:gd name="T2" fmla="*/ 146 w 160"/>
                <a:gd name="T3" fmla="*/ 138 h 253"/>
                <a:gd name="T4" fmla="*/ 160 w 160"/>
                <a:gd name="T5" fmla="*/ 177 h 253"/>
                <a:gd name="T6" fmla="*/ 135 w 160"/>
                <a:gd name="T7" fmla="*/ 233 h 253"/>
                <a:gd name="T8" fmla="*/ 65 w 160"/>
                <a:gd name="T9" fmla="*/ 253 h 253"/>
                <a:gd name="T10" fmla="*/ 33 w 160"/>
                <a:gd name="T11" fmla="*/ 250 h 253"/>
                <a:gd name="T12" fmla="*/ 0 w 160"/>
                <a:gd name="T13" fmla="*/ 240 h 253"/>
                <a:gd name="T14" fmla="*/ 0 w 160"/>
                <a:gd name="T15" fmla="*/ 209 h 253"/>
                <a:gd name="T16" fmla="*/ 30 w 160"/>
                <a:gd name="T17" fmla="*/ 221 h 253"/>
                <a:gd name="T18" fmla="*/ 64 w 160"/>
                <a:gd name="T19" fmla="*/ 225 h 253"/>
                <a:gd name="T20" fmla="*/ 111 w 160"/>
                <a:gd name="T21" fmla="*/ 213 h 253"/>
                <a:gd name="T22" fmla="*/ 127 w 160"/>
                <a:gd name="T23" fmla="*/ 177 h 253"/>
                <a:gd name="T24" fmla="*/ 112 w 160"/>
                <a:gd name="T25" fmla="*/ 144 h 253"/>
                <a:gd name="T26" fmla="*/ 70 w 160"/>
                <a:gd name="T27" fmla="*/ 131 h 253"/>
                <a:gd name="T28" fmla="*/ 42 w 160"/>
                <a:gd name="T29" fmla="*/ 131 h 253"/>
                <a:gd name="T30" fmla="*/ 42 w 160"/>
                <a:gd name="T31" fmla="*/ 104 h 253"/>
                <a:gd name="T32" fmla="*/ 71 w 160"/>
                <a:gd name="T33" fmla="*/ 104 h 253"/>
                <a:gd name="T34" fmla="*/ 108 w 160"/>
                <a:gd name="T35" fmla="*/ 95 h 253"/>
                <a:gd name="T36" fmla="*/ 121 w 160"/>
                <a:gd name="T37" fmla="*/ 67 h 253"/>
                <a:gd name="T38" fmla="*/ 108 w 160"/>
                <a:gd name="T39" fmla="*/ 38 h 253"/>
                <a:gd name="T40" fmla="*/ 70 w 160"/>
                <a:gd name="T41" fmla="*/ 28 h 253"/>
                <a:gd name="T42" fmla="*/ 41 w 160"/>
                <a:gd name="T43" fmla="*/ 31 h 253"/>
                <a:gd name="T44" fmla="*/ 7 w 160"/>
                <a:gd name="T45" fmla="*/ 40 h 253"/>
                <a:gd name="T46" fmla="*/ 7 w 160"/>
                <a:gd name="T47" fmla="*/ 11 h 253"/>
                <a:gd name="T48" fmla="*/ 42 w 160"/>
                <a:gd name="T49" fmla="*/ 3 h 253"/>
                <a:gd name="T50" fmla="*/ 73 w 160"/>
                <a:gd name="T51" fmla="*/ 0 h 253"/>
                <a:gd name="T52" fmla="*/ 132 w 160"/>
                <a:gd name="T53" fmla="*/ 17 h 253"/>
                <a:gd name="T54" fmla="*/ 154 w 160"/>
                <a:gd name="T55" fmla="*/ 63 h 253"/>
                <a:gd name="T56" fmla="*/ 142 w 160"/>
                <a:gd name="T57" fmla="*/ 98 h 253"/>
                <a:gd name="T58" fmla="*/ 110 w 160"/>
                <a:gd name="T59" fmla="*/ 117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0" h="253">
                  <a:moveTo>
                    <a:pt x="110" y="117"/>
                  </a:moveTo>
                  <a:cubicBezTo>
                    <a:pt x="125" y="120"/>
                    <a:pt x="138" y="127"/>
                    <a:pt x="146" y="138"/>
                  </a:cubicBezTo>
                  <a:cubicBezTo>
                    <a:pt x="155" y="148"/>
                    <a:pt x="160" y="162"/>
                    <a:pt x="160" y="177"/>
                  </a:cubicBezTo>
                  <a:cubicBezTo>
                    <a:pt x="160" y="201"/>
                    <a:pt x="151" y="220"/>
                    <a:pt x="135" y="233"/>
                  </a:cubicBezTo>
                  <a:cubicBezTo>
                    <a:pt x="118" y="246"/>
                    <a:pt x="95" y="253"/>
                    <a:pt x="65" y="253"/>
                  </a:cubicBezTo>
                  <a:cubicBezTo>
                    <a:pt x="54" y="253"/>
                    <a:pt x="44" y="252"/>
                    <a:pt x="33" y="250"/>
                  </a:cubicBezTo>
                  <a:cubicBezTo>
                    <a:pt x="22" y="248"/>
                    <a:pt x="11" y="245"/>
                    <a:pt x="0" y="240"/>
                  </a:cubicBezTo>
                  <a:lnTo>
                    <a:pt x="0" y="209"/>
                  </a:lnTo>
                  <a:cubicBezTo>
                    <a:pt x="9" y="214"/>
                    <a:pt x="19" y="218"/>
                    <a:pt x="30" y="221"/>
                  </a:cubicBezTo>
                  <a:cubicBezTo>
                    <a:pt x="40" y="224"/>
                    <a:pt x="52" y="225"/>
                    <a:pt x="64" y="225"/>
                  </a:cubicBezTo>
                  <a:cubicBezTo>
                    <a:pt x="84" y="225"/>
                    <a:pt x="100" y="221"/>
                    <a:pt x="111" y="213"/>
                  </a:cubicBezTo>
                  <a:cubicBezTo>
                    <a:pt x="122" y="205"/>
                    <a:pt x="127" y="193"/>
                    <a:pt x="127" y="177"/>
                  </a:cubicBezTo>
                  <a:cubicBezTo>
                    <a:pt x="127" y="163"/>
                    <a:pt x="122" y="152"/>
                    <a:pt x="112" y="144"/>
                  </a:cubicBezTo>
                  <a:cubicBezTo>
                    <a:pt x="102" y="136"/>
                    <a:pt x="88" y="131"/>
                    <a:pt x="70" y="131"/>
                  </a:cubicBezTo>
                  <a:lnTo>
                    <a:pt x="42" y="131"/>
                  </a:lnTo>
                  <a:lnTo>
                    <a:pt x="42" y="104"/>
                  </a:lnTo>
                  <a:lnTo>
                    <a:pt x="71" y="104"/>
                  </a:lnTo>
                  <a:cubicBezTo>
                    <a:pt x="87" y="104"/>
                    <a:pt x="100" y="101"/>
                    <a:pt x="108" y="95"/>
                  </a:cubicBezTo>
                  <a:cubicBezTo>
                    <a:pt x="117" y="88"/>
                    <a:pt x="121" y="79"/>
                    <a:pt x="121" y="67"/>
                  </a:cubicBezTo>
                  <a:cubicBezTo>
                    <a:pt x="121" y="54"/>
                    <a:pt x="117" y="45"/>
                    <a:pt x="108" y="38"/>
                  </a:cubicBezTo>
                  <a:cubicBezTo>
                    <a:pt x="99" y="31"/>
                    <a:pt x="86" y="28"/>
                    <a:pt x="70" y="28"/>
                  </a:cubicBezTo>
                  <a:cubicBezTo>
                    <a:pt x="61" y="28"/>
                    <a:pt x="51" y="29"/>
                    <a:pt x="41" y="31"/>
                  </a:cubicBezTo>
                  <a:cubicBezTo>
                    <a:pt x="31" y="33"/>
                    <a:pt x="19" y="36"/>
                    <a:pt x="7" y="40"/>
                  </a:cubicBezTo>
                  <a:lnTo>
                    <a:pt x="7" y="11"/>
                  </a:lnTo>
                  <a:cubicBezTo>
                    <a:pt x="19" y="7"/>
                    <a:pt x="31" y="5"/>
                    <a:pt x="42" y="3"/>
                  </a:cubicBezTo>
                  <a:cubicBezTo>
                    <a:pt x="53" y="1"/>
                    <a:pt x="63" y="0"/>
                    <a:pt x="73" y="0"/>
                  </a:cubicBezTo>
                  <a:cubicBezTo>
                    <a:pt x="98" y="0"/>
                    <a:pt x="118" y="6"/>
                    <a:pt x="132" y="17"/>
                  </a:cubicBezTo>
                  <a:cubicBezTo>
                    <a:pt x="147" y="29"/>
                    <a:pt x="154" y="44"/>
                    <a:pt x="154" y="63"/>
                  </a:cubicBezTo>
                  <a:cubicBezTo>
                    <a:pt x="154" y="77"/>
                    <a:pt x="150" y="88"/>
                    <a:pt x="142" y="98"/>
                  </a:cubicBezTo>
                  <a:cubicBezTo>
                    <a:pt x="135" y="107"/>
                    <a:pt x="124" y="113"/>
                    <a:pt x="110" y="1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9" name="Line 17">
              <a:extLst>
                <a:ext uri="{FF2B5EF4-FFF2-40B4-BE49-F238E27FC236}">
                  <a16:creationId xmlns:a16="http://schemas.microsoft.com/office/drawing/2014/main" id="{9A32337C-ABFE-4DA7-8281-7289098C3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424363" y="3522663"/>
              <a:ext cx="38100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0" name="Freeform 18">
              <a:extLst>
                <a:ext uri="{FF2B5EF4-FFF2-40B4-BE49-F238E27FC236}">
                  <a16:creationId xmlns:a16="http://schemas.microsoft.com/office/drawing/2014/main" id="{4ADE3887-23E5-4D00-9AB5-43717F6E9D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625975" y="3678238"/>
              <a:ext cx="134937" cy="185738"/>
            </a:xfrm>
            <a:custGeom>
              <a:avLst/>
              <a:gdLst>
                <a:gd name="T0" fmla="*/ 110 w 177"/>
                <a:gd name="T1" fmla="*/ 28 h 243"/>
                <a:gd name="T2" fmla="*/ 27 w 177"/>
                <a:gd name="T3" fmla="*/ 158 h 243"/>
                <a:gd name="T4" fmla="*/ 110 w 177"/>
                <a:gd name="T5" fmla="*/ 158 h 243"/>
                <a:gd name="T6" fmla="*/ 110 w 177"/>
                <a:gd name="T7" fmla="*/ 28 h 243"/>
                <a:gd name="T8" fmla="*/ 101 w 177"/>
                <a:gd name="T9" fmla="*/ 0 h 243"/>
                <a:gd name="T10" fmla="*/ 142 w 177"/>
                <a:gd name="T11" fmla="*/ 0 h 243"/>
                <a:gd name="T12" fmla="*/ 142 w 177"/>
                <a:gd name="T13" fmla="*/ 158 h 243"/>
                <a:gd name="T14" fmla="*/ 177 w 177"/>
                <a:gd name="T15" fmla="*/ 158 h 243"/>
                <a:gd name="T16" fmla="*/ 177 w 177"/>
                <a:gd name="T17" fmla="*/ 185 h 243"/>
                <a:gd name="T18" fmla="*/ 142 w 177"/>
                <a:gd name="T19" fmla="*/ 185 h 243"/>
                <a:gd name="T20" fmla="*/ 142 w 177"/>
                <a:gd name="T21" fmla="*/ 243 h 243"/>
                <a:gd name="T22" fmla="*/ 110 w 177"/>
                <a:gd name="T23" fmla="*/ 243 h 243"/>
                <a:gd name="T24" fmla="*/ 110 w 177"/>
                <a:gd name="T25" fmla="*/ 185 h 243"/>
                <a:gd name="T26" fmla="*/ 0 w 177"/>
                <a:gd name="T27" fmla="*/ 185 h 243"/>
                <a:gd name="T28" fmla="*/ 0 w 177"/>
                <a:gd name="T29" fmla="*/ 154 h 243"/>
                <a:gd name="T30" fmla="*/ 101 w 177"/>
                <a:gd name="T31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7" h="243">
                  <a:moveTo>
                    <a:pt x="110" y="28"/>
                  </a:moveTo>
                  <a:lnTo>
                    <a:pt x="27" y="158"/>
                  </a:lnTo>
                  <a:lnTo>
                    <a:pt x="110" y="158"/>
                  </a:lnTo>
                  <a:lnTo>
                    <a:pt x="110" y="28"/>
                  </a:lnTo>
                  <a:close/>
                  <a:moveTo>
                    <a:pt x="101" y="0"/>
                  </a:moveTo>
                  <a:lnTo>
                    <a:pt x="142" y="0"/>
                  </a:lnTo>
                  <a:lnTo>
                    <a:pt x="142" y="158"/>
                  </a:lnTo>
                  <a:lnTo>
                    <a:pt x="177" y="158"/>
                  </a:lnTo>
                  <a:lnTo>
                    <a:pt x="177" y="185"/>
                  </a:lnTo>
                  <a:lnTo>
                    <a:pt x="142" y="185"/>
                  </a:lnTo>
                  <a:lnTo>
                    <a:pt x="142" y="243"/>
                  </a:lnTo>
                  <a:lnTo>
                    <a:pt x="110" y="243"/>
                  </a:lnTo>
                  <a:lnTo>
                    <a:pt x="110" y="185"/>
                  </a:lnTo>
                  <a:lnTo>
                    <a:pt x="0" y="185"/>
                  </a:lnTo>
                  <a:lnTo>
                    <a:pt x="0" y="154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1" name="Line 19">
              <a:extLst>
                <a:ext uri="{FF2B5EF4-FFF2-40B4-BE49-F238E27FC236}">
                  <a16:creationId xmlns:a16="http://schemas.microsoft.com/office/drawing/2014/main" id="{08B1E193-641D-4817-8D68-4FA3FA62F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3987800" y="2730500"/>
              <a:ext cx="1265237" cy="4445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2" name="Line 20">
              <a:extLst>
                <a:ext uri="{FF2B5EF4-FFF2-40B4-BE49-F238E27FC236}">
                  <a16:creationId xmlns:a16="http://schemas.microsoft.com/office/drawing/2014/main" id="{60344141-37F8-497E-AF98-31FC8EBD5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992563" y="3522663"/>
              <a:ext cx="31750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3" name="Line 22">
              <a:extLst>
                <a:ext uri="{FF2B5EF4-FFF2-40B4-BE49-F238E27FC236}">
                  <a16:creationId xmlns:a16="http://schemas.microsoft.com/office/drawing/2014/main" id="{37A51D24-9E12-4572-A9EC-A69D9A3F6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425825" y="3363913"/>
              <a:ext cx="31750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4" name="Line 24">
              <a:extLst>
                <a:ext uri="{FF2B5EF4-FFF2-40B4-BE49-F238E27FC236}">
                  <a16:creationId xmlns:a16="http://schemas.microsoft.com/office/drawing/2014/main" id="{23FB47C1-BCB9-4EA3-B591-F319F35C6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882900" y="3213100"/>
              <a:ext cx="31750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5" name="Line 26">
              <a:extLst>
                <a:ext uri="{FF2B5EF4-FFF2-40B4-BE49-F238E27FC236}">
                  <a16:creationId xmlns:a16="http://schemas.microsoft.com/office/drawing/2014/main" id="{6E7E2CE1-06BF-4988-9276-63F349E1AE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5464175" y="2730500"/>
              <a:ext cx="1476375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6" name="Line 27">
              <a:extLst>
                <a:ext uri="{FF2B5EF4-FFF2-40B4-BE49-F238E27FC236}">
                  <a16:creationId xmlns:a16="http://schemas.microsoft.com/office/drawing/2014/main" id="{7E99161B-5ABA-4D6D-9C32-DFAC5FAD2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473700" y="3076575"/>
              <a:ext cx="26987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7" name="Freeform 28">
              <a:extLst>
                <a:ext uri="{FF2B5EF4-FFF2-40B4-BE49-F238E27FC236}">
                  <a16:creationId xmlns:a16="http://schemas.microsoft.com/office/drawing/2014/main" id="{1F32428C-6463-4929-A815-97051B8BAB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800725" y="3076575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3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3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5"/>
                    <a:pt x="46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60"/>
                    <a:pt x="37" y="185"/>
                    <a:pt x="46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2" y="201"/>
                  </a:cubicBezTo>
                  <a:cubicBezTo>
                    <a:pt x="131" y="185"/>
                    <a:pt x="135" y="160"/>
                    <a:pt x="135" y="126"/>
                  </a:cubicBezTo>
                  <a:cubicBezTo>
                    <a:pt x="135" y="93"/>
                    <a:pt x="131" y="68"/>
                    <a:pt x="122" y="51"/>
                  </a:cubicBezTo>
                  <a:cubicBezTo>
                    <a:pt x="114" y="35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9"/>
                    <a:pt x="146" y="220"/>
                  </a:cubicBezTo>
                  <a:cubicBezTo>
                    <a:pt x="132" y="242"/>
                    <a:pt x="111" y="252"/>
                    <a:pt x="84" y="252"/>
                  </a:cubicBezTo>
                  <a:cubicBezTo>
                    <a:pt x="57" y="252"/>
                    <a:pt x="36" y="242"/>
                    <a:pt x="21" y="220"/>
                  </a:cubicBezTo>
                  <a:cubicBezTo>
                    <a:pt x="7" y="199"/>
                    <a:pt x="0" y="167"/>
                    <a:pt x="0" y="126"/>
                  </a:cubicBezTo>
                  <a:cubicBezTo>
                    <a:pt x="0" y="85"/>
                    <a:pt x="7" y="54"/>
                    <a:pt x="21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8" name="Line 29">
              <a:extLst>
                <a:ext uri="{FF2B5EF4-FFF2-40B4-BE49-F238E27FC236}">
                  <a16:creationId xmlns:a16="http://schemas.microsoft.com/office/drawing/2014/main" id="{C8217281-215B-4892-BDB1-9057A03B5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497513" y="2765425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9" name="Freeform 30">
              <a:extLst>
                <a:ext uri="{FF2B5EF4-FFF2-40B4-BE49-F238E27FC236}">
                  <a16:creationId xmlns:a16="http://schemas.microsoft.com/office/drawing/2014/main" id="{A05F5ECC-7FA8-416C-8132-0F6933CA5D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948363" y="2765425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5 w 168"/>
                <a:gd name="T3" fmla="*/ 51 h 252"/>
                <a:gd name="T4" fmla="*/ 33 w 168"/>
                <a:gd name="T5" fmla="*/ 126 h 252"/>
                <a:gd name="T6" fmla="*/ 45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2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4"/>
                    <a:pt x="45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59"/>
                    <a:pt x="37" y="184"/>
                    <a:pt x="45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3" y="218"/>
                    <a:pt x="122" y="201"/>
                  </a:cubicBezTo>
                  <a:cubicBezTo>
                    <a:pt x="130" y="184"/>
                    <a:pt x="135" y="159"/>
                    <a:pt x="135" y="126"/>
                  </a:cubicBezTo>
                  <a:cubicBezTo>
                    <a:pt x="135" y="93"/>
                    <a:pt x="130" y="68"/>
                    <a:pt x="122" y="51"/>
                  </a:cubicBezTo>
                  <a:cubicBezTo>
                    <a:pt x="113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2"/>
                  </a:cubicBezTo>
                  <a:cubicBezTo>
                    <a:pt x="160" y="54"/>
                    <a:pt x="168" y="85"/>
                    <a:pt x="168" y="126"/>
                  </a:cubicBezTo>
                  <a:cubicBezTo>
                    <a:pt x="168" y="167"/>
                    <a:pt x="160" y="198"/>
                    <a:pt x="146" y="220"/>
                  </a:cubicBezTo>
                  <a:cubicBezTo>
                    <a:pt x="132" y="241"/>
                    <a:pt x="111" y="252"/>
                    <a:pt x="84" y="252"/>
                  </a:cubicBezTo>
                  <a:cubicBezTo>
                    <a:pt x="56" y="252"/>
                    <a:pt x="36" y="241"/>
                    <a:pt x="21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1" y="32"/>
                  </a:cubicBezTo>
                  <a:cubicBezTo>
                    <a:pt x="36" y="11"/>
                    <a:pt x="56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0" name="Rectangle 31">
              <a:extLst>
                <a:ext uri="{FF2B5EF4-FFF2-40B4-BE49-F238E27FC236}">
                  <a16:creationId xmlns:a16="http://schemas.microsoft.com/office/drawing/2014/main" id="{5C1F83A3-BF1D-4A97-BE63-B11F836A6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776913" y="2922588"/>
              <a:ext cx="269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1" name="Freeform 32">
              <a:extLst>
                <a:ext uri="{FF2B5EF4-FFF2-40B4-BE49-F238E27FC236}">
                  <a16:creationId xmlns:a16="http://schemas.microsoft.com/office/drawing/2014/main" id="{52E335A3-13CE-4D9B-9AC9-B93FB858D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-5703888" y="2768600"/>
              <a:ext cx="120650" cy="188913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8 h 248"/>
                <a:gd name="T10" fmla="*/ 55 w 158"/>
                <a:gd name="T11" fmla="*/ 84 h 248"/>
                <a:gd name="T12" fmla="*/ 69 w 158"/>
                <a:gd name="T13" fmla="*/ 83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8 h 248"/>
                <a:gd name="T26" fmla="*/ 0 w 158"/>
                <a:gd name="T27" fmla="*/ 205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6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8"/>
                  </a:lnTo>
                  <a:cubicBezTo>
                    <a:pt x="46" y="86"/>
                    <a:pt x="50" y="85"/>
                    <a:pt x="55" y="84"/>
                  </a:cubicBezTo>
                  <a:cubicBezTo>
                    <a:pt x="60" y="83"/>
                    <a:pt x="65" y="83"/>
                    <a:pt x="69" y="83"/>
                  </a:cubicBezTo>
                  <a:cubicBezTo>
                    <a:pt x="97" y="83"/>
                    <a:pt x="118" y="90"/>
                    <a:pt x="134" y="105"/>
                  </a:cubicBezTo>
                  <a:cubicBezTo>
                    <a:pt x="150" y="120"/>
                    <a:pt x="158" y="140"/>
                    <a:pt x="158" y="165"/>
                  </a:cubicBezTo>
                  <a:cubicBezTo>
                    <a:pt x="158" y="191"/>
                    <a:pt x="149" y="212"/>
                    <a:pt x="133" y="226"/>
                  </a:cubicBezTo>
                  <a:cubicBezTo>
                    <a:pt x="117" y="241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4"/>
                    <a:pt x="12" y="241"/>
                    <a:pt x="0" y="238"/>
                  </a:cubicBezTo>
                  <a:lnTo>
                    <a:pt x="0" y="205"/>
                  </a:lnTo>
                  <a:cubicBezTo>
                    <a:pt x="10" y="210"/>
                    <a:pt x="20" y="214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6"/>
                  </a:cubicBezTo>
                  <a:cubicBezTo>
                    <a:pt x="119" y="196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2" name="Line 33">
              <a:extLst>
                <a:ext uri="{FF2B5EF4-FFF2-40B4-BE49-F238E27FC236}">
                  <a16:creationId xmlns:a16="http://schemas.microsoft.com/office/drawing/2014/main" id="{67FEA418-BC7F-4D4C-9C6E-079CAC4EF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519738" y="2443163"/>
              <a:ext cx="26987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3" name="Freeform 34">
              <a:extLst>
                <a:ext uri="{FF2B5EF4-FFF2-40B4-BE49-F238E27FC236}">
                  <a16:creationId xmlns:a16="http://schemas.microsoft.com/office/drawing/2014/main" id="{709A19AA-52E2-4CE9-9617-FCF1DF82F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-5843588" y="2446338"/>
              <a:ext cx="111125" cy="185738"/>
            </a:xfrm>
            <a:custGeom>
              <a:avLst/>
              <a:gdLst>
                <a:gd name="T0" fmla="*/ 5 w 145"/>
                <a:gd name="T1" fmla="*/ 216 h 243"/>
                <a:gd name="T2" fmla="*/ 58 w 145"/>
                <a:gd name="T3" fmla="*/ 216 h 243"/>
                <a:gd name="T4" fmla="*/ 58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4" name="Line 35">
              <a:extLst>
                <a:ext uri="{FF2B5EF4-FFF2-40B4-BE49-F238E27FC236}">
                  <a16:creationId xmlns:a16="http://schemas.microsoft.com/office/drawing/2014/main" id="{9480A7C8-F6DD-404E-A5A4-3EEA67078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545138" y="2109788"/>
              <a:ext cx="30162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5" name="Freeform 36">
              <a:extLst>
                <a:ext uri="{FF2B5EF4-FFF2-40B4-BE49-F238E27FC236}">
                  <a16:creationId xmlns:a16="http://schemas.microsoft.com/office/drawing/2014/main" id="{9DA4ABD0-9663-421F-85B4-5B724359630A}"/>
                </a:ext>
              </a:extLst>
            </p:cNvPr>
            <p:cNvSpPr>
              <a:spLocks/>
            </p:cNvSpPr>
            <p:nvPr/>
          </p:nvSpPr>
          <p:spPr bwMode="auto">
            <a:xfrm>
              <a:off x="-5992813" y="2114550"/>
              <a:ext cx="109537" cy="185738"/>
            </a:xfrm>
            <a:custGeom>
              <a:avLst/>
              <a:gdLst>
                <a:gd name="T0" fmla="*/ 5 w 145"/>
                <a:gd name="T1" fmla="*/ 215 h 243"/>
                <a:gd name="T2" fmla="*/ 59 w 145"/>
                <a:gd name="T3" fmla="*/ 215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5 h 243"/>
                <a:gd name="T16" fmla="*/ 145 w 145"/>
                <a:gd name="T17" fmla="*/ 215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5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5"/>
                  </a:moveTo>
                  <a:lnTo>
                    <a:pt x="59" y="215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5"/>
                  </a:lnTo>
                  <a:lnTo>
                    <a:pt x="145" y="215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6" name="Rectangle 37">
              <a:extLst>
                <a:ext uri="{FF2B5EF4-FFF2-40B4-BE49-F238E27FC236}">
                  <a16:creationId xmlns:a16="http://schemas.microsoft.com/office/drawing/2014/main" id="{89908E8D-5520-4035-AE48-F42A18D18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832475" y="2268538"/>
              <a:ext cx="269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7" name="Freeform 38">
              <a:extLst>
                <a:ext uri="{FF2B5EF4-FFF2-40B4-BE49-F238E27FC236}">
                  <a16:creationId xmlns:a16="http://schemas.microsoft.com/office/drawing/2014/main" id="{7E72724D-81C8-4FC1-A87D-C9197EC40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5759450" y="2114550"/>
              <a:ext cx="120650" cy="188913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7 h 248"/>
                <a:gd name="T10" fmla="*/ 55 w 158"/>
                <a:gd name="T11" fmla="*/ 83 h 248"/>
                <a:gd name="T12" fmla="*/ 69 w 158"/>
                <a:gd name="T13" fmla="*/ 82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7 h 248"/>
                <a:gd name="T26" fmla="*/ 0 w 158"/>
                <a:gd name="T27" fmla="*/ 204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5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7"/>
                  </a:lnTo>
                  <a:cubicBezTo>
                    <a:pt x="45" y="85"/>
                    <a:pt x="50" y="84"/>
                    <a:pt x="55" y="83"/>
                  </a:cubicBezTo>
                  <a:cubicBezTo>
                    <a:pt x="60" y="83"/>
                    <a:pt x="65" y="82"/>
                    <a:pt x="69" y="82"/>
                  </a:cubicBezTo>
                  <a:cubicBezTo>
                    <a:pt x="96" y="82"/>
                    <a:pt x="118" y="90"/>
                    <a:pt x="134" y="105"/>
                  </a:cubicBezTo>
                  <a:cubicBezTo>
                    <a:pt x="150" y="119"/>
                    <a:pt x="158" y="140"/>
                    <a:pt x="158" y="165"/>
                  </a:cubicBezTo>
                  <a:cubicBezTo>
                    <a:pt x="158" y="191"/>
                    <a:pt x="149" y="211"/>
                    <a:pt x="133" y="226"/>
                  </a:cubicBezTo>
                  <a:cubicBezTo>
                    <a:pt x="117" y="240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3"/>
                    <a:pt x="12" y="241"/>
                    <a:pt x="0" y="237"/>
                  </a:cubicBezTo>
                  <a:lnTo>
                    <a:pt x="0" y="204"/>
                  </a:lnTo>
                  <a:cubicBezTo>
                    <a:pt x="10" y="209"/>
                    <a:pt x="20" y="213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5"/>
                  </a:cubicBezTo>
                  <a:cubicBezTo>
                    <a:pt x="119" y="195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8" name="Freeform 39">
              <a:extLst>
                <a:ext uri="{FF2B5EF4-FFF2-40B4-BE49-F238E27FC236}">
                  <a16:creationId xmlns:a16="http://schemas.microsoft.com/office/drawing/2014/main" id="{39019A7E-5EDD-47E5-A8BD-0E427A91D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2841625"/>
              <a:ext cx="330200" cy="100013"/>
            </a:xfrm>
            <a:custGeom>
              <a:avLst/>
              <a:gdLst>
                <a:gd name="T0" fmla="*/ 0 w 433"/>
                <a:gd name="T1" fmla="*/ 64 h 130"/>
                <a:gd name="T2" fmla="*/ 184 w 433"/>
                <a:gd name="T3" fmla="*/ 130 h 130"/>
                <a:gd name="T4" fmla="*/ 433 w 433"/>
                <a:gd name="T5" fmla="*/ 65 h 130"/>
                <a:gd name="T6" fmla="*/ 249 w 433"/>
                <a:gd name="T7" fmla="*/ 0 h 130"/>
                <a:gd name="T8" fmla="*/ 0 w 43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3" h="130">
                  <a:moveTo>
                    <a:pt x="0" y="64"/>
                  </a:moveTo>
                  <a:lnTo>
                    <a:pt x="184" y="130"/>
                  </a:lnTo>
                  <a:lnTo>
                    <a:pt x="433" y="65"/>
                  </a:lnTo>
                  <a:lnTo>
                    <a:pt x="249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9" name="Freeform 40">
              <a:extLst>
                <a:ext uri="{FF2B5EF4-FFF2-40B4-BE49-F238E27FC236}">
                  <a16:creationId xmlns:a16="http://schemas.microsoft.com/office/drawing/2014/main" id="{1415C858-048F-499D-99C7-4A0447297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71900" y="1908175"/>
              <a:ext cx="163512" cy="982663"/>
            </a:xfrm>
            <a:custGeom>
              <a:avLst/>
              <a:gdLst>
                <a:gd name="T0" fmla="*/ 0 w 214"/>
                <a:gd name="T1" fmla="*/ 1225 h 1290"/>
                <a:gd name="T2" fmla="*/ 184 w 214"/>
                <a:gd name="T3" fmla="*/ 1290 h 1290"/>
                <a:gd name="T4" fmla="*/ 214 w 214"/>
                <a:gd name="T5" fmla="*/ 58 h 1290"/>
                <a:gd name="T6" fmla="*/ 21 w 214"/>
                <a:gd name="T7" fmla="*/ 0 h 1290"/>
                <a:gd name="T8" fmla="*/ 0 w 214"/>
                <a:gd name="T9" fmla="*/ 1225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" h="1290">
                  <a:moveTo>
                    <a:pt x="0" y="1225"/>
                  </a:moveTo>
                  <a:lnTo>
                    <a:pt x="184" y="1290"/>
                  </a:lnTo>
                  <a:lnTo>
                    <a:pt x="214" y="58"/>
                  </a:lnTo>
                  <a:lnTo>
                    <a:pt x="21" y="0"/>
                  </a:lnTo>
                  <a:lnTo>
                    <a:pt x="0" y="122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0" name="Freeform 41">
              <a:extLst>
                <a:ext uri="{FF2B5EF4-FFF2-40B4-BE49-F238E27FC236}">
                  <a16:creationId xmlns:a16="http://schemas.microsoft.com/office/drawing/2014/main" id="{02244288-6C52-490E-BF64-F6CA6CC0D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1908175"/>
              <a:ext cx="206375" cy="982663"/>
            </a:xfrm>
            <a:custGeom>
              <a:avLst/>
              <a:gdLst>
                <a:gd name="T0" fmla="*/ 0 w 270"/>
                <a:gd name="T1" fmla="*/ 1289 h 1289"/>
                <a:gd name="T2" fmla="*/ 249 w 270"/>
                <a:gd name="T3" fmla="*/ 1225 h 1289"/>
                <a:gd name="T4" fmla="*/ 270 w 270"/>
                <a:gd name="T5" fmla="*/ 0 h 1289"/>
                <a:gd name="T6" fmla="*/ 9 w 270"/>
                <a:gd name="T7" fmla="*/ 57 h 1289"/>
                <a:gd name="T8" fmla="*/ 0 w 270"/>
                <a:gd name="T9" fmla="*/ 1289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0" h="1289">
                  <a:moveTo>
                    <a:pt x="0" y="1289"/>
                  </a:moveTo>
                  <a:lnTo>
                    <a:pt x="249" y="1225"/>
                  </a:lnTo>
                  <a:lnTo>
                    <a:pt x="270" y="0"/>
                  </a:lnTo>
                  <a:lnTo>
                    <a:pt x="9" y="57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1" name="Freeform 42">
              <a:extLst>
                <a:ext uri="{FF2B5EF4-FFF2-40B4-BE49-F238E27FC236}">
                  <a16:creationId xmlns:a16="http://schemas.microsoft.com/office/drawing/2014/main" id="{3E97A571-9EDD-416E-B77D-CC74FE83A95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1951038"/>
              <a:ext cx="153987" cy="990600"/>
            </a:xfrm>
            <a:custGeom>
              <a:avLst/>
              <a:gdLst>
                <a:gd name="T0" fmla="*/ 0 w 202"/>
                <a:gd name="T1" fmla="*/ 1232 h 1298"/>
                <a:gd name="T2" fmla="*/ 184 w 202"/>
                <a:gd name="T3" fmla="*/ 1298 h 1298"/>
                <a:gd name="T4" fmla="*/ 202 w 202"/>
                <a:gd name="T5" fmla="*/ 60 h 1298"/>
                <a:gd name="T6" fmla="*/ 9 w 202"/>
                <a:gd name="T7" fmla="*/ 0 h 1298"/>
                <a:gd name="T8" fmla="*/ 0 w 202"/>
                <a:gd name="T9" fmla="*/ 1232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1298">
                  <a:moveTo>
                    <a:pt x="0" y="1232"/>
                  </a:moveTo>
                  <a:lnTo>
                    <a:pt x="184" y="1298"/>
                  </a:lnTo>
                  <a:lnTo>
                    <a:pt x="202" y="60"/>
                  </a:lnTo>
                  <a:lnTo>
                    <a:pt x="9" y="0"/>
                  </a:lnTo>
                  <a:lnTo>
                    <a:pt x="0" y="12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2" name="Freeform 43">
              <a:extLst>
                <a:ext uri="{FF2B5EF4-FFF2-40B4-BE49-F238E27FC236}">
                  <a16:creationId xmlns:a16="http://schemas.microsoft.com/office/drawing/2014/main" id="{2D1890A9-EE99-4E7C-A016-57C108DE3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21113" y="1952625"/>
              <a:ext cx="212725" cy="989013"/>
            </a:xfrm>
            <a:custGeom>
              <a:avLst/>
              <a:gdLst>
                <a:gd name="T0" fmla="*/ 0 w 279"/>
                <a:gd name="T1" fmla="*/ 1297 h 1297"/>
                <a:gd name="T2" fmla="*/ 249 w 279"/>
                <a:gd name="T3" fmla="*/ 1232 h 1297"/>
                <a:gd name="T4" fmla="*/ 279 w 279"/>
                <a:gd name="T5" fmla="*/ 0 h 1297"/>
                <a:gd name="T6" fmla="*/ 18 w 279"/>
                <a:gd name="T7" fmla="*/ 59 h 1297"/>
                <a:gd name="T8" fmla="*/ 0 w 279"/>
                <a:gd name="T9" fmla="*/ 1297 h 1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1297">
                  <a:moveTo>
                    <a:pt x="0" y="1297"/>
                  </a:moveTo>
                  <a:lnTo>
                    <a:pt x="249" y="1232"/>
                  </a:lnTo>
                  <a:lnTo>
                    <a:pt x="279" y="0"/>
                  </a:lnTo>
                  <a:lnTo>
                    <a:pt x="18" y="59"/>
                  </a:lnTo>
                  <a:lnTo>
                    <a:pt x="0" y="129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3" name="Freeform 44">
              <a:extLst>
                <a:ext uri="{FF2B5EF4-FFF2-40B4-BE49-F238E27FC236}">
                  <a16:creationId xmlns:a16="http://schemas.microsoft.com/office/drawing/2014/main" id="{6FF8DE34-9E7A-4EAF-AD39-839AA0825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333375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4" name="Freeform 45">
              <a:extLst>
                <a:ext uri="{FF2B5EF4-FFF2-40B4-BE49-F238E27FC236}">
                  <a16:creationId xmlns:a16="http://schemas.microsoft.com/office/drawing/2014/main" id="{45402569-E561-4CA0-B0AA-AC2F52FC7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33900" y="2894013"/>
              <a:ext cx="136525" cy="50800"/>
            </a:xfrm>
            <a:custGeom>
              <a:avLst/>
              <a:gdLst>
                <a:gd name="T0" fmla="*/ 0 w 178"/>
                <a:gd name="T1" fmla="*/ 0 h 66"/>
                <a:gd name="T2" fmla="*/ 178 w 178"/>
                <a:gd name="T3" fmla="*/ 66 h 66"/>
                <a:gd name="T4" fmla="*/ 178 w 178"/>
                <a:gd name="T5" fmla="*/ 66 h 66"/>
                <a:gd name="T6" fmla="*/ 0 w 1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6">
                  <a:moveTo>
                    <a:pt x="0" y="0"/>
                  </a:moveTo>
                  <a:lnTo>
                    <a:pt x="178" y="66"/>
                  </a:lnTo>
                  <a:lnTo>
                    <a:pt x="178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5" name="Freeform 46">
              <a:extLst>
                <a:ext uri="{FF2B5EF4-FFF2-40B4-BE49-F238E27FC236}">
                  <a16:creationId xmlns:a16="http://schemas.microsoft.com/office/drawing/2014/main" id="{B6BC2581-A749-4336-9C92-77D3787B2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196850" cy="50800"/>
            </a:xfrm>
            <a:custGeom>
              <a:avLst/>
              <a:gdLst>
                <a:gd name="T0" fmla="*/ 0 w 258"/>
                <a:gd name="T1" fmla="*/ 65 h 65"/>
                <a:gd name="T2" fmla="*/ 258 w 258"/>
                <a:gd name="T3" fmla="*/ 0 h 65"/>
                <a:gd name="T4" fmla="*/ 258 w 258"/>
                <a:gd name="T5" fmla="*/ 0 h 65"/>
                <a:gd name="T6" fmla="*/ 0 w 258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5">
                  <a:moveTo>
                    <a:pt x="0" y="65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6" name="Freeform 47">
              <a:extLst>
                <a:ext uri="{FF2B5EF4-FFF2-40B4-BE49-F238E27FC236}">
                  <a16:creationId xmlns:a16="http://schemas.microsoft.com/office/drawing/2014/main" id="{53BDF3A5-8D83-412E-AF5A-715C2AE5D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333375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7" name="Freeform 48">
              <a:extLst>
                <a:ext uri="{FF2B5EF4-FFF2-40B4-BE49-F238E27FC236}">
                  <a16:creationId xmlns:a16="http://schemas.microsoft.com/office/drawing/2014/main" id="{A87D7FEC-46B0-4EE3-9DBE-6DB535AF6D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925763"/>
              <a:ext cx="333375" cy="100013"/>
            </a:xfrm>
            <a:custGeom>
              <a:avLst/>
              <a:gdLst>
                <a:gd name="T0" fmla="*/ 0 w 439"/>
                <a:gd name="T1" fmla="*/ 65 h 133"/>
                <a:gd name="T2" fmla="*/ 189 w 439"/>
                <a:gd name="T3" fmla="*/ 133 h 133"/>
                <a:gd name="T4" fmla="*/ 439 w 439"/>
                <a:gd name="T5" fmla="*/ 66 h 133"/>
                <a:gd name="T6" fmla="*/ 250 w 439"/>
                <a:gd name="T7" fmla="*/ 0 h 133"/>
                <a:gd name="T8" fmla="*/ 0 w 439"/>
                <a:gd name="T9" fmla="*/ 65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9" h="133">
                  <a:moveTo>
                    <a:pt x="0" y="65"/>
                  </a:moveTo>
                  <a:lnTo>
                    <a:pt x="189" y="133"/>
                  </a:lnTo>
                  <a:lnTo>
                    <a:pt x="439" y="66"/>
                  </a:lnTo>
                  <a:lnTo>
                    <a:pt x="25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8" name="Freeform 49">
              <a:extLst>
                <a:ext uri="{FF2B5EF4-FFF2-40B4-BE49-F238E27FC236}">
                  <a16:creationId xmlns:a16="http://schemas.microsoft.com/office/drawing/2014/main" id="{931E35F3-B60C-441E-91DE-1EEA79E37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36950" y="2741613"/>
              <a:ext cx="150812" cy="233363"/>
            </a:xfrm>
            <a:custGeom>
              <a:avLst/>
              <a:gdLst>
                <a:gd name="T0" fmla="*/ 0 w 198"/>
                <a:gd name="T1" fmla="*/ 241 h 307"/>
                <a:gd name="T2" fmla="*/ 189 w 198"/>
                <a:gd name="T3" fmla="*/ 307 h 307"/>
                <a:gd name="T4" fmla="*/ 198 w 198"/>
                <a:gd name="T5" fmla="*/ 65 h 307"/>
                <a:gd name="T6" fmla="*/ 7 w 198"/>
                <a:gd name="T7" fmla="*/ 0 h 307"/>
                <a:gd name="T8" fmla="*/ 0 w 198"/>
                <a:gd name="T9" fmla="*/ 241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307">
                  <a:moveTo>
                    <a:pt x="0" y="241"/>
                  </a:moveTo>
                  <a:lnTo>
                    <a:pt x="189" y="307"/>
                  </a:lnTo>
                  <a:lnTo>
                    <a:pt x="198" y="65"/>
                  </a:lnTo>
                  <a:lnTo>
                    <a:pt x="7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9" name="Freeform 50">
              <a:extLst>
                <a:ext uri="{FF2B5EF4-FFF2-40B4-BE49-F238E27FC236}">
                  <a16:creationId xmlns:a16="http://schemas.microsoft.com/office/drawing/2014/main" id="{EE14D69D-5960-47BA-9DD9-98D7AEEF5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741613"/>
              <a:ext cx="195262" cy="233363"/>
            </a:xfrm>
            <a:custGeom>
              <a:avLst/>
              <a:gdLst>
                <a:gd name="T0" fmla="*/ 0 w 257"/>
                <a:gd name="T1" fmla="*/ 306 h 306"/>
                <a:gd name="T2" fmla="*/ 250 w 257"/>
                <a:gd name="T3" fmla="*/ 241 h 306"/>
                <a:gd name="T4" fmla="*/ 257 w 257"/>
                <a:gd name="T5" fmla="*/ 0 h 306"/>
                <a:gd name="T6" fmla="*/ 5 w 257"/>
                <a:gd name="T7" fmla="*/ 64 h 306"/>
                <a:gd name="T8" fmla="*/ 0 w 257"/>
                <a:gd name="T9" fmla="*/ 306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306">
                  <a:moveTo>
                    <a:pt x="0" y="306"/>
                  </a:moveTo>
                  <a:lnTo>
                    <a:pt x="250" y="241"/>
                  </a:lnTo>
                  <a:lnTo>
                    <a:pt x="257" y="0"/>
                  </a:lnTo>
                  <a:lnTo>
                    <a:pt x="5" y="64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0" name="Freeform 51">
              <a:extLst>
                <a:ext uri="{FF2B5EF4-FFF2-40B4-BE49-F238E27FC236}">
                  <a16:creationId xmlns:a16="http://schemas.microsoft.com/office/drawing/2014/main" id="{B51F0BD2-316D-4C32-9DDE-F534B61A2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944813"/>
              <a:ext cx="136525" cy="50800"/>
            </a:xfrm>
            <a:custGeom>
              <a:avLst/>
              <a:gdLst>
                <a:gd name="T0" fmla="*/ 0 w 178"/>
                <a:gd name="T1" fmla="*/ 0 h 67"/>
                <a:gd name="T2" fmla="*/ 178 w 178"/>
                <a:gd name="T3" fmla="*/ 67 h 67"/>
                <a:gd name="T4" fmla="*/ 178 w 178"/>
                <a:gd name="T5" fmla="*/ 67 h 67"/>
                <a:gd name="T6" fmla="*/ 0 w 1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7">
                  <a:moveTo>
                    <a:pt x="0" y="0"/>
                  </a:moveTo>
                  <a:lnTo>
                    <a:pt x="178" y="67"/>
                  </a:lnTo>
                  <a:lnTo>
                    <a:pt x="178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1" name="Freeform 52">
              <a:extLst>
                <a:ext uri="{FF2B5EF4-FFF2-40B4-BE49-F238E27FC236}">
                  <a16:creationId xmlns:a16="http://schemas.microsoft.com/office/drawing/2014/main" id="{C6BF96C8-8AD5-4462-8D54-A4506AA7D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94225" y="2944813"/>
              <a:ext cx="196850" cy="50800"/>
            </a:xfrm>
            <a:custGeom>
              <a:avLst/>
              <a:gdLst>
                <a:gd name="T0" fmla="*/ 0 w 258"/>
                <a:gd name="T1" fmla="*/ 66 h 66"/>
                <a:gd name="T2" fmla="*/ 258 w 258"/>
                <a:gd name="T3" fmla="*/ 0 h 66"/>
                <a:gd name="T4" fmla="*/ 258 w 258"/>
                <a:gd name="T5" fmla="*/ 0 h 66"/>
                <a:gd name="T6" fmla="*/ 0 w 258"/>
                <a:gd name="T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6">
                  <a:moveTo>
                    <a:pt x="0" y="66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2" name="Freeform 53">
              <a:extLst>
                <a:ext uri="{FF2B5EF4-FFF2-40B4-BE49-F238E27FC236}">
                  <a16:creationId xmlns:a16="http://schemas.microsoft.com/office/drawing/2014/main" id="{0884ECCA-8E70-4FF5-99D4-F8A82804E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790825"/>
              <a:ext cx="147637" cy="234950"/>
            </a:xfrm>
            <a:custGeom>
              <a:avLst/>
              <a:gdLst>
                <a:gd name="T0" fmla="*/ 0 w 195"/>
                <a:gd name="T1" fmla="*/ 242 h 310"/>
                <a:gd name="T2" fmla="*/ 189 w 195"/>
                <a:gd name="T3" fmla="*/ 310 h 310"/>
                <a:gd name="T4" fmla="*/ 195 w 195"/>
                <a:gd name="T5" fmla="*/ 66 h 310"/>
                <a:gd name="T6" fmla="*/ 5 w 195"/>
                <a:gd name="T7" fmla="*/ 0 h 310"/>
                <a:gd name="T8" fmla="*/ 0 w 195"/>
                <a:gd name="T9" fmla="*/ 24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310">
                  <a:moveTo>
                    <a:pt x="0" y="242"/>
                  </a:moveTo>
                  <a:lnTo>
                    <a:pt x="189" y="310"/>
                  </a:lnTo>
                  <a:lnTo>
                    <a:pt x="195" y="66"/>
                  </a:lnTo>
                  <a:lnTo>
                    <a:pt x="5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3" name="Freeform 54">
              <a:extLst>
                <a:ext uri="{FF2B5EF4-FFF2-40B4-BE49-F238E27FC236}">
                  <a16:creationId xmlns:a16="http://schemas.microsoft.com/office/drawing/2014/main" id="{93C48619-6810-44CF-BF6F-BCA69398A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84575" y="2790825"/>
              <a:ext cx="198437" cy="234950"/>
            </a:xfrm>
            <a:custGeom>
              <a:avLst/>
              <a:gdLst>
                <a:gd name="T0" fmla="*/ 0 w 259"/>
                <a:gd name="T1" fmla="*/ 309 h 309"/>
                <a:gd name="T2" fmla="*/ 250 w 259"/>
                <a:gd name="T3" fmla="*/ 242 h 309"/>
                <a:gd name="T4" fmla="*/ 259 w 259"/>
                <a:gd name="T5" fmla="*/ 0 h 309"/>
                <a:gd name="T6" fmla="*/ 6 w 259"/>
                <a:gd name="T7" fmla="*/ 65 h 309"/>
                <a:gd name="T8" fmla="*/ 0 w 259"/>
                <a:gd name="T9" fmla="*/ 309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9" h="309">
                  <a:moveTo>
                    <a:pt x="0" y="309"/>
                  </a:moveTo>
                  <a:lnTo>
                    <a:pt x="250" y="242"/>
                  </a:lnTo>
                  <a:lnTo>
                    <a:pt x="259" y="0"/>
                  </a:lnTo>
                  <a:lnTo>
                    <a:pt x="6" y="65"/>
                  </a:lnTo>
                  <a:lnTo>
                    <a:pt x="0" y="30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4" name="Freeform 55">
              <a:extLst>
                <a:ext uri="{FF2B5EF4-FFF2-40B4-BE49-F238E27FC236}">
                  <a16:creationId xmlns:a16="http://schemas.microsoft.com/office/drawing/2014/main" id="{05A979D0-BF6A-4A49-9D72-8980750451E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03738" y="2978150"/>
              <a:ext cx="336550" cy="103188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5" name="Freeform 56">
              <a:extLst>
                <a:ext uri="{FF2B5EF4-FFF2-40B4-BE49-F238E27FC236}">
                  <a16:creationId xmlns:a16="http://schemas.microsoft.com/office/drawing/2014/main" id="{F14DB719-B6C5-4CF6-872E-3970EF0EA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13238" y="2298700"/>
              <a:ext cx="146050" cy="731838"/>
            </a:xfrm>
            <a:custGeom>
              <a:avLst/>
              <a:gdLst>
                <a:gd name="T0" fmla="*/ 10 w 192"/>
                <a:gd name="T1" fmla="*/ 891 h 959"/>
                <a:gd name="T2" fmla="*/ 192 w 192"/>
                <a:gd name="T3" fmla="*/ 959 h 959"/>
                <a:gd name="T4" fmla="*/ 189 w 192"/>
                <a:gd name="T5" fmla="*/ 63 h 959"/>
                <a:gd name="T6" fmla="*/ 0 w 192"/>
                <a:gd name="T7" fmla="*/ 0 h 959"/>
                <a:gd name="T8" fmla="*/ 10 w 192"/>
                <a:gd name="T9" fmla="*/ 891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959">
                  <a:moveTo>
                    <a:pt x="10" y="891"/>
                  </a:moveTo>
                  <a:lnTo>
                    <a:pt x="192" y="959"/>
                  </a:lnTo>
                  <a:lnTo>
                    <a:pt x="189" y="63"/>
                  </a:lnTo>
                  <a:lnTo>
                    <a:pt x="0" y="0"/>
                  </a:lnTo>
                  <a:lnTo>
                    <a:pt x="10" y="89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6" name="Freeform 57">
              <a:extLst>
                <a:ext uri="{FF2B5EF4-FFF2-40B4-BE49-F238E27FC236}">
                  <a16:creationId xmlns:a16="http://schemas.microsoft.com/office/drawing/2014/main" id="{DC1D1EA1-3373-4B23-B430-9341F60C8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298700"/>
              <a:ext cx="212725" cy="730250"/>
            </a:xfrm>
            <a:custGeom>
              <a:avLst/>
              <a:gdLst>
                <a:gd name="T0" fmla="*/ 19 w 279"/>
                <a:gd name="T1" fmla="*/ 958 h 958"/>
                <a:gd name="T2" fmla="*/ 279 w 279"/>
                <a:gd name="T3" fmla="*/ 891 h 958"/>
                <a:gd name="T4" fmla="*/ 269 w 279"/>
                <a:gd name="T5" fmla="*/ 0 h 958"/>
                <a:gd name="T6" fmla="*/ 0 w 279"/>
                <a:gd name="T7" fmla="*/ 62 h 958"/>
                <a:gd name="T8" fmla="*/ 19 w 279"/>
                <a:gd name="T9" fmla="*/ 958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958">
                  <a:moveTo>
                    <a:pt x="19" y="958"/>
                  </a:moveTo>
                  <a:lnTo>
                    <a:pt x="279" y="891"/>
                  </a:lnTo>
                  <a:lnTo>
                    <a:pt x="269" y="0"/>
                  </a:lnTo>
                  <a:lnTo>
                    <a:pt x="0" y="62"/>
                  </a:lnTo>
                  <a:lnTo>
                    <a:pt x="19" y="95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7" name="Freeform 58">
              <a:extLst>
                <a:ext uri="{FF2B5EF4-FFF2-40B4-BE49-F238E27FC236}">
                  <a16:creationId xmlns:a16="http://schemas.microsoft.com/office/drawing/2014/main" id="{1B0FF45A-381C-4C3A-BF8A-C8B727362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4275" y="2741613"/>
              <a:ext cx="338137" cy="98425"/>
            </a:xfrm>
            <a:custGeom>
              <a:avLst/>
              <a:gdLst>
                <a:gd name="T0" fmla="*/ 0 w 443"/>
                <a:gd name="T1" fmla="*/ 64 h 130"/>
                <a:gd name="T2" fmla="*/ 190 w 443"/>
                <a:gd name="T3" fmla="*/ 130 h 130"/>
                <a:gd name="T4" fmla="*/ 443 w 443"/>
                <a:gd name="T5" fmla="*/ 65 h 130"/>
                <a:gd name="T6" fmla="*/ 252 w 443"/>
                <a:gd name="T7" fmla="*/ 0 h 130"/>
                <a:gd name="T8" fmla="*/ 0 w 44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130">
                  <a:moveTo>
                    <a:pt x="0" y="64"/>
                  </a:moveTo>
                  <a:lnTo>
                    <a:pt x="190" y="130"/>
                  </a:lnTo>
                  <a:lnTo>
                    <a:pt x="443" y="65"/>
                  </a:lnTo>
                  <a:lnTo>
                    <a:pt x="252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8" name="Freeform 59">
              <a:extLst>
                <a:ext uri="{FF2B5EF4-FFF2-40B4-BE49-F238E27FC236}">
                  <a16:creationId xmlns:a16="http://schemas.microsoft.com/office/drawing/2014/main" id="{5B5DF786-2969-4F5C-808B-B60DC2F33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9900"/>
              <a:ext cx="339725" cy="103188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9" name="Freeform 60">
              <a:extLst>
                <a:ext uri="{FF2B5EF4-FFF2-40B4-BE49-F238E27FC236}">
                  <a16:creationId xmlns:a16="http://schemas.microsoft.com/office/drawing/2014/main" id="{0B6846A5-8EFF-4328-99A2-981F8B085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97238" y="3005138"/>
              <a:ext cx="149225" cy="57150"/>
            </a:xfrm>
            <a:custGeom>
              <a:avLst/>
              <a:gdLst>
                <a:gd name="T0" fmla="*/ 0 w 194"/>
                <a:gd name="T1" fmla="*/ 5 h 74"/>
                <a:gd name="T2" fmla="*/ 194 w 194"/>
                <a:gd name="T3" fmla="*/ 74 h 74"/>
                <a:gd name="T4" fmla="*/ 194 w 194"/>
                <a:gd name="T5" fmla="*/ 68 h 74"/>
                <a:gd name="T6" fmla="*/ 0 w 194"/>
                <a:gd name="T7" fmla="*/ 0 h 74"/>
                <a:gd name="T8" fmla="*/ 0 w 194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74">
                  <a:moveTo>
                    <a:pt x="0" y="5"/>
                  </a:moveTo>
                  <a:lnTo>
                    <a:pt x="194" y="74"/>
                  </a:lnTo>
                  <a:lnTo>
                    <a:pt x="194" y="68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0" name="Freeform 61">
              <a:extLst>
                <a:ext uri="{FF2B5EF4-FFF2-40B4-BE49-F238E27FC236}">
                  <a16:creationId xmlns:a16="http://schemas.microsoft.com/office/drawing/2014/main" id="{0319974D-5F6E-4085-8E20-A922BC02F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5138"/>
              <a:ext cx="190500" cy="55563"/>
            </a:xfrm>
            <a:custGeom>
              <a:avLst/>
              <a:gdLst>
                <a:gd name="T0" fmla="*/ 0 w 250"/>
                <a:gd name="T1" fmla="*/ 72 h 72"/>
                <a:gd name="T2" fmla="*/ 250 w 250"/>
                <a:gd name="T3" fmla="*/ 5 h 72"/>
                <a:gd name="T4" fmla="*/ 250 w 250"/>
                <a:gd name="T5" fmla="*/ 0 h 72"/>
                <a:gd name="T6" fmla="*/ 0 w 250"/>
                <a:gd name="T7" fmla="*/ 67 h 72"/>
                <a:gd name="T8" fmla="*/ 0 w 25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72">
                  <a:moveTo>
                    <a:pt x="0" y="72"/>
                  </a:moveTo>
                  <a:lnTo>
                    <a:pt x="250" y="5"/>
                  </a:lnTo>
                  <a:lnTo>
                    <a:pt x="250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1" name="Freeform 62">
              <a:extLst>
                <a:ext uri="{FF2B5EF4-FFF2-40B4-BE49-F238E27FC236}">
                  <a16:creationId xmlns:a16="http://schemas.microsoft.com/office/drawing/2014/main" id="{4ACAD540-4564-4FFE-8B4A-1DEFE2655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5138"/>
              <a:ext cx="339725" cy="104775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8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8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2" name="Freeform 63">
              <a:extLst>
                <a:ext uri="{FF2B5EF4-FFF2-40B4-BE49-F238E27FC236}">
                  <a16:creationId xmlns:a16="http://schemas.microsoft.com/office/drawing/2014/main" id="{DAF11058-BF89-4B10-9613-C237BB4E4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346325"/>
              <a:ext cx="152400" cy="735013"/>
            </a:xfrm>
            <a:custGeom>
              <a:avLst/>
              <a:gdLst>
                <a:gd name="T0" fmla="*/ 19 w 201"/>
                <a:gd name="T1" fmla="*/ 896 h 964"/>
                <a:gd name="T2" fmla="*/ 201 w 201"/>
                <a:gd name="T3" fmla="*/ 964 h 964"/>
                <a:gd name="T4" fmla="*/ 189 w 201"/>
                <a:gd name="T5" fmla="*/ 64 h 964"/>
                <a:gd name="T6" fmla="*/ 0 w 201"/>
                <a:gd name="T7" fmla="*/ 0 h 964"/>
                <a:gd name="T8" fmla="*/ 19 w 201"/>
                <a:gd name="T9" fmla="*/ 896 h 9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1" h="964">
                  <a:moveTo>
                    <a:pt x="19" y="896"/>
                  </a:moveTo>
                  <a:lnTo>
                    <a:pt x="201" y="964"/>
                  </a:lnTo>
                  <a:lnTo>
                    <a:pt x="189" y="64"/>
                  </a:lnTo>
                  <a:lnTo>
                    <a:pt x="0" y="0"/>
                  </a:lnTo>
                  <a:lnTo>
                    <a:pt x="19" y="89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3" name="Freeform 64">
              <a:extLst>
                <a:ext uri="{FF2B5EF4-FFF2-40B4-BE49-F238E27FC236}">
                  <a16:creationId xmlns:a16="http://schemas.microsoft.com/office/drawing/2014/main" id="{83535270-50E2-4676-B56F-D36A3584A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75150" y="2347913"/>
              <a:ext cx="207962" cy="733425"/>
            </a:xfrm>
            <a:custGeom>
              <a:avLst/>
              <a:gdLst>
                <a:gd name="T0" fmla="*/ 12 w 272"/>
                <a:gd name="T1" fmla="*/ 963 h 963"/>
                <a:gd name="T2" fmla="*/ 272 w 272"/>
                <a:gd name="T3" fmla="*/ 896 h 963"/>
                <a:gd name="T4" fmla="*/ 269 w 272"/>
                <a:gd name="T5" fmla="*/ 0 h 963"/>
                <a:gd name="T6" fmla="*/ 0 w 272"/>
                <a:gd name="T7" fmla="*/ 63 h 963"/>
                <a:gd name="T8" fmla="*/ 12 w 272"/>
                <a:gd name="T9" fmla="*/ 963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963">
                  <a:moveTo>
                    <a:pt x="12" y="963"/>
                  </a:moveTo>
                  <a:lnTo>
                    <a:pt x="272" y="896"/>
                  </a:lnTo>
                  <a:lnTo>
                    <a:pt x="269" y="0"/>
                  </a:lnTo>
                  <a:lnTo>
                    <a:pt x="0" y="63"/>
                  </a:lnTo>
                  <a:lnTo>
                    <a:pt x="12" y="963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4" name="Freeform 65">
              <a:extLst>
                <a:ext uri="{FF2B5EF4-FFF2-40B4-BE49-F238E27FC236}">
                  <a16:creationId xmlns:a16="http://schemas.microsoft.com/office/drawing/2014/main" id="{6D9557F3-5F2D-498B-BF02-280AFA0AE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-5292725" y="3033713"/>
              <a:ext cx="339725" cy="103188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5" name="Freeform 66">
              <a:extLst>
                <a:ext uri="{FF2B5EF4-FFF2-40B4-BE49-F238E27FC236}">
                  <a16:creationId xmlns:a16="http://schemas.microsoft.com/office/drawing/2014/main" id="{DB0B04F9-8607-40B3-BF3B-27BFBF92A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97463" y="2822575"/>
              <a:ext cx="144462" cy="263525"/>
            </a:xfrm>
            <a:custGeom>
              <a:avLst/>
              <a:gdLst>
                <a:gd name="T0" fmla="*/ 14 w 190"/>
                <a:gd name="T1" fmla="*/ 276 h 345"/>
                <a:gd name="T2" fmla="*/ 190 w 190"/>
                <a:gd name="T3" fmla="*/ 345 h 345"/>
                <a:gd name="T4" fmla="*/ 178 w 190"/>
                <a:gd name="T5" fmla="*/ 68 h 345"/>
                <a:gd name="T6" fmla="*/ 0 w 190"/>
                <a:gd name="T7" fmla="*/ 0 h 345"/>
                <a:gd name="T8" fmla="*/ 14 w 190"/>
                <a:gd name="T9" fmla="*/ 276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345">
                  <a:moveTo>
                    <a:pt x="14" y="276"/>
                  </a:moveTo>
                  <a:lnTo>
                    <a:pt x="190" y="345"/>
                  </a:lnTo>
                  <a:lnTo>
                    <a:pt x="178" y="68"/>
                  </a:lnTo>
                  <a:lnTo>
                    <a:pt x="0" y="0"/>
                  </a:lnTo>
                  <a:lnTo>
                    <a:pt x="14" y="27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6" name="Freeform 67">
              <a:extLst>
                <a:ext uri="{FF2B5EF4-FFF2-40B4-BE49-F238E27FC236}">
                  <a16:creationId xmlns:a16="http://schemas.microsoft.com/office/drawing/2014/main" id="{42633059-7489-4348-B348-BE80B4152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22575"/>
              <a:ext cx="217487" cy="261938"/>
            </a:xfrm>
            <a:custGeom>
              <a:avLst/>
              <a:gdLst>
                <a:gd name="T0" fmla="*/ 18 w 287"/>
                <a:gd name="T1" fmla="*/ 343 h 343"/>
                <a:gd name="T2" fmla="*/ 287 w 287"/>
                <a:gd name="T3" fmla="*/ 276 h 343"/>
                <a:gd name="T4" fmla="*/ 273 w 287"/>
                <a:gd name="T5" fmla="*/ 0 h 343"/>
                <a:gd name="T6" fmla="*/ 0 w 287"/>
                <a:gd name="T7" fmla="*/ 66 h 343"/>
                <a:gd name="T8" fmla="*/ 18 w 287"/>
                <a:gd name="T9" fmla="*/ 34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7" h="343">
                  <a:moveTo>
                    <a:pt x="18" y="343"/>
                  </a:moveTo>
                  <a:lnTo>
                    <a:pt x="287" y="276"/>
                  </a:lnTo>
                  <a:lnTo>
                    <a:pt x="273" y="0"/>
                  </a:lnTo>
                  <a:lnTo>
                    <a:pt x="0" y="66"/>
                  </a:lnTo>
                  <a:lnTo>
                    <a:pt x="18" y="34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7" name="Freeform 68">
              <a:extLst>
                <a:ext uri="{FF2B5EF4-FFF2-40B4-BE49-F238E27FC236}">
                  <a16:creationId xmlns:a16="http://schemas.microsoft.com/office/drawing/2014/main" id="{56B32835-D5EA-4081-B5BF-BB7760EF1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57525"/>
              <a:ext cx="147637" cy="55563"/>
            </a:xfrm>
            <a:custGeom>
              <a:avLst/>
              <a:gdLst>
                <a:gd name="T0" fmla="*/ 0 w 193"/>
                <a:gd name="T1" fmla="*/ 5 h 74"/>
                <a:gd name="T2" fmla="*/ 193 w 193"/>
                <a:gd name="T3" fmla="*/ 74 h 74"/>
                <a:gd name="T4" fmla="*/ 193 w 193"/>
                <a:gd name="T5" fmla="*/ 69 h 74"/>
                <a:gd name="T6" fmla="*/ 0 w 193"/>
                <a:gd name="T7" fmla="*/ 0 h 74"/>
                <a:gd name="T8" fmla="*/ 0 w 193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74">
                  <a:moveTo>
                    <a:pt x="0" y="5"/>
                  </a:moveTo>
                  <a:lnTo>
                    <a:pt x="193" y="74"/>
                  </a:lnTo>
                  <a:lnTo>
                    <a:pt x="193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8" name="Freeform 69">
              <a:extLst>
                <a:ext uri="{FF2B5EF4-FFF2-40B4-BE49-F238E27FC236}">
                  <a16:creationId xmlns:a16="http://schemas.microsoft.com/office/drawing/2014/main" id="{76E3701A-E866-447F-8E47-0D43A73CF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40100" y="3057525"/>
              <a:ext cx="192087" cy="55563"/>
            </a:xfrm>
            <a:custGeom>
              <a:avLst/>
              <a:gdLst>
                <a:gd name="T0" fmla="*/ 0 w 251"/>
                <a:gd name="T1" fmla="*/ 73 h 73"/>
                <a:gd name="T2" fmla="*/ 251 w 251"/>
                <a:gd name="T3" fmla="*/ 6 h 73"/>
                <a:gd name="T4" fmla="*/ 251 w 251"/>
                <a:gd name="T5" fmla="*/ 0 h 73"/>
                <a:gd name="T6" fmla="*/ 0 w 251"/>
                <a:gd name="T7" fmla="*/ 68 h 73"/>
                <a:gd name="T8" fmla="*/ 0 w 251"/>
                <a:gd name="T9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73">
                  <a:moveTo>
                    <a:pt x="0" y="73"/>
                  </a:moveTo>
                  <a:lnTo>
                    <a:pt x="251" y="6"/>
                  </a:lnTo>
                  <a:lnTo>
                    <a:pt x="251" y="0"/>
                  </a:lnTo>
                  <a:lnTo>
                    <a:pt x="0" y="68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9" name="Freeform 70">
              <a:extLst>
                <a:ext uri="{FF2B5EF4-FFF2-40B4-BE49-F238E27FC236}">
                  <a16:creationId xmlns:a16="http://schemas.microsoft.com/office/drawing/2014/main" id="{5A1CDB6A-11AF-4AD3-B854-EDCBB010C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1963" y="3065463"/>
              <a:ext cx="341312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0" name="Freeform 71">
              <a:extLst>
                <a:ext uri="{FF2B5EF4-FFF2-40B4-BE49-F238E27FC236}">
                  <a16:creationId xmlns:a16="http://schemas.microsoft.com/office/drawing/2014/main" id="{3DB54AF5-417C-43F7-9EE9-65FA08604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73525" y="2809875"/>
              <a:ext cx="146050" cy="307975"/>
            </a:xfrm>
            <a:custGeom>
              <a:avLst/>
              <a:gdLst>
                <a:gd name="T0" fmla="*/ 0 w 191"/>
                <a:gd name="T1" fmla="*/ 334 h 403"/>
                <a:gd name="T2" fmla="*/ 188 w 191"/>
                <a:gd name="T3" fmla="*/ 403 h 403"/>
                <a:gd name="T4" fmla="*/ 191 w 191"/>
                <a:gd name="T5" fmla="*/ 68 h 403"/>
                <a:gd name="T6" fmla="*/ 1 w 191"/>
                <a:gd name="T7" fmla="*/ 0 h 403"/>
                <a:gd name="T8" fmla="*/ 0 w 191"/>
                <a:gd name="T9" fmla="*/ 334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403">
                  <a:moveTo>
                    <a:pt x="0" y="334"/>
                  </a:moveTo>
                  <a:lnTo>
                    <a:pt x="188" y="403"/>
                  </a:lnTo>
                  <a:lnTo>
                    <a:pt x="191" y="68"/>
                  </a:lnTo>
                  <a:lnTo>
                    <a:pt x="1" y="0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1" name="Freeform 72">
              <a:extLst>
                <a:ext uri="{FF2B5EF4-FFF2-40B4-BE49-F238E27FC236}">
                  <a16:creationId xmlns:a16="http://schemas.microsoft.com/office/drawing/2014/main" id="{3AE94BB3-7233-4F2D-8002-EBCA92033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09875"/>
              <a:ext cx="201612" cy="307975"/>
            </a:xfrm>
            <a:custGeom>
              <a:avLst/>
              <a:gdLst>
                <a:gd name="T0" fmla="*/ 3 w 264"/>
                <a:gd name="T1" fmla="*/ 402 h 402"/>
                <a:gd name="T2" fmla="*/ 263 w 264"/>
                <a:gd name="T3" fmla="*/ 334 h 402"/>
                <a:gd name="T4" fmla="*/ 264 w 264"/>
                <a:gd name="T5" fmla="*/ 0 h 402"/>
                <a:gd name="T6" fmla="*/ 0 w 264"/>
                <a:gd name="T7" fmla="*/ 67 h 402"/>
                <a:gd name="T8" fmla="*/ 3 w 264"/>
                <a:gd name="T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4" h="402">
                  <a:moveTo>
                    <a:pt x="3" y="402"/>
                  </a:moveTo>
                  <a:lnTo>
                    <a:pt x="263" y="334"/>
                  </a:lnTo>
                  <a:lnTo>
                    <a:pt x="264" y="0"/>
                  </a:lnTo>
                  <a:lnTo>
                    <a:pt x="0" y="67"/>
                  </a:lnTo>
                  <a:lnTo>
                    <a:pt x="3" y="40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2" name="Freeform 73">
              <a:extLst>
                <a:ext uri="{FF2B5EF4-FFF2-40B4-BE49-F238E27FC236}">
                  <a16:creationId xmlns:a16="http://schemas.microsoft.com/office/drawing/2014/main" id="{8C05B662-D7A4-4C11-8A06-B9389253E08C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73375"/>
              <a:ext cx="146050" cy="263525"/>
            </a:xfrm>
            <a:custGeom>
              <a:avLst/>
              <a:gdLst>
                <a:gd name="T0" fmla="*/ 18 w 193"/>
                <a:gd name="T1" fmla="*/ 277 h 347"/>
                <a:gd name="T2" fmla="*/ 193 w 193"/>
                <a:gd name="T3" fmla="*/ 347 h 347"/>
                <a:gd name="T4" fmla="*/ 178 w 193"/>
                <a:gd name="T5" fmla="*/ 69 h 347"/>
                <a:gd name="T6" fmla="*/ 0 w 193"/>
                <a:gd name="T7" fmla="*/ 0 h 347"/>
                <a:gd name="T8" fmla="*/ 18 w 193"/>
                <a:gd name="T9" fmla="*/ 277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347">
                  <a:moveTo>
                    <a:pt x="18" y="277"/>
                  </a:moveTo>
                  <a:lnTo>
                    <a:pt x="193" y="347"/>
                  </a:lnTo>
                  <a:lnTo>
                    <a:pt x="178" y="69"/>
                  </a:lnTo>
                  <a:lnTo>
                    <a:pt x="0" y="0"/>
                  </a:lnTo>
                  <a:lnTo>
                    <a:pt x="18" y="27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3" name="Freeform 74">
              <a:extLst>
                <a:ext uri="{FF2B5EF4-FFF2-40B4-BE49-F238E27FC236}">
                  <a16:creationId xmlns:a16="http://schemas.microsoft.com/office/drawing/2014/main" id="{7E4BC86B-D121-40EA-BBA0-D55BB17EA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70488" y="2874963"/>
              <a:ext cx="217487" cy="261938"/>
            </a:xfrm>
            <a:custGeom>
              <a:avLst/>
              <a:gdLst>
                <a:gd name="T0" fmla="*/ 15 w 285"/>
                <a:gd name="T1" fmla="*/ 345 h 345"/>
                <a:gd name="T2" fmla="*/ 285 w 285"/>
                <a:gd name="T3" fmla="*/ 277 h 345"/>
                <a:gd name="T4" fmla="*/ 273 w 285"/>
                <a:gd name="T5" fmla="*/ 0 h 345"/>
                <a:gd name="T6" fmla="*/ 0 w 285"/>
                <a:gd name="T7" fmla="*/ 67 h 345"/>
                <a:gd name="T8" fmla="*/ 15 w 285"/>
                <a:gd name="T9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345">
                  <a:moveTo>
                    <a:pt x="15" y="345"/>
                  </a:moveTo>
                  <a:lnTo>
                    <a:pt x="285" y="277"/>
                  </a:lnTo>
                  <a:lnTo>
                    <a:pt x="273" y="0"/>
                  </a:lnTo>
                  <a:lnTo>
                    <a:pt x="0" y="67"/>
                  </a:lnTo>
                  <a:lnTo>
                    <a:pt x="15" y="34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4" name="Freeform 75">
              <a:extLst>
                <a:ext uri="{FF2B5EF4-FFF2-40B4-BE49-F238E27FC236}">
                  <a16:creationId xmlns:a16="http://schemas.microsoft.com/office/drawing/2014/main" id="{B7F86BC4-F753-455A-909E-D404E9D817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097213"/>
              <a:ext cx="344487" cy="106363"/>
            </a:xfrm>
            <a:custGeom>
              <a:avLst/>
              <a:gdLst>
                <a:gd name="T0" fmla="*/ 0 w 450"/>
                <a:gd name="T1" fmla="*/ 68 h 139"/>
                <a:gd name="T2" fmla="*/ 198 w 450"/>
                <a:gd name="T3" fmla="*/ 139 h 139"/>
                <a:gd name="T4" fmla="*/ 450 w 450"/>
                <a:gd name="T5" fmla="*/ 70 h 139"/>
                <a:gd name="T6" fmla="*/ 251 w 450"/>
                <a:gd name="T7" fmla="*/ 0 h 139"/>
                <a:gd name="T8" fmla="*/ 0 w 450"/>
                <a:gd name="T9" fmla="*/ 68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39">
                  <a:moveTo>
                    <a:pt x="0" y="68"/>
                  </a:moveTo>
                  <a:lnTo>
                    <a:pt x="198" y="139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5" name="Freeform 76">
              <a:extLst>
                <a:ext uri="{FF2B5EF4-FFF2-40B4-BE49-F238E27FC236}">
                  <a16:creationId xmlns:a16="http://schemas.microsoft.com/office/drawing/2014/main" id="{A0DB5A1A-1FE9-4393-A11A-ED27A7DA4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49588" y="3086100"/>
              <a:ext cx="152400" cy="65088"/>
            </a:xfrm>
            <a:custGeom>
              <a:avLst/>
              <a:gdLst>
                <a:gd name="T0" fmla="*/ 0 w 200"/>
                <a:gd name="T1" fmla="*/ 15 h 85"/>
                <a:gd name="T2" fmla="*/ 199 w 200"/>
                <a:gd name="T3" fmla="*/ 85 h 85"/>
                <a:gd name="T4" fmla="*/ 200 w 200"/>
                <a:gd name="T5" fmla="*/ 70 h 85"/>
                <a:gd name="T6" fmla="*/ 1 w 200"/>
                <a:gd name="T7" fmla="*/ 0 h 85"/>
                <a:gd name="T8" fmla="*/ 0 w 200"/>
                <a:gd name="T9" fmla="*/ 1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85">
                  <a:moveTo>
                    <a:pt x="0" y="15"/>
                  </a:moveTo>
                  <a:lnTo>
                    <a:pt x="199" y="85"/>
                  </a:lnTo>
                  <a:lnTo>
                    <a:pt x="200" y="70"/>
                  </a:lnTo>
                  <a:lnTo>
                    <a:pt x="1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6" name="Freeform 77">
              <a:extLst>
                <a:ext uri="{FF2B5EF4-FFF2-40B4-BE49-F238E27FC236}">
                  <a16:creationId xmlns:a16="http://schemas.microsoft.com/office/drawing/2014/main" id="{95D35CDB-DA8F-4D28-B330-D5DA86FB1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086100"/>
              <a:ext cx="193675" cy="63500"/>
            </a:xfrm>
            <a:custGeom>
              <a:avLst/>
              <a:gdLst>
                <a:gd name="T0" fmla="*/ 0 w 252"/>
                <a:gd name="T1" fmla="*/ 83 h 83"/>
                <a:gd name="T2" fmla="*/ 251 w 252"/>
                <a:gd name="T3" fmla="*/ 15 h 83"/>
                <a:gd name="T4" fmla="*/ 252 w 252"/>
                <a:gd name="T5" fmla="*/ 0 h 83"/>
                <a:gd name="T6" fmla="*/ 1 w 252"/>
                <a:gd name="T7" fmla="*/ 69 h 83"/>
                <a:gd name="T8" fmla="*/ 0 w 252"/>
                <a:gd name="T9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83">
                  <a:moveTo>
                    <a:pt x="0" y="83"/>
                  </a:moveTo>
                  <a:lnTo>
                    <a:pt x="251" y="15"/>
                  </a:lnTo>
                  <a:lnTo>
                    <a:pt x="252" y="0"/>
                  </a:lnTo>
                  <a:lnTo>
                    <a:pt x="1" y="69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7" name="Freeform 78">
              <a:extLst>
                <a:ext uri="{FF2B5EF4-FFF2-40B4-BE49-F238E27FC236}">
                  <a16:creationId xmlns:a16="http://schemas.microsoft.com/office/drawing/2014/main" id="{04D9502A-D962-4084-9A2F-F7684C7CC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0088" y="3086100"/>
              <a:ext cx="342900" cy="106363"/>
            </a:xfrm>
            <a:custGeom>
              <a:avLst/>
              <a:gdLst>
                <a:gd name="T0" fmla="*/ 0 w 450"/>
                <a:gd name="T1" fmla="*/ 69 h 140"/>
                <a:gd name="T2" fmla="*/ 198 w 450"/>
                <a:gd name="T3" fmla="*/ 140 h 140"/>
                <a:gd name="T4" fmla="*/ 450 w 450"/>
                <a:gd name="T5" fmla="*/ 70 h 140"/>
                <a:gd name="T6" fmla="*/ 251 w 450"/>
                <a:gd name="T7" fmla="*/ 0 h 140"/>
                <a:gd name="T8" fmla="*/ 0 w 450"/>
                <a:gd name="T9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40">
                  <a:moveTo>
                    <a:pt x="0" y="69"/>
                  </a:moveTo>
                  <a:lnTo>
                    <a:pt x="198" y="140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8" name="Freeform 79">
              <a:extLst>
                <a:ext uri="{FF2B5EF4-FFF2-40B4-BE49-F238E27FC236}">
                  <a16:creationId xmlns:a16="http://schemas.microsoft.com/office/drawing/2014/main" id="{6795C616-BB81-4ECE-B696-3A96CBAB6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22575"/>
              <a:ext cx="342900" cy="103188"/>
            </a:xfrm>
            <a:custGeom>
              <a:avLst/>
              <a:gdLst>
                <a:gd name="T0" fmla="*/ 0 w 451"/>
                <a:gd name="T1" fmla="*/ 66 h 135"/>
                <a:gd name="T2" fmla="*/ 178 w 451"/>
                <a:gd name="T3" fmla="*/ 135 h 135"/>
                <a:gd name="T4" fmla="*/ 451 w 451"/>
                <a:gd name="T5" fmla="*/ 68 h 135"/>
                <a:gd name="T6" fmla="*/ 273 w 451"/>
                <a:gd name="T7" fmla="*/ 0 h 135"/>
                <a:gd name="T8" fmla="*/ 0 w 451"/>
                <a:gd name="T9" fmla="*/ 6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35">
                  <a:moveTo>
                    <a:pt x="0" y="66"/>
                  </a:moveTo>
                  <a:lnTo>
                    <a:pt x="178" y="135"/>
                  </a:lnTo>
                  <a:lnTo>
                    <a:pt x="451" y="68"/>
                  </a:lnTo>
                  <a:lnTo>
                    <a:pt x="273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9" name="Freeform 80">
              <a:extLst>
                <a:ext uri="{FF2B5EF4-FFF2-40B4-BE49-F238E27FC236}">
                  <a16:creationId xmlns:a16="http://schemas.microsoft.com/office/drawing/2014/main" id="{8F05AFB4-7AB5-4F93-99A1-ED7CDFB47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62263"/>
              <a:ext cx="144462" cy="307975"/>
            </a:xfrm>
            <a:custGeom>
              <a:avLst/>
              <a:gdLst>
                <a:gd name="T0" fmla="*/ 3 w 190"/>
                <a:gd name="T1" fmla="*/ 335 h 405"/>
                <a:gd name="T2" fmla="*/ 190 w 190"/>
                <a:gd name="T3" fmla="*/ 405 h 405"/>
                <a:gd name="T4" fmla="*/ 189 w 190"/>
                <a:gd name="T5" fmla="*/ 68 h 405"/>
                <a:gd name="T6" fmla="*/ 0 w 190"/>
                <a:gd name="T7" fmla="*/ 0 h 405"/>
                <a:gd name="T8" fmla="*/ 3 w 190"/>
                <a:gd name="T9" fmla="*/ 335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405">
                  <a:moveTo>
                    <a:pt x="3" y="335"/>
                  </a:moveTo>
                  <a:lnTo>
                    <a:pt x="190" y="405"/>
                  </a:lnTo>
                  <a:lnTo>
                    <a:pt x="189" y="68"/>
                  </a:lnTo>
                  <a:lnTo>
                    <a:pt x="0" y="0"/>
                  </a:lnTo>
                  <a:lnTo>
                    <a:pt x="3" y="33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0" name="Freeform 81">
              <a:extLst>
                <a:ext uri="{FF2B5EF4-FFF2-40B4-BE49-F238E27FC236}">
                  <a16:creationId xmlns:a16="http://schemas.microsoft.com/office/drawing/2014/main" id="{E04F2734-4E8A-41E7-9195-4B4700D20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29088" y="2862263"/>
              <a:ext cx="201612" cy="307975"/>
            </a:xfrm>
            <a:custGeom>
              <a:avLst/>
              <a:gdLst>
                <a:gd name="T0" fmla="*/ 1 w 265"/>
                <a:gd name="T1" fmla="*/ 404 h 404"/>
                <a:gd name="T2" fmla="*/ 262 w 265"/>
                <a:gd name="T3" fmla="*/ 335 h 404"/>
                <a:gd name="T4" fmla="*/ 265 w 265"/>
                <a:gd name="T5" fmla="*/ 0 h 404"/>
                <a:gd name="T6" fmla="*/ 0 w 265"/>
                <a:gd name="T7" fmla="*/ 67 h 404"/>
                <a:gd name="T8" fmla="*/ 1 w 265"/>
                <a:gd name="T9" fmla="*/ 404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404">
                  <a:moveTo>
                    <a:pt x="1" y="404"/>
                  </a:moveTo>
                  <a:lnTo>
                    <a:pt x="262" y="335"/>
                  </a:lnTo>
                  <a:lnTo>
                    <a:pt x="265" y="0"/>
                  </a:lnTo>
                  <a:lnTo>
                    <a:pt x="0" y="67"/>
                  </a:lnTo>
                  <a:lnTo>
                    <a:pt x="1" y="40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1" name="Freeform 82">
              <a:extLst>
                <a:ext uri="{FF2B5EF4-FFF2-40B4-BE49-F238E27FC236}">
                  <a16:creationId xmlns:a16="http://schemas.microsoft.com/office/drawing/2014/main" id="{C32E1691-6DA7-4D55-817A-7C19E2352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68888" y="3121025"/>
              <a:ext cx="344487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2" name="Freeform 83">
              <a:extLst>
                <a:ext uri="{FF2B5EF4-FFF2-40B4-BE49-F238E27FC236}">
                  <a16:creationId xmlns:a16="http://schemas.microsoft.com/office/drawing/2014/main" id="{53DFDE09-DDF4-471E-BAED-4066E943E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92675" y="2376488"/>
              <a:ext cx="168275" cy="798513"/>
            </a:xfrm>
            <a:custGeom>
              <a:avLst/>
              <a:gdLst>
                <a:gd name="T0" fmla="*/ 39 w 220"/>
                <a:gd name="T1" fmla="*/ 977 h 1047"/>
                <a:gd name="T2" fmla="*/ 220 w 220"/>
                <a:gd name="T3" fmla="*/ 1047 h 1047"/>
                <a:gd name="T4" fmla="*/ 187 w 220"/>
                <a:gd name="T5" fmla="*/ 65 h 1047"/>
                <a:gd name="T6" fmla="*/ 0 w 220"/>
                <a:gd name="T7" fmla="*/ 0 h 1047"/>
                <a:gd name="T8" fmla="*/ 39 w 220"/>
                <a:gd name="T9" fmla="*/ 97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" h="1047">
                  <a:moveTo>
                    <a:pt x="39" y="977"/>
                  </a:moveTo>
                  <a:lnTo>
                    <a:pt x="220" y="1047"/>
                  </a:lnTo>
                  <a:lnTo>
                    <a:pt x="187" y="65"/>
                  </a:lnTo>
                  <a:lnTo>
                    <a:pt x="0" y="0"/>
                  </a:lnTo>
                  <a:lnTo>
                    <a:pt x="39" y="97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3" name="Freeform 84">
              <a:extLst>
                <a:ext uri="{FF2B5EF4-FFF2-40B4-BE49-F238E27FC236}">
                  <a16:creationId xmlns:a16="http://schemas.microsoft.com/office/drawing/2014/main" id="{5C970060-C3F9-4B9D-BC76-5797E91BC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376488"/>
              <a:ext cx="244475" cy="796925"/>
            </a:xfrm>
            <a:custGeom>
              <a:avLst/>
              <a:gdLst>
                <a:gd name="T0" fmla="*/ 51 w 321"/>
                <a:gd name="T1" fmla="*/ 1046 h 1046"/>
                <a:gd name="T2" fmla="*/ 321 w 321"/>
                <a:gd name="T3" fmla="*/ 977 h 1046"/>
                <a:gd name="T4" fmla="*/ 282 w 321"/>
                <a:gd name="T5" fmla="*/ 0 h 1046"/>
                <a:gd name="T6" fmla="*/ 0 w 321"/>
                <a:gd name="T7" fmla="*/ 64 h 1046"/>
                <a:gd name="T8" fmla="*/ 51 w 321"/>
                <a:gd name="T9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1" h="1046">
                  <a:moveTo>
                    <a:pt x="51" y="1046"/>
                  </a:moveTo>
                  <a:lnTo>
                    <a:pt x="321" y="977"/>
                  </a:lnTo>
                  <a:lnTo>
                    <a:pt x="282" y="0"/>
                  </a:lnTo>
                  <a:lnTo>
                    <a:pt x="0" y="64"/>
                  </a:lnTo>
                  <a:lnTo>
                    <a:pt x="51" y="104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4" name="Freeform 85">
              <a:extLst>
                <a:ext uri="{FF2B5EF4-FFF2-40B4-BE49-F238E27FC236}">
                  <a16:creationId xmlns:a16="http://schemas.microsoft.com/office/drawing/2014/main" id="{C973D589-242C-4297-BD44-B619709F6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138488"/>
              <a:ext cx="152400" cy="65088"/>
            </a:xfrm>
            <a:custGeom>
              <a:avLst/>
              <a:gdLst>
                <a:gd name="T0" fmla="*/ 0 w 199"/>
                <a:gd name="T1" fmla="*/ 14 h 85"/>
                <a:gd name="T2" fmla="*/ 198 w 199"/>
                <a:gd name="T3" fmla="*/ 85 h 85"/>
                <a:gd name="T4" fmla="*/ 199 w 199"/>
                <a:gd name="T5" fmla="*/ 71 h 85"/>
                <a:gd name="T6" fmla="*/ 1 w 199"/>
                <a:gd name="T7" fmla="*/ 0 h 85"/>
                <a:gd name="T8" fmla="*/ 0 w 199"/>
                <a:gd name="T9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9" h="85">
                  <a:moveTo>
                    <a:pt x="0" y="14"/>
                  </a:moveTo>
                  <a:lnTo>
                    <a:pt x="198" y="85"/>
                  </a:lnTo>
                  <a:lnTo>
                    <a:pt x="199" y="71"/>
                  </a:lnTo>
                  <a:lnTo>
                    <a:pt x="1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5" name="Freeform 86">
              <a:extLst>
                <a:ext uri="{FF2B5EF4-FFF2-40B4-BE49-F238E27FC236}">
                  <a16:creationId xmlns:a16="http://schemas.microsoft.com/office/drawing/2014/main" id="{48CB3CD3-8FD7-4325-8B7E-ADFB5EE87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9275" y="3138488"/>
              <a:ext cx="192087" cy="65088"/>
            </a:xfrm>
            <a:custGeom>
              <a:avLst/>
              <a:gdLst>
                <a:gd name="T0" fmla="*/ 0 w 253"/>
                <a:gd name="T1" fmla="*/ 84 h 84"/>
                <a:gd name="T2" fmla="*/ 252 w 253"/>
                <a:gd name="T3" fmla="*/ 15 h 84"/>
                <a:gd name="T4" fmla="*/ 253 w 253"/>
                <a:gd name="T5" fmla="*/ 0 h 84"/>
                <a:gd name="T6" fmla="*/ 1 w 253"/>
                <a:gd name="T7" fmla="*/ 70 h 84"/>
                <a:gd name="T8" fmla="*/ 0 w 253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84">
                  <a:moveTo>
                    <a:pt x="0" y="84"/>
                  </a:moveTo>
                  <a:lnTo>
                    <a:pt x="252" y="15"/>
                  </a:lnTo>
                  <a:lnTo>
                    <a:pt x="253" y="0"/>
                  </a:lnTo>
                  <a:lnTo>
                    <a:pt x="1" y="7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6" name="Freeform 87">
              <a:extLst>
                <a:ext uri="{FF2B5EF4-FFF2-40B4-BE49-F238E27FC236}">
                  <a16:creationId xmlns:a16="http://schemas.microsoft.com/office/drawing/2014/main" id="{569EB0CD-0209-4080-B3DE-8EBE1BD42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54363"/>
              <a:ext cx="344487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7" name="Freeform 88">
              <a:extLst>
                <a:ext uri="{FF2B5EF4-FFF2-40B4-BE49-F238E27FC236}">
                  <a16:creationId xmlns:a16="http://schemas.microsoft.com/office/drawing/2014/main" id="{FFCBE2EF-7CCC-4B2B-80B8-B90E826A7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33813" y="3111500"/>
              <a:ext cx="147637" cy="96838"/>
            </a:xfrm>
            <a:custGeom>
              <a:avLst/>
              <a:gdLst>
                <a:gd name="T0" fmla="*/ 0 w 193"/>
                <a:gd name="T1" fmla="*/ 55 h 126"/>
                <a:gd name="T2" fmla="*/ 192 w 193"/>
                <a:gd name="T3" fmla="*/ 126 h 126"/>
                <a:gd name="T4" fmla="*/ 193 w 193"/>
                <a:gd name="T5" fmla="*/ 71 h 126"/>
                <a:gd name="T6" fmla="*/ 1 w 193"/>
                <a:gd name="T7" fmla="*/ 0 h 126"/>
                <a:gd name="T8" fmla="*/ 0 w 193"/>
                <a:gd name="T9" fmla="*/ 55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26">
                  <a:moveTo>
                    <a:pt x="0" y="55"/>
                  </a:moveTo>
                  <a:lnTo>
                    <a:pt x="192" y="126"/>
                  </a:lnTo>
                  <a:lnTo>
                    <a:pt x="193" y="71"/>
                  </a:lnTo>
                  <a:lnTo>
                    <a:pt x="1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8" name="Freeform 89">
              <a:extLst>
                <a:ext uri="{FF2B5EF4-FFF2-40B4-BE49-F238E27FC236}">
                  <a16:creationId xmlns:a16="http://schemas.microsoft.com/office/drawing/2014/main" id="{4D88C7B2-31B6-4EC8-85C1-4919DD3E2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11500"/>
              <a:ext cx="198437" cy="95250"/>
            </a:xfrm>
            <a:custGeom>
              <a:avLst/>
              <a:gdLst>
                <a:gd name="T0" fmla="*/ 0 w 262"/>
                <a:gd name="T1" fmla="*/ 124 h 124"/>
                <a:gd name="T2" fmla="*/ 261 w 262"/>
                <a:gd name="T3" fmla="*/ 55 h 124"/>
                <a:gd name="T4" fmla="*/ 262 w 262"/>
                <a:gd name="T5" fmla="*/ 0 h 124"/>
                <a:gd name="T6" fmla="*/ 0 w 262"/>
                <a:gd name="T7" fmla="*/ 70 h 124"/>
                <a:gd name="T8" fmla="*/ 0 w 262"/>
                <a:gd name="T9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2" h="124">
                  <a:moveTo>
                    <a:pt x="0" y="124"/>
                  </a:moveTo>
                  <a:lnTo>
                    <a:pt x="261" y="55"/>
                  </a:lnTo>
                  <a:lnTo>
                    <a:pt x="262" y="0"/>
                  </a:lnTo>
                  <a:lnTo>
                    <a:pt x="0" y="7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9" name="Freeform 90">
              <a:extLst>
                <a:ext uri="{FF2B5EF4-FFF2-40B4-BE49-F238E27FC236}">
                  <a16:creationId xmlns:a16="http://schemas.microsoft.com/office/drawing/2014/main" id="{61D75E80-B27D-492A-BA0B-BEFD18713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09875"/>
              <a:ext cx="346075" cy="103188"/>
            </a:xfrm>
            <a:custGeom>
              <a:avLst/>
              <a:gdLst>
                <a:gd name="T0" fmla="*/ 0 w 454"/>
                <a:gd name="T1" fmla="*/ 67 h 135"/>
                <a:gd name="T2" fmla="*/ 189 w 454"/>
                <a:gd name="T3" fmla="*/ 135 h 135"/>
                <a:gd name="T4" fmla="*/ 454 w 454"/>
                <a:gd name="T5" fmla="*/ 68 h 135"/>
                <a:gd name="T6" fmla="*/ 264 w 454"/>
                <a:gd name="T7" fmla="*/ 0 h 135"/>
                <a:gd name="T8" fmla="*/ 0 w 454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35">
                  <a:moveTo>
                    <a:pt x="0" y="67"/>
                  </a:moveTo>
                  <a:lnTo>
                    <a:pt x="189" y="135"/>
                  </a:lnTo>
                  <a:lnTo>
                    <a:pt x="454" y="68"/>
                  </a:lnTo>
                  <a:lnTo>
                    <a:pt x="264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0" name="Freeform 91">
              <a:extLst>
                <a:ext uri="{FF2B5EF4-FFF2-40B4-BE49-F238E27FC236}">
                  <a16:creationId xmlns:a16="http://schemas.microsoft.com/office/drawing/2014/main" id="{3E6BC14C-EEDD-4D52-9476-63ADE7A52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54463" y="1908175"/>
              <a:ext cx="346075" cy="88900"/>
            </a:xfrm>
            <a:custGeom>
              <a:avLst/>
              <a:gdLst>
                <a:gd name="T0" fmla="*/ 0 w 454"/>
                <a:gd name="T1" fmla="*/ 57 h 117"/>
                <a:gd name="T2" fmla="*/ 193 w 454"/>
                <a:gd name="T3" fmla="*/ 117 h 117"/>
                <a:gd name="T4" fmla="*/ 454 w 454"/>
                <a:gd name="T5" fmla="*/ 58 h 117"/>
                <a:gd name="T6" fmla="*/ 261 w 454"/>
                <a:gd name="T7" fmla="*/ 0 h 117"/>
                <a:gd name="T8" fmla="*/ 0 w 454"/>
                <a:gd name="T9" fmla="*/ 5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17">
                  <a:moveTo>
                    <a:pt x="0" y="57"/>
                  </a:moveTo>
                  <a:lnTo>
                    <a:pt x="193" y="117"/>
                  </a:lnTo>
                  <a:lnTo>
                    <a:pt x="454" y="58"/>
                  </a:lnTo>
                  <a:lnTo>
                    <a:pt x="261" y="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1" name="Freeform 92">
              <a:extLst>
                <a:ext uri="{FF2B5EF4-FFF2-40B4-BE49-F238E27FC236}">
                  <a16:creationId xmlns:a16="http://schemas.microsoft.com/office/drawing/2014/main" id="{DE35CAE1-6EC1-4B88-871A-4031882A8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11500"/>
              <a:ext cx="346075" cy="107950"/>
            </a:xfrm>
            <a:custGeom>
              <a:avLst/>
              <a:gdLst>
                <a:gd name="T0" fmla="*/ 0 w 454"/>
                <a:gd name="T1" fmla="*/ 70 h 142"/>
                <a:gd name="T2" fmla="*/ 192 w 454"/>
                <a:gd name="T3" fmla="*/ 142 h 142"/>
                <a:gd name="T4" fmla="*/ 454 w 454"/>
                <a:gd name="T5" fmla="*/ 71 h 142"/>
                <a:gd name="T6" fmla="*/ 262 w 454"/>
                <a:gd name="T7" fmla="*/ 0 h 142"/>
                <a:gd name="T8" fmla="*/ 0 w 454"/>
                <a:gd name="T9" fmla="*/ 7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42">
                  <a:moveTo>
                    <a:pt x="0" y="70"/>
                  </a:moveTo>
                  <a:lnTo>
                    <a:pt x="192" y="142"/>
                  </a:lnTo>
                  <a:lnTo>
                    <a:pt x="454" y="71"/>
                  </a:lnTo>
                  <a:lnTo>
                    <a:pt x="262" y="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2" name="Freeform 93">
              <a:extLst>
                <a:ext uri="{FF2B5EF4-FFF2-40B4-BE49-F238E27FC236}">
                  <a16:creationId xmlns:a16="http://schemas.microsoft.com/office/drawing/2014/main" id="{3D641EE4-F86F-4E96-ADDD-7E48A22B2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425700"/>
              <a:ext cx="176212" cy="803275"/>
            </a:xfrm>
            <a:custGeom>
              <a:avLst/>
              <a:gdLst>
                <a:gd name="T0" fmla="*/ 51 w 231"/>
                <a:gd name="T1" fmla="*/ 982 h 1054"/>
                <a:gd name="T2" fmla="*/ 231 w 231"/>
                <a:gd name="T3" fmla="*/ 1054 h 1054"/>
                <a:gd name="T4" fmla="*/ 187 w 231"/>
                <a:gd name="T5" fmla="*/ 66 h 1054"/>
                <a:gd name="T6" fmla="*/ 0 w 231"/>
                <a:gd name="T7" fmla="*/ 0 h 1054"/>
                <a:gd name="T8" fmla="*/ 51 w 231"/>
                <a:gd name="T9" fmla="*/ 982 h 1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1" h="1054">
                  <a:moveTo>
                    <a:pt x="51" y="982"/>
                  </a:moveTo>
                  <a:lnTo>
                    <a:pt x="231" y="1054"/>
                  </a:lnTo>
                  <a:lnTo>
                    <a:pt x="187" y="66"/>
                  </a:lnTo>
                  <a:lnTo>
                    <a:pt x="0" y="0"/>
                  </a:lnTo>
                  <a:lnTo>
                    <a:pt x="51" y="98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3" name="Freeform 94">
              <a:extLst>
                <a:ext uri="{FF2B5EF4-FFF2-40B4-BE49-F238E27FC236}">
                  <a16:creationId xmlns:a16="http://schemas.microsoft.com/office/drawing/2014/main" id="{89F2959C-A89A-455F-9674-889387B77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-4964113" y="2425700"/>
              <a:ext cx="239712" cy="803275"/>
            </a:xfrm>
            <a:custGeom>
              <a:avLst/>
              <a:gdLst>
                <a:gd name="T0" fmla="*/ 44 w 315"/>
                <a:gd name="T1" fmla="*/ 1053 h 1053"/>
                <a:gd name="T2" fmla="*/ 315 w 315"/>
                <a:gd name="T3" fmla="*/ 982 h 1053"/>
                <a:gd name="T4" fmla="*/ 282 w 315"/>
                <a:gd name="T5" fmla="*/ 0 h 1053"/>
                <a:gd name="T6" fmla="*/ 0 w 315"/>
                <a:gd name="T7" fmla="*/ 65 h 1053"/>
                <a:gd name="T8" fmla="*/ 44 w 315"/>
                <a:gd name="T9" fmla="*/ 1053 h 1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5" h="1053">
                  <a:moveTo>
                    <a:pt x="44" y="1053"/>
                  </a:moveTo>
                  <a:lnTo>
                    <a:pt x="315" y="982"/>
                  </a:lnTo>
                  <a:lnTo>
                    <a:pt x="282" y="0"/>
                  </a:lnTo>
                  <a:lnTo>
                    <a:pt x="0" y="65"/>
                  </a:lnTo>
                  <a:lnTo>
                    <a:pt x="44" y="105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4" name="Freeform 95">
              <a:extLst>
                <a:ext uri="{FF2B5EF4-FFF2-40B4-BE49-F238E27FC236}">
                  <a16:creationId xmlns:a16="http://schemas.microsoft.com/office/drawing/2014/main" id="{803C2F95-578C-44D9-8F63-4298A0C59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65475"/>
              <a:ext cx="146050" cy="96838"/>
            </a:xfrm>
            <a:custGeom>
              <a:avLst/>
              <a:gdLst>
                <a:gd name="T0" fmla="*/ 0 w 192"/>
                <a:gd name="T1" fmla="*/ 54 h 127"/>
                <a:gd name="T2" fmla="*/ 191 w 192"/>
                <a:gd name="T3" fmla="*/ 127 h 127"/>
                <a:gd name="T4" fmla="*/ 192 w 192"/>
                <a:gd name="T5" fmla="*/ 72 h 127"/>
                <a:gd name="T6" fmla="*/ 0 w 192"/>
                <a:gd name="T7" fmla="*/ 0 h 127"/>
                <a:gd name="T8" fmla="*/ 0 w 192"/>
                <a:gd name="T9" fmla="*/ 5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27">
                  <a:moveTo>
                    <a:pt x="0" y="54"/>
                  </a:moveTo>
                  <a:lnTo>
                    <a:pt x="191" y="127"/>
                  </a:lnTo>
                  <a:lnTo>
                    <a:pt x="192" y="72"/>
                  </a:lnTo>
                  <a:lnTo>
                    <a:pt x="0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5" name="Freeform 96">
              <a:extLst>
                <a:ext uri="{FF2B5EF4-FFF2-40B4-BE49-F238E27FC236}">
                  <a16:creationId xmlns:a16="http://schemas.microsoft.com/office/drawing/2014/main" id="{02F9DDC7-CBBF-4FD9-8956-5D9CB44BB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87788" y="3165475"/>
              <a:ext cx="201612" cy="96838"/>
            </a:xfrm>
            <a:custGeom>
              <a:avLst/>
              <a:gdLst>
                <a:gd name="T0" fmla="*/ 0 w 263"/>
                <a:gd name="T1" fmla="*/ 126 h 126"/>
                <a:gd name="T2" fmla="*/ 262 w 263"/>
                <a:gd name="T3" fmla="*/ 55 h 126"/>
                <a:gd name="T4" fmla="*/ 263 w 263"/>
                <a:gd name="T5" fmla="*/ 0 h 126"/>
                <a:gd name="T6" fmla="*/ 1 w 263"/>
                <a:gd name="T7" fmla="*/ 71 h 126"/>
                <a:gd name="T8" fmla="*/ 0 w 263"/>
                <a:gd name="T9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126">
                  <a:moveTo>
                    <a:pt x="0" y="126"/>
                  </a:moveTo>
                  <a:lnTo>
                    <a:pt x="262" y="55"/>
                  </a:lnTo>
                  <a:lnTo>
                    <a:pt x="263" y="0"/>
                  </a:lnTo>
                  <a:lnTo>
                    <a:pt x="1" y="71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6" name="Freeform 97">
              <a:extLst>
                <a:ext uri="{FF2B5EF4-FFF2-40B4-BE49-F238E27FC236}">
                  <a16:creationId xmlns:a16="http://schemas.microsoft.com/office/drawing/2014/main" id="{80BCB938-CC45-4F5B-9D85-0175649FD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38700" y="3211513"/>
              <a:ext cx="347662" cy="109538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7" name="Freeform 98">
              <a:extLst>
                <a:ext uri="{FF2B5EF4-FFF2-40B4-BE49-F238E27FC236}">
                  <a16:creationId xmlns:a16="http://schemas.microsoft.com/office/drawing/2014/main" id="{DCE93DCB-7309-4DE5-B4CC-8DAB83E66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38675" y="2959100"/>
              <a:ext cx="147637" cy="306388"/>
            </a:xfrm>
            <a:custGeom>
              <a:avLst/>
              <a:gdLst>
                <a:gd name="T0" fmla="*/ 10 w 195"/>
                <a:gd name="T1" fmla="*/ 330 h 402"/>
                <a:gd name="T2" fmla="*/ 195 w 195"/>
                <a:gd name="T3" fmla="*/ 402 h 402"/>
                <a:gd name="T4" fmla="*/ 188 w 195"/>
                <a:gd name="T5" fmla="*/ 70 h 402"/>
                <a:gd name="T6" fmla="*/ 0 w 195"/>
                <a:gd name="T7" fmla="*/ 0 h 402"/>
                <a:gd name="T8" fmla="*/ 10 w 195"/>
                <a:gd name="T9" fmla="*/ 33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402">
                  <a:moveTo>
                    <a:pt x="10" y="330"/>
                  </a:moveTo>
                  <a:lnTo>
                    <a:pt x="195" y="402"/>
                  </a:lnTo>
                  <a:lnTo>
                    <a:pt x="188" y="70"/>
                  </a:lnTo>
                  <a:lnTo>
                    <a:pt x="0" y="0"/>
                  </a:lnTo>
                  <a:lnTo>
                    <a:pt x="10" y="33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8" name="Freeform 99">
              <a:extLst>
                <a:ext uri="{FF2B5EF4-FFF2-40B4-BE49-F238E27FC236}">
                  <a16:creationId xmlns:a16="http://schemas.microsoft.com/office/drawing/2014/main" id="{8B96C08D-03A7-4D85-8002-2AA3F2DEE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2959100"/>
              <a:ext cx="217487" cy="306388"/>
            </a:xfrm>
            <a:custGeom>
              <a:avLst/>
              <a:gdLst>
                <a:gd name="T0" fmla="*/ 13 w 285"/>
                <a:gd name="T1" fmla="*/ 401 h 401"/>
                <a:gd name="T2" fmla="*/ 285 w 285"/>
                <a:gd name="T3" fmla="*/ 330 h 401"/>
                <a:gd name="T4" fmla="*/ 275 w 285"/>
                <a:gd name="T5" fmla="*/ 0 h 401"/>
                <a:gd name="T6" fmla="*/ 0 w 285"/>
                <a:gd name="T7" fmla="*/ 69 h 401"/>
                <a:gd name="T8" fmla="*/ 13 w 285"/>
                <a:gd name="T9" fmla="*/ 401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401">
                  <a:moveTo>
                    <a:pt x="13" y="401"/>
                  </a:moveTo>
                  <a:lnTo>
                    <a:pt x="285" y="330"/>
                  </a:lnTo>
                  <a:lnTo>
                    <a:pt x="275" y="0"/>
                  </a:lnTo>
                  <a:lnTo>
                    <a:pt x="0" y="69"/>
                  </a:lnTo>
                  <a:lnTo>
                    <a:pt x="13" y="40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9" name="Freeform 100">
              <a:extLst>
                <a:ext uri="{FF2B5EF4-FFF2-40B4-BE49-F238E27FC236}">
                  <a16:creationId xmlns:a16="http://schemas.microsoft.com/office/drawing/2014/main" id="{4D7372E0-4A10-4DDC-8CF7-1E05B5549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298700"/>
              <a:ext cx="349250" cy="96838"/>
            </a:xfrm>
            <a:custGeom>
              <a:avLst/>
              <a:gdLst>
                <a:gd name="T0" fmla="*/ 0 w 458"/>
                <a:gd name="T1" fmla="*/ 62 h 126"/>
                <a:gd name="T2" fmla="*/ 189 w 458"/>
                <a:gd name="T3" fmla="*/ 126 h 126"/>
                <a:gd name="T4" fmla="*/ 458 w 458"/>
                <a:gd name="T5" fmla="*/ 63 h 126"/>
                <a:gd name="T6" fmla="*/ 269 w 458"/>
                <a:gd name="T7" fmla="*/ 0 h 126"/>
                <a:gd name="T8" fmla="*/ 0 w 458"/>
                <a:gd name="T9" fmla="*/ 6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8" h="126">
                  <a:moveTo>
                    <a:pt x="0" y="62"/>
                  </a:moveTo>
                  <a:lnTo>
                    <a:pt x="189" y="126"/>
                  </a:lnTo>
                  <a:lnTo>
                    <a:pt x="458" y="63"/>
                  </a:lnTo>
                  <a:lnTo>
                    <a:pt x="269" y="0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0" name="Freeform 101">
              <a:extLst>
                <a:ext uri="{FF2B5EF4-FFF2-40B4-BE49-F238E27FC236}">
                  <a16:creationId xmlns:a16="http://schemas.microsoft.com/office/drawing/2014/main" id="{3DC8BA29-48A3-4A6C-8A9B-C60334880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4850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1" name="Freeform 102">
              <a:extLst>
                <a:ext uri="{FF2B5EF4-FFF2-40B4-BE49-F238E27FC236}">
                  <a16:creationId xmlns:a16="http://schemas.microsoft.com/office/drawing/2014/main" id="{DCD3DEAC-D432-4A1C-8547-C6FBEAA5C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87750" y="3240088"/>
              <a:ext cx="149225" cy="60325"/>
            </a:xfrm>
            <a:custGeom>
              <a:avLst/>
              <a:gdLst>
                <a:gd name="T0" fmla="*/ 0 w 197"/>
                <a:gd name="T1" fmla="*/ 6 h 79"/>
                <a:gd name="T2" fmla="*/ 197 w 197"/>
                <a:gd name="T3" fmla="*/ 79 h 79"/>
                <a:gd name="T4" fmla="*/ 197 w 197"/>
                <a:gd name="T5" fmla="*/ 73 h 79"/>
                <a:gd name="T6" fmla="*/ 0 w 197"/>
                <a:gd name="T7" fmla="*/ 0 h 79"/>
                <a:gd name="T8" fmla="*/ 0 w 197"/>
                <a:gd name="T9" fmla="*/ 6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79">
                  <a:moveTo>
                    <a:pt x="0" y="6"/>
                  </a:moveTo>
                  <a:lnTo>
                    <a:pt x="197" y="79"/>
                  </a:lnTo>
                  <a:lnTo>
                    <a:pt x="197" y="73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2" name="Freeform 103">
              <a:extLst>
                <a:ext uri="{FF2B5EF4-FFF2-40B4-BE49-F238E27FC236}">
                  <a16:creationId xmlns:a16="http://schemas.microsoft.com/office/drawing/2014/main" id="{1CDC6864-920A-4786-BFA7-E27F89D800D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0088"/>
              <a:ext cx="200025" cy="58738"/>
            </a:xfrm>
            <a:custGeom>
              <a:avLst/>
              <a:gdLst>
                <a:gd name="T0" fmla="*/ 0 w 262"/>
                <a:gd name="T1" fmla="*/ 77 h 77"/>
                <a:gd name="T2" fmla="*/ 262 w 262"/>
                <a:gd name="T3" fmla="*/ 6 h 77"/>
                <a:gd name="T4" fmla="*/ 262 w 262"/>
                <a:gd name="T5" fmla="*/ 0 h 77"/>
                <a:gd name="T6" fmla="*/ 0 w 262"/>
                <a:gd name="T7" fmla="*/ 72 h 77"/>
                <a:gd name="T8" fmla="*/ 0 w 262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2" h="77">
                  <a:moveTo>
                    <a:pt x="0" y="77"/>
                  </a:moveTo>
                  <a:lnTo>
                    <a:pt x="262" y="6"/>
                  </a:lnTo>
                  <a:lnTo>
                    <a:pt x="262" y="0"/>
                  </a:lnTo>
                  <a:lnTo>
                    <a:pt x="0" y="72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3" name="Freeform 104">
              <a:extLst>
                <a:ext uri="{FF2B5EF4-FFF2-40B4-BE49-F238E27FC236}">
                  <a16:creationId xmlns:a16="http://schemas.microsoft.com/office/drawing/2014/main" id="{53C102F6-1F00-4D3F-9E7A-E2A88BE63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0088"/>
              <a:ext cx="349250" cy="111125"/>
            </a:xfrm>
            <a:custGeom>
              <a:avLst/>
              <a:gdLst>
                <a:gd name="T0" fmla="*/ 0 w 459"/>
                <a:gd name="T1" fmla="*/ 72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2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4" name="Freeform 105">
              <a:extLst>
                <a:ext uri="{FF2B5EF4-FFF2-40B4-BE49-F238E27FC236}">
                  <a16:creationId xmlns:a16="http://schemas.microsoft.com/office/drawing/2014/main" id="{ED8B84D5-E238-445D-A13B-EB1741916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3011488"/>
              <a:ext cx="150812" cy="309563"/>
            </a:xfrm>
            <a:custGeom>
              <a:avLst/>
              <a:gdLst>
                <a:gd name="T0" fmla="*/ 13 w 198"/>
                <a:gd name="T1" fmla="*/ 332 h 405"/>
                <a:gd name="T2" fmla="*/ 198 w 198"/>
                <a:gd name="T3" fmla="*/ 405 h 405"/>
                <a:gd name="T4" fmla="*/ 187 w 198"/>
                <a:gd name="T5" fmla="*/ 72 h 405"/>
                <a:gd name="T6" fmla="*/ 0 w 198"/>
                <a:gd name="T7" fmla="*/ 0 h 405"/>
                <a:gd name="T8" fmla="*/ 13 w 198"/>
                <a:gd name="T9" fmla="*/ 33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405">
                  <a:moveTo>
                    <a:pt x="13" y="332"/>
                  </a:moveTo>
                  <a:lnTo>
                    <a:pt x="198" y="405"/>
                  </a:lnTo>
                  <a:lnTo>
                    <a:pt x="187" y="72"/>
                  </a:lnTo>
                  <a:lnTo>
                    <a:pt x="0" y="0"/>
                  </a:lnTo>
                  <a:lnTo>
                    <a:pt x="13" y="3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5" name="Freeform 106">
              <a:extLst>
                <a:ext uri="{FF2B5EF4-FFF2-40B4-BE49-F238E27FC236}">
                  <a16:creationId xmlns:a16="http://schemas.microsoft.com/office/drawing/2014/main" id="{0F22168C-D9AD-406F-85AD-3848F4611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05350" y="3013075"/>
              <a:ext cx="214312" cy="307975"/>
            </a:xfrm>
            <a:custGeom>
              <a:avLst/>
              <a:gdLst>
                <a:gd name="T0" fmla="*/ 11 w 283"/>
                <a:gd name="T1" fmla="*/ 404 h 404"/>
                <a:gd name="T2" fmla="*/ 283 w 283"/>
                <a:gd name="T3" fmla="*/ 332 h 404"/>
                <a:gd name="T4" fmla="*/ 276 w 283"/>
                <a:gd name="T5" fmla="*/ 0 h 404"/>
                <a:gd name="T6" fmla="*/ 0 w 283"/>
                <a:gd name="T7" fmla="*/ 71 h 404"/>
                <a:gd name="T8" fmla="*/ 11 w 283"/>
                <a:gd name="T9" fmla="*/ 404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3" h="404">
                  <a:moveTo>
                    <a:pt x="11" y="404"/>
                  </a:moveTo>
                  <a:lnTo>
                    <a:pt x="283" y="332"/>
                  </a:lnTo>
                  <a:lnTo>
                    <a:pt x="276" y="0"/>
                  </a:lnTo>
                  <a:lnTo>
                    <a:pt x="0" y="71"/>
                  </a:lnTo>
                  <a:lnTo>
                    <a:pt x="11" y="40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6" name="Freeform 107">
              <a:extLst>
                <a:ext uri="{FF2B5EF4-FFF2-40B4-BE49-F238E27FC236}">
                  <a16:creationId xmlns:a16="http://schemas.microsoft.com/office/drawing/2014/main" id="{C90FCF9B-3EFB-4D26-B140-6B615ECFC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94063"/>
              <a:ext cx="149225" cy="61913"/>
            </a:xfrm>
            <a:custGeom>
              <a:avLst/>
              <a:gdLst>
                <a:gd name="T0" fmla="*/ 0 w 196"/>
                <a:gd name="T1" fmla="*/ 5 h 80"/>
                <a:gd name="T2" fmla="*/ 196 w 196"/>
                <a:gd name="T3" fmla="*/ 80 h 80"/>
                <a:gd name="T4" fmla="*/ 196 w 196"/>
                <a:gd name="T5" fmla="*/ 74 h 80"/>
                <a:gd name="T6" fmla="*/ 0 w 196"/>
                <a:gd name="T7" fmla="*/ 0 h 80"/>
                <a:gd name="T8" fmla="*/ 0 w 196"/>
                <a:gd name="T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" h="80">
                  <a:moveTo>
                    <a:pt x="0" y="5"/>
                  </a:moveTo>
                  <a:lnTo>
                    <a:pt x="196" y="80"/>
                  </a:lnTo>
                  <a:lnTo>
                    <a:pt x="196" y="74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7" name="Freeform 108">
              <a:extLst>
                <a:ext uri="{FF2B5EF4-FFF2-40B4-BE49-F238E27FC236}">
                  <a16:creationId xmlns:a16="http://schemas.microsoft.com/office/drawing/2014/main" id="{407189D4-1CFE-42F2-B530-098239009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38550" y="3295650"/>
              <a:ext cx="200025" cy="60325"/>
            </a:xfrm>
            <a:custGeom>
              <a:avLst/>
              <a:gdLst>
                <a:gd name="T0" fmla="*/ 0 w 263"/>
                <a:gd name="T1" fmla="*/ 79 h 79"/>
                <a:gd name="T2" fmla="*/ 263 w 263"/>
                <a:gd name="T3" fmla="*/ 6 h 79"/>
                <a:gd name="T4" fmla="*/ 263 w 263"/>
                <a:gd name="T5" fmla="*/ 0 h 79"/>
                <a:gd name="T6" fmla="*/ 0 w 263"/>
                <a:gd name="T7" fmla="*/ 73 h 79"/>
                <a:gd name="T8" fmla="*/ 0 w 263"/>
                <a:gd name="T9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79">
                  <a:moveTo>
                    <a:pt x="0" y="79"/>
                  </a:moveTo>
                  <a:lnTo>
                    <a:pt x="263" y="6"/>
                  </a:lnTo>
                  <a:lnTo>
                    <a:pt x="263" y="0"/>
                  </a:lnTo>
                  <a:lnTo>
                    <a:pt x="0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8" name="Freeform 109">
              <a:extLst>
                <a:ext uri="{FF2B5EF4-FFF2-40B4-BE49-F238E27FC236}">
                  <a16:creationId xmlns:a16="http://schemas.microsoft.com/office/drawing/2014/main" id="{94784B05-0C64-4338-86B0-C075591BE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2163" y="3303588"/>
              <a:ext cx="352425" cy="112713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9" name="Freeform 110">
              <a:extLst>
                <a:ext uri="{FF2B5EF4-FFF2-40B4-BE49-F238E27FC236}">
                  <a16:creationId xmlns:a16="http://schemas.microsoft.com/office/drawing/2014/main" id="{4C738901-054C-41C7-B796-AAF7ED8B02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95788" y="3260725"/>
              <a:ext cx="146050" cy="98425"/>
            </a:xfrm>
            <a:custGeom>
              <a:avLst/>
              <a:gdLst>
                <a:gd name="T0" fmla="*/ 0 w 191"/>
                <a:gd name="T1" fmla="*/ 56 h 130"/>
                <a:gd name="T2" fmla="*/ 191 w 191"/>
                <a:gd name="T3" fmla="*/ 130 h 130"/>
                <a:gd name="T4" fmla="*/ 190 w 191"/>
                <a:gd name="T5" fmla="*/ 74 h 130"/>
                <a:gd name="T6" fmla="*/ 0 w 191"/>
                <a:gd name="T7" fmla="*/ 0 h 130"/>
                <a:gd name="T8" fmla="*/ 0 w 191"/>
                <a:gd name="T9" fmla="*/ 56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30">
                  <a:moveTo>
                    <a:pt x="0" y="56"/>
                  </a:moveTo>
                  <a:lnTo>
                    <a:pt x="191" y="130"/>
                  </a:lnTo>
                  <a:lnTo>
                    <a:pt x="190" y="74"/>
                  </a:lnTo>
                  <a:lnTo>
                    <a:pt x="0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0" name="Freeform 111">
              <a:extLst>
                <a:ext uri="{FF2B5EF4-FFF2-40B4-BE49-F238E27FC236}">
                  <a16:creationId xmlns:a16="http://schemas.microsoft.com/office/drawing/2014/main" id="{1AB93EE1-CE7C-408B-9AB0-F90346264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260725"/>
              <a:ext cx="207962" cy="98425"/>
            </a:xfrm>
            <a:custGeom>
              <a:avLst/>
              <a:gdLst>
                <a:gd name="T0" fmla="*/ 2 w 274"/>
                <a:gd name="T1" fmla="*/ 129 h 129"/>
                <a:gd name="T2" fmla="*/ 274 w 274"/>
                <a:gd name="T3" fmla="*/ 56 h 129"/>
                <a:gd name="T4" fmla="*/ 274 w 274"/>
                <a:gd name="T5" fmla="*/ 0 h 129"/>
                <a:gd name="T6" fmla="*/ 0 w 274"/>
                <a:gd name="T7" fmla="*/ 73 h 129"/>
                <a:gd name="T8" fmla="*/ 2 w 274"/>
                <a:gd name="T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29">
                  <a:moveTo>
                    <a:pt x="2" y="129"/>
                  </a:moveTo>
                  <a:lnTo>
                    <a:pt x="274" y="56"/>
                  </a:lnTo>
                  <a:lnTo>
                    <a:pt x="274" y="0"/>
                  </a:lnTo>
                  <a:lnTo>
                    <a:pt x="0" y="73"/>
                  </a:lnTo>
                  <a:lnTo>
                    <a:pt x="2" y="12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1" name="Freeform 112">
              <a:extLst>
                <a:ext uri="{FF2B5EF4-FFF2-40B4-BE49-F238E27FC236}">
                  <a16:creationId xmlns:a16="http://schemas.microsoft.com/office/drawing/2014/main" id="{3002FB1C-2D10-4EE5-85B6-8C5DCB1D9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2959100"/>
              <a:ext cx="352425" cy="107950"/>
            </a:xfrm>
            <a:custGeom>
              <a:avLst/>
              <a:gdLst>
                <a:gd name="T0" fmla="*/ 0 w 463"/>
                <a:gd name="T1" fmla="*/ 69 h 141"/>
                <a:gd name="T2" fmla="*/ 187 w 463"/>
                <a:gd name="T3" fmla="*/ 141 h 141"/>
                <a:gd name="T4" fmla="*/ 463 w 463"/>
                <a:gd name="T5" fmla="*/ 70 h 141"/>
                <a:gd name="T6" fmla="*/ 275 w 463"/>
                <a:gd name="T7" fmla="*/ 0 h 141"/>
                <a:gd name="T8" fmla="*/ 0 w 463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1">
                  <a:moveTo>
                    <a:pt x="0" y="69"/>
                  </a:moveTo>
                  <a:lnTo>
                    <a:pt x="187" y="141"/>
                  </a:lnTo>
                  <a:lnTo>
                    <a:pt x="463" y="70"/>
                  </a:lnTo>
                  <a:lnTo>
                    <a:pt x="275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2" name="Freeform 113">
              <a:extLst>
                <a:ext uri="{FF2B5EF4-FFF2-40B4-BE49-F238E27FC236}">
                  <a16:creationId xmlns:a16="http://schemas.microsoft.com/office/drawing/2014/main" id="{82AB0C2A-6844-427A-AEF1-5CC63E7EE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260725"/>
              <a:ext cx="354012" cy="112713"/>
            </a:xfrm>
            <a:custGeom>
              <a:avLst/>
              <a:gdLst>
                <a:gd name="T0" fmla="*/ 0 w 464"/>
                <a:gd name="T1" fmla="*/ 73 h 148"/>
                <a:gd name="T2" fmla="*/ 191 w 464"/>
                <a:gd name="T3" fmla="*/ 148 h 148"/>
                <a:gd name="T4" fmla="*/ 464 w 464"/>
                <a:gd name="T5" fmla="*/ 74 h 148"/>
                <a:gd name="T6" fmla="*/ 274 w 464"/>
                <a:gd name="T7" fmla="*/ 0 h 148"/>
                <a:gd name="T8" fmla="*/ 0 w 464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4" h="148">
                  <a:moveTo>
                    <a:pt x="0" y="73"/>
                  </a:moveTo>
                  <a:lnTo>
                    <a:pt x="191" y="148"/>
                  </a:lnTo>
                  <a:lnTo>
                    <a:pt x="464" y="74"/>
                  </a:lnTo>
                  <a:lnTo>
                    <a:pt x="274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3" name="Freeform 114">
              <a:extLst>
                <a:ext uri="{FF2B5EF4-FFF2-40B4-BE49-F238E27FC236}">
                  <a16:creationId xmlns:a16="http://schemas.microsoft.com/office/drawing/2014/main" id="{B5B85B28-06CC-42E8-862D-59B57C469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316288"/>
              <a:ext cx="146050" cy="100013"/>
            </a:xfrm>
            <a:custGeom>
              <a:avLst/>
              <a:gdLst>
                <a:gd name="T0" fmla="*/ 2 w 192"/>
                <a:gd name="T1" fmla="*/ 56 h 131"/>
                <a:gd name="T2" fmla="*/ 192 w 192"/>
                <a:gd name="T3" fmla="*/ 131 h 131"/>
                <a:gd name="T4" fmla="*/ 191 w 192"/>
                <a:gd name="T5" fmla="*/ 75 h 131"/>
                <a:gd name="T6" fmla="*/ 0 w 192"/>
                <a:gd name="T7" fmla="*/ 0 h 131"/>
                <a:gd name="T8" fmla="*/ 2 w 192"/>
                <a:gd name="T9" fmla="*/ 5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31">
                  <a:moveTo>
                    <a:pt x="2" y="56"/>
                  </a:moveTo>
                  <a:lnTo>
                    <a:pt x="192" y="131"/>
                  </a:lnTo>
                  <a:lnTo>
                    <a:pt x="191" y="75"/>
                  </a:lnTo>
                  <a:lnTo>
                    <a:pt x="0" y="0"/>
                  </a:lnTo>
                  <a:lnTo>
                    <a:pt x="2" y="5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4" name="Freeform 115">
              <a:extLst>
                <a:ext uri="{FF2B5EF4-FFF2-40B4-BE49-F238E27FC236}">
                  <a16:creationId xmlns:a16="http://schemas.microsoft.com/office/drawing/2014/main" id="{82A766F6-31C9-4A8E-A9AF-40F3E0A79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457700" y="3316288"/>
              <a:ext cx="207962" cy="100013"/>
            </a:xfrm>
            <a:custGeom>
              <a:avLst/>
              <a:gdLst>
                <a:gd name="T0" fmla="*/ 1 w 274"/>
                <a:gd name="T1" fmla="*/ 130 h 130"/>
                <a:gd name="T2" fmla="*/ 274 w 274"/>
                <a:gd name="T3" fmla="*/ 56 h 130"/>
                <a:gd name="T4" fmla="*/ 273 w 274"/>
                <a:gd name="T5" fmla="*/ 0 h 130"/>
                <a:gd name="T6" fmla="*/ 0 w 274"/>
                <a:gd name="T7" fmla="*/ 74 h 130"/>
                <a:gd name="T8" fmla="*/ 1 w 274"/>
                <a:gd name="T9" fmla="*/ 13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30">
                  <a:moveTo>
                    <a:pt x="1" y="130"/>
                  </a:moveTo>
                  <a:lnTo>
                    <a:pt x="274" y="56"/>
                  </a:lnTo>
                  <a:lnTo>
                    <a:pt x="273" y="0"/>
                  </a:lnTo>
                  <a:lnTo>
                    <a:pt x="0" y="74"/>
                  </a:lnTo>
                  <a:lnTo>
                    <a:pt x="1" y="13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5" name="Freeform 116">
              <a:extLst>
                <a:ext uri="{FF2B5EF4-FFF2-40B4-BE49-F238E27FC236}">
                  <a16:creationId xmlns:a16="http://schemas.microsoft.com/office/drawing/2014/main" id="{A630FCAB-6420-4476-8D15-29595190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376488"/>
              <a:ext cx="357187" cy="98425"/>
            </a:xfrm>
            <a:custGeom>
              <a:avLst/>
              <a:gdLst>
                <a:gd name="T0" fmla="*/ 0 w 469"/>
                <a:gd name="T1" fmla="*/ 64 h 130"/>
                <a:gd name="T2" fmla="*/ 187 w 469"/>
                <a:gd name="T3" fmla="*/ 130 h 130"/>
                <a:gd name="T4" fmla="*/ 469 w 469"/>
                <a:gd name="T5" fmla="*/ 65 h 130"/>
                <a:gd name="T6" fmla="*/ 282 w 469"/>
                <a:gd name="T7" fmla="*/ 0 h 130"/>
                <a:gd name="T8" fmla="*/ 0 w 469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30">
                  <a:moveTo>
                    <a:pt x="0" y="64"/>
                  </a:moveTo>
                  <a:lnTo>
                    <a:pt x="187" y="130"/>
                  </a:lnTo>
                  <a:lnTo>
                    <a:pt x="469" y="65"/>
                  </a:lnTo>
                  <a:lnTo>
                    <a:pt x="282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6" name="Freeform 117">
              <a:extLst>
                <a:ext uri="{FF2B5EF4-FFF2-40B4-BE49-F238E27FC236}">
                  <a16:creationId xmlns:a16="http://schemas.microsoft.com/office/drawing/2014/main" id="{F3D8ECEE-5C4A-42E5-9E5F-89B172059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8838"/>
              <a:ext cx="357187" cy="115888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7" name="Freeform 118">
              <a:extLst>
                <a:ext uri="{FF2B5EF4-FFF2-40B4-BE49-F238E27FC236}">
                  <a16:creationId xmlns:a16="http://schemas.microsoft.com/office/drawing/2014/main" id="{5E41716B-4410-449D-8A92-8608E5202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51313" y="3394075"/>
              <a:ext cx="149225" cy="61913"/>
            </a:xfrm>
            <a:custGeom>
              <a:avLst/>
              <a:gdLst>
                <a:gd name="T0" fmla="*/ 0 w 196"/>
                <a:gd name="T1" fmla="*/ 6 h 82"/>
                <a:gd name="T2" fmla="*/ 196 w 196"/>
                <a:gd name="T3" fmla="*/ 82 h 82"/>
                <a:gd name="T4" fmla="*/ 196 w 196"/>
                <a:gd name="T5" fmla="*/ 76 h 82"/>
                <a:gd name="T6" fmla="*/ 0 w 196"/>
                <a:gd name="T7" fmla="*/ 0 h 82"/>
                <a:gd name="T8" fmla="*/ 0 w 196"/>
                <a:gd name="T9" fmla="*/ 6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" h="82">
                  <a:moveTo>
                    <a:pt x="0" y="6"/>
                  </a:moveTo>
                  <a:lnTo>
                    <a:pt x="196" y="82"/>
                  </a:lnTo>
                  <a:lnTo>
                    <a:pt x="196" y="76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8" name="Freeform 119">
              <a:extLst>
                <a:ext uri="{FF2B5EF4-FFF2-40B4-BE49-F238E27FC236}">
                  <a16:creationId xmlns:a16="http://schemas.microsoft.com/office/drawing/2014/main" id="{77C2D921-16FA-41BA-9F28-32CA15C99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4075"/>
              <a:ext cx="207962" cy="60325"/>
            </a:xfrm>
            <a:custGeom>
              <a:avLst/>
              <a:gdLst>
                <a:gd name="T0" fmla="*/ 0 w 273"/>
                <a:gd name="T1" fmla="*/ 80 h 80"/>
                <a:gd name="T2" fmla="*/ 273 w 273"/>
                <a:gd name="T3" fmla="*/ 6 h 80"/>
                <a:gd name="T4" fmla="*/ 273 w 273"/>
                <a:gd name="T5" fmla="*/ 0 h 80"/>
                <a:gd name="T6" fmla="*/ 0 w 273"/>
                <a:gd name="T7" fmla="*/ 74 h 80"/>
                <a:gd name="T8" fmla="*/ 0 w 273"/>
                <a:gd name="T9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3" h="80">
                  <a:moveTo>
                    <a:pt x="0" y="80"/>
                  </a:moveTo>
                  <a:lnTo>
                    <a:pt x="273" y="6"/>
                  </a:lnTo>
                  <a:lnTo>
                    <a:pt x="273" y="0"/>
                  </a:lnTo>
                  <a:lnTo>
                    <a:pt x="0" y="74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9" name="Freeform 120">
              <a:extLst>
                <a:ext uri="{FF2B5EF4-FFF2-40B4-BE49-F238E27FC236}">
                  <a16:creationId xmlns:a16="http://schemas.microsoft.com/office/drawing/2014/main" id="{16E88ECF-3BF3-4028-A5AF-33C087DC2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4075"/>
              <a:ext cx="357187" cy="115888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70" name="Freeform 121">
              <a:extLst>
                <a:ext uri="{FF2B5EF4-FFF2-40B4-BE49-F238E27FC236}">
                  <a16:creationId xmlns:a16="http://schemas.microsoft.com/office/drawing/2014/main" id="{3F9AC2E1-9920-4A5C-AEC1-C0C15A336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449638"/>
              <a:ext cx="147637" cy="65088"/>
            </a:xfrm>
            <a:custGeom>
              <a:avLst/>
              <a:gdLst>
                <a:gd name="T0" fmla="*/ 0 w 195"/>
                <a:gd name="T1" fmla="*/ 6 h 84"/>
                <a:gd name="T2" fmla="*/ 195 w 195"/>
                <a:gd name="T3" fmla="*/ 84 h 84"/>
                <a:gd name="T4" fmla="*/ 195 w 195"/>
                <a:gd name="T5" fmla="*/ 78 h 84"/>
                <a:gd name="T6" fmla="*/ 0 w 195"/>
                <a:gd name="T7" fmla="*/ 0 h 84"/>
                <a:gd name="T8" fmla="*/ 0 w 195"/>
                <a:gd name="T9" fmla="*/ 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84">
                  <a:moveTo>
                    <a:pt x="0" y="6"/>
                  </a:moveTo>
                  <a:lnTo>
                    <a:pt x="195" y="84"/>
                  </a:lnTo>
                  <a:lnTo>
                    <a:pt x="195" y="78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71" name="Freeform 122">
              <a:extLst>
                <a:ext uri="{FF2B5EF4-FFF2-40B4-BE49-F238E27FC236}">
                  <a16:creationId xmlns:a16="http://schemas.microsoft.com/office/drawing/2014/main" id="{71B4752E-02ED-4886-B605-DBF8A4F53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11638" y="3451225"/>
              <a:ext cx="209550" cy="63500"/>
            </a:xfrm>
            <a:custGeom>
              <a:avLst/>
              <a:gdLst>
                <a:gd name="T0" fmla="*/ 0 w 274"/>
                <a:gd name="T1" fmla="*/ 82 h 82"/>
                <a:gd name="T2" fmla="*/ 274 w 274"/>
                <a:gd name="T3" fmla="*/ 6 h 82"/>
                <a:gd name="T4" fmla="*/ 274 w 274"/>
                <a:gd name="T5" fmla="*/ 0 h 82"/>
                <a:gd name="T6" fmla="*/ 0 w 274"/>
                <a:gd name="T7" fmla="*/ 76 h 82"/>
                <a:gd name="T8" fmla="*/ 0 w 27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82">
                  <a:moveTo>
                    <a:pt x="0" y="82"/>
                  </a:moveTo>
                  <a:lnTo>
                    <a:pt x="274" y="6"/>
                  </a:lnTo>
                  <a:lnTo>
                    <a:pt x="274" y="0"/>
                  </a:lnTo>
                  <a:lnTo>
                    <a:pt x="0" y="76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cxnSp>
          <p:nvCxnSpPr>
            <p:cNvPr id="1972" name="Straight Connector 1971">
              <a:extLst>
                <a:ext uri="{FF2B5EF4-FFF2-40B4-BE49-F238E27FC236}">
                  <a16:creationId xmlns:a16="http://schemas.microsoft.com/office/drawing/2014/main" id="{A3C1D5F4-1F2B-4BAB-8B29-10EF9BD50436}"/>
                </a:ext>
              </a:extLst>
            </p:cNvPr>
            <p:cNvCxnSpPr>
              <a:cxnSpLocks/>
              <a:stCxn id="1857" idx="3"/>
              <a:endCxn id="1876" idx="0"/>
            </p:cNvCxnSpPr>
            <p:nvPr/>
          </p:nvCxnSpPr>
          <p:spPr>
            <a:xfrm>
              <a:off x="-5535613" y="2092864"/>
              <a:ext cx="61913" cy="9837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73" name="TextBox 1972">
                <a:extLst>
                  <a:ext uri="{FF2B5EF4-FFF2-40B4-BE49-F238E27FC236}">
                    <a16:creationId xmlns:a16="http://schemas.microsoft.com/office/drawing/2014/main" id="{3D696FC2-FF43-4EC1-9BD2-F42684DA8799}"/>
                  </a:ext>
                </a:extLst>
              </p:cNvPr>
              <p:cNvSpPr txBox="1"/>
              <p:nvPr/>
            </p:nvSpPr>
            <p:spPr>
              <a:xfrm>
                <a:off x="9031927" y="2178751"/>
                <a:ext cx="466474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en-US" sz="15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73" name="TextBox 1972">
                <a:extLst>
                  <a:ext uri="{FF2B5EF4-FFF2-40B4-BE49-F238E27FC236}">
                    <a16:creationId xmlns:a16="http://schemas.microsoft.com/office/drawing/2014/main" id="{3D696FC2-FF43-4EC1-9BD2-F42684DA8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1927" y="2178751"/>
                <a:ext cx="466474" cy="230832"/>
              </a:xfrm>
              <a:prstGeom prst="rect">
                <a:avLst/>
              </a:prstGeom>
              <a:blipFill>
                <a:blip r:embed="rId3"/>
                <a:stretch>
                  <a:fillRect l="-11842" t="-23684" r="-15789" b="-4736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4" name="TextBox 1973">
                <a:extLst>
                  <a:ext uri="{FF2B5EF4-FFF2-40B4-BE49-F238E27FC236}">
                    <a16:creationId xmlns:a16="http://schemas.microsoft.com/office/drawing/2014/main" id="{6A859E94-5F07-4156-B6B6-83BFA29A3756}"/>
                  </a:ext>
                </a:extLst>
              </p:cNvPr>
              <p:cNvSpPr txBox="1"/>
              <p:nvPr/>
            </p:nvSpPr>
            <p:spPr>
              <a:xfrm rot="16200000">
                <a:off x="8346358" y="4569562"/>
                <a:ext cx="1135059" cy="2921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1500" i="1">
                          <a:latin typeface="Cambria Math" panose="02040503050406030204" pitchFamily="18" charset="0"/>
                        </a:rPr>
                        <m:t>|/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74" name="TextBox 1973">
                <a:extLst>
                  <a:ext uri="{FF2B5EF4-FFF2-40B4-BE49-F238E27FC236}">
                    <a16:creationId xmlns:a16="http://schemas.microsoft.com/office/drawing/2014/main" id="{6A859E94-5F07-4156-B6B6-83BFA29A3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346358" y="4569562"/>
                <a:ext cx="1135059" cy="292131"/>
              </a:xfrm>
              <a:prstGeom prst="rect">
                <a:avLst/>
              </a:prstGeom>
              <a:blipFill>
                <a:blip r:embed="rId4"/>
                <a:stretch>
                  <a:fillRect l="-2083" r="-229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5" name="Rectangle 1974">
                <a:extLst>
                  <a:ext uri="{FF2B5EF4-FFF2-40B4-BE49-F238E27FC236}">
                    <a16:creationId xmlns:a16="http://schemas.microsoft.com/office/drawing/2014/main" id="{805DB5DA-0331-4B97-9661-E0484438D343}"/>
                  </a:ext>
                </a:extLst>
              </p:cNvPr>
              <p:cNvSpPr/>
              <p:nvPr/>
            </p:nvSpPr>
            <p:spPr>
              <a:xfrm rot="1305102">
                <a:off x="8984547" y="3328030"/>
                <a:ext cx="1286758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- harmonic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75" name="Rectangle 1974">
                <a:extLst>
                  <a:ext uri="{FF2B5EF4-FFF2-40B4-BE49-F238E27FC236}">
                    <a16:creationId xmlns:a16="http://schemas.microsoft.com/office/drawing/2014/main" id="{805DB5DA-0331-4B97-9661-E0484438D3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05102">
                <a:off x="8984547" y="3328030"/>
                <a:ext cx="1286758" cy="3231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76" name="Group 1975">
            <a:extLst>
              <a:ext uri="{FF2B5EF4-FFF2-40B4-BE49-F238E27FC236}">
                <a16:creationId xmlns:a16="http://schemas.microsoft.com/office/drawing/2014/main" id="{B4F6AC6F-DA4C-42BD-9C81-5D4182A0314D}"/>
              </a:ext>
            </a:extLst>
          </p:cNvPr>
          <p:cNvGrpSpPr/>
          <p:nvPr/>
        </p:nvGrpSpPr>
        <p:grpSpPr>
          <a:xfrm>
            <a:off x="9153525" y="1735546"/>
            <a:ext cx="1118508" cy="300082"/>
            <a:chOff x="957747" y="5656130"/>
            <a:chExt cx="1491343" cy="400108"/>
          </a:xfrm>
        </p:grpSpPr>
        <p:sp>
          <p:nvSpPr>
            <p:cNvPr id="1977" name="Rectangle 1976">
              <a:extLst>
                <a:ext uri="{FF2B5EF4-FFF2-40B4-BE49-F238E27FC236}">
                  <a16:creationId xmlns:a16="http://schemas.microsoft.com/office/drawing/2014/main" id="{AABEA4B6-7717-4196-B885-5649DC86A5C8}"/>
                </a:ext>
              </a:extLst>
            </p:cNvPr>
            <p:cNvSpPr/>
            <p:nvPr/>
          </p:nvSpPr>
          <p:spPr>
            <a:xfrm>
              <a:off x="1112828" y="5656130"/>
              <a:ext cx="1336262" cy="400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>
                  <a:latin typeface="Arial" panose="020B0604020202020204" pitchFamily="34" charset="0"/>
                  <a:cs typeface="Arial" panose="020B0604020202020204" pitchFamily="34" charset="0"/>
                </a:rPr>
                <a:t>Symmetric</a:t>
              </a:r>
            </a:p>
          </p:txBody>
        </p:sp>
        <p:sp>
          <p:nvSpPr>
            <p:cNvPr id="1978" name="Rectangle 1977">
              <a:extLst>
                <a:ext uri="{FF2B5EF4-FFF2-40B4-BE49-F238E27FC236}">
                  <a16:creationId xmlns:a16="http://schemas.microsoft.com/office/drawing/2014/main" id="{B10C015F-2C47-4E62-A2F1-50F92B77E02D}"/>
                </a:ext>
              </a:extLst>
            </p:cNvPr>
            <p:cNvSpPr/>
            <p:nvPr/>
          </p:nvSpPr>
          <p:spPr>
            <a:xfrm>
              <a:off x="957747" y="5778848"/>
              <a:ext cx="112838" cy="112838"/>
            </a:xfrm>
            <a:prstGeom prst="rect">
              <a:avLst/>
            </a:pr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</p:grpSp>
      <p:grpSp>
        <p:nvGrpSpPr>
          <p:cNvPr id="1979" name="Group 1978">
            <a:extLst>
              <a:ext uri="{FF2B5EF4-FFF2-40B4-BE49-F238E27FC236}">
                <a16:creationId xmlns:a16="http://schemas.microsoft.com/office/drawing/2014/main" id="{EB5EC9F3-E2E0-4A0A-88B8-AD344D8F0868}"/>
              </a:ext>
            </a:extLst>
          </p:cNvPr>
          <p:cNvGrpSpPr/>
          <p:nvPr/>
        </p:nvGrpSpPr>
        <p:grpSpPr>
          <a:xfrm>
            <a:off x="9153525" y="3781486"/>
            <a:ext cx="1655226" cy="315405"/>
            <a:chOff x="4210097" y="5655417"/>
            <a:chExt cx="2206968" cy="400108"/>
          </a:xfrm>
        </p:grpSpPr>
        <p:sp>
          <p:nvSpPr>
            <p:cNvPr id="1980" name="Rectangle 1979">
              <a:extLst>
                <a:ext uri="{FF2B5EF4-FFF2-40B4-BE49-F238E27FC236}">
                  <a16:creationId xmlns:a16="http://schemas.microsoft.com/office/drawing/2014/main" id="{3DE99C4E-4942-4893-AF97-B7AB49D015EE}"/>
                </a:ext>
              </a:extLst>
            </p:cNvPr>
            <p:cNvSpPr/>
            <p:nvPr/>
          </p:nvSpPr>
          <p:spPr>
            <a:xfrm>
              <a:off x="4357377" y="5655417"/>
              <a:ext cx="2059688" cy="400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350" dirty="0">
                  <a:latin typeface="Arial" panose="020B0604020202020204" pitchFamily="34" charset="0"/>
                  <a:cs typeface="Arial" panose="020B0604020202020204" pitchFamily="34" charset="0"/>
                </a:rPr>
                <a:t>Broken symmetry</a:t>
              </a:r>
            </a:p>
          </p:txBody>
        </p:sp>
        <p:sp>
          <p:nvSpPr>
            <p:cNvPr id="1981" name="Rectangle 1980">
              <a:extLst>
                <a:ext uri="{FF2B5EF4-FFF2-40B4-BE49-F238E27FC236}">
                  <a16:creationId xmlns:a16="http://schemas.microsoft.com/office/drawing/2014/main" id="{2C9AD331-8EF8-4A2D-BF0A-3BA2ACA6F9A5}"/>
                </a:ext>
              </a:extLst>
            </p:cNvPr>
            <p:cNvSpPr/>
            <p:nvPr/>
          </p:nvSpPr>
          <p:spPr>
            <a:xfrm>
              <a:off x="4210097" y="5778848"/>
              <a:ext cx="112838" cy="1128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82" name="TextBox 1981">
                <a:extLst>
                  <a:ext uri="{FF2B5EF4-FFF2-40B4-BE49-F238E27FC236}">
                    <a16:creationId xmlns:a16="http://schemas.microsoft.com/office/drawing/2014/main" id="{9935F4C9-A07E-4D2A-93A6-935288A9E0A7}"/>
                  </a:ext>
                </a:extLst>
              </p:cNvPr>
              <p:cNvSpPr txBox="1"/>
              <p:nvPr/>
            </p:nvSpPr>
            <p:spPr>
              <a:xfrm>
                <a:off x="9155617" y="4202969"/>
                <a:ext cx="466474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en-US" sz="15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82" name="TextBox 1981">
                <a:extLst>
                  <a:ext uri="{FF2B5EF4-FFF2-40B4-BE49-F238E27FC236}">
                    <a16:creationId xmlns:a16="http://schemas.microsoft.com/office/drawing/2014/main" id="{9935F4C9-A07E-4D2A-93A6-935288A9E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5617" y="4202969"/>
                <a:ext cx="466474" cy="230832"/>
              </a:xfrm>
              <a:prstGeom prst="rect">
                <a:avLst/>
              </a:prstGeom>
              <a:blipFill>
                <a:blip r:embed="rId6"/>
                <a:stretch>
                  <a:fillRect l="-11842" t="-23684" r="-15789" b="-4736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3" name="TextBox 1982">
                <a:extLst>
                  <a:ext uri="{FF2B5EF4-FFF2-40B4-BE49-F238E27FC236}">
                    <a16:creationId xmlns:a16="http://schemas.microsoft.com/office/drawing/2014/main" id="{56090CAC-6C56-4CA9-8E5E-80F33A4D0A17}"/>
                  </a:ext>
                </a:extLst>
              </p:cNvPr>
              <p:cNvSpPr txBox="1"/>
              <p:nvPr/>
            </p:nvSpPr>
            <p:spPr>
              <a:xfrm rot="16200000">
                <a:off x="8223886" y="2545344"/>
                <a:ext cx="1135059" cy="2921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1500" i="1">
                          <a:latin typeface="Cambria Math" panose="02040503050406030204" pitchFamily="18" charset="0"/>
                        </a:rPr>
                        <m:t>|/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83" name="TextBox 1982">
                <a:extLst>
                  <a:ext uri="{FF2B5EF4-FFF2-40B4-BE49-F238E27FC236}">
                    <a16:creationId xmlns:a16="http://schemas.microsoft.com/office/drawing/2014/main" id="{56090CAC-6C56-4CA9-8E5E-80F33A4D0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223886" y="2545344"/>
                <a:ext cx="1135059" cy="292131"/>
              </a:xfrm>
              <a:prstGeom prst="rect">
                <a:avLst/>
              </a:prstGeom>
              <a:blipFill>
                <a:blip r:embed="rId7"/>
                <a:stretch>
                  <a:fillRect l="-4167" r="-229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4" name="Rectangle 1983">
            <a:extLst>
              <a:ext uri="{FF2B5EF4-FFF2-40B4-BE49-F238E27FC236}">
                <a16:creationId xmlns:a16="http://schemas.microsoft.com/office/drawing/2014/main" id="{0FA1E79E-0062-40C7-983C-5B16DC1E8FEA}"/>
              </a:ext>
            </a:extLst>
          </p:cNvPr>
          <p:cNvSpPr/>
          <p:nvPr/>
        </p:nvSpPr>
        <p:spPr>
          <a:xfrm>
            <a:off x="10414757" y="3306758"/>
            <a:ext cx="2557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85" name="Group 1984">
            <a:extLst>
              <a:ext uri="{FF2B5EF4-FFF2-40B4-BE49-F238E27FC236}">
                <a16:creationId xmlns:a16="http://schemas.microsoft.com/office/drawing/2014/main" id="{282083A8-1DAA-4BA9-BC91-C2D95FB286FA}"/>
              </a:ext>
            </a:extLst>
          </p:cNvPr>
          <p:cNvGrpSpPr/>
          <p:nvPr/>
        </p:nvGrpSpPr>
        <p:grpSpPr>
          <a:xfrm>
            <a:off x="10098823" y="3073424"/>
            <a:ext cx="750169" cy="428847"/>
            <a:chOff x="-6400800" y="4613275"/>
            <a:chExt cx="1371153" cy="745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6" name="TextBox 1985">
                  <a:extLst>
                    <a:ext uri="{FF2B5EF4-FFF2-40B4-BE49-F238E27FC236}">
                      <a16:creationId xmlns:a16="http://schemas.microsoft.com/office/drawing/2014/main" id="{B8A009E7-D995-431D-823A-2CC853B24B32}"/>
                    </a:ext>
                  </a:extLst>
                </p:cNvPr>
                <p:cNvSpPr txBox="1"/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6" name="TextBox 1985">
                  <a:extLst>
                    <a:ext uri="{FF2B5EF4-FFF2-40B4-BE49-F238E27FC236}">
                      <a16:creationId xmlns:a16="http://schemas.microsoft.com/office/drawing/2014/main" id="{B8A009E7-D995-431D-823A-2CC853B24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blipFill>
                  <a:blip r:embed="rId17"/>
                  <a:stretch>
                    <a:fillRect l="-16000" r="-800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7" name="TextBox 1986">
                  <a:extLst>
                    <a:ext uri="{FF2B5EF4-FFF2-40B4-BE49-F238E27FC236}">
                      <a16:creationId xmlns:a16="http://schemas.microsoft.com/office/drawing/2014/main" id="{16A19394-5C7B-4A9E-BF5F-6ED9D5F05BE5}"/>
                    </a:ext>
                  </a:extLst>
                </p:cNvPr>
                <p:cNvSpPr txBox="1"/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7" name="TextBox 1986">
                  <a:extLst>
                    <a:ext uri="{FF2B5EF4-FFF2-40B4-BE49-F238E27FC236}">
                      <a16:creationId xmlns:a16="http://schemas.microsoft.com/office/drawing/2014/main" id="{16A19394-5C7B-4A9E-BF5F-6ED9D5F05B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blipFill>
                  <a:blip r:embed="rId18"/>
                  <a:stretch>
                    <a:fillRect l="-15385" r="-1153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8" name="TextBox 1987">
                  <a:extLst>
                    <a:ext uri="{FF2B5EF4-FFF2-40B4-BE49-F238E27FC236}">
                      <a16:creationId xmlns:a16="http://schemas.microsoft.com/office/drawing/2014/main" id="{5A7A68B5-BD8A-42D6-BD14-FA813A4A4F76}"/>
                    </a:ext>
                  </a:extLst>
                </p:cNvPr>
                <p:cNvSpPr txBox="1"/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8" name="TextBox 1987">
                  <a:extLst>
                    <a:ext uri="{FF2B5EF4-FFF2-40B4-BE49-F238E27FC236}">
                      <a16:creationId xmlns:a16="http://schemas.microsoft.com/office/drawing/2014/main" id="{5A7A68B5-BD8A-42D6-BD14-FA813A4A4F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blipFill>
                  <a:blip r:embed="rId19"/>
                  <a:stretch>
                    <a:fillRect l="-29630" r="-18519" b="-2894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89" name="Group 1988">
            <a:extLst>
              <a:ext uri="{FF2B5EF4-FFF2-40B4-BE49-F238E27FC236}">
                <a16:creationId xmlns:a16="http://schemas.microsoft.com/office/drawing/2014/main" id="{11B0C8D5-4F80-4441-879F-6AB6F5094BCA}"/>
              </a:ext>
            </a:extLst>
          </p:cNvPr>
          <p:cNvGrpSpPr/>
          <p:nvPr/>
        </p:nvGrpSpPr>
        <p:grpSpPr>
          <a:xfrm>
            <a:off x="10201237" y="5097642"/>
            <a:ext cx="750169" cy="428847"/>
            <a:chOff x="-6400800" y="4613275"/>
            <a:chExt cx="1371153" cy="745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0" name="TextBox 1989">
                  <a:extLst>
                    <a:ext uri="{FF2B5EF4-FFF2-40B4-BE49-F238E27FC236}">
                      <a16:creationId xmlns:a16="http://schemas.microsoft.com/office/drawing/2014/main" id="{69BAC6EC-FD36-4B18-8CC7-7E3A1CA0E8B1}"/>
                    </a:ext>
                  </a:extLst>
                </p:cNvPr>
                <p:cNvSpPr txBox="1"/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0" name="TextBox 1989">
                  <a:extLst>
                    <a:ext uri="{FF2B5EF4-FFF2-40B4-BE49-F238E27FC236}">
                      <a16:creationId xmlns:a16="http://schemas.microsoft.com/office/drawing/2014/main" id="{69BAC6EC-FD36-4B18-8CC7-7E3A1CA0E8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blipFill>
                  <a:blip r:embed="rId20"/>
                  <a:stretch>
                    <a:fillRect l="-16000" r="-800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1" name="TextBox 1990">
                  <a:extLst>
                    <a:ext uri="{FF2B5EF4-FFF2-40B4-BE49-F238E27FC236}">
                      <a16:creationId xmlns:a16="http://schemas.microsoft.com/office/drawing/2014/main" id="{D3B90815-1871-4F06-AF0C-8D3D2D8F2D03}"/>
                    </a:ext>
                  </a:extLst>
                </p:cNvPr>
                <p:cNvSpPr txBox="1"/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1" name="TextBox 1990">
                  <a:extLst>
                    <a:ext uri="{FF2B5EF4-FFF2-40B4-BE49-F238E27FC236}">
                      <a16:creationId xmlns:a16="http://schemas.microsoft.com/office/drawing/2014/main" id="{D3B90815-1871-4F06-AF0C-8D3D2D8F2D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blipFill>
                  <a:blip r:embed="rId21"/>
                  <a:stretch>
                    <a:fillRect l="-15385" r="-1153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2" name="TextBox 1991">
                  <a:extLst>
                    <a:ext uri="{FF2B5EF4-FFF2-40B4-BE49-F238E27FC236}">
                      <a16:creationId xmlns:a16="http://schemas.microsoft.com/office/drawing/2014/main" id="{22CD07CB-23F2-47DC-9803-2A111B6B8233}"/>
                    </a:ext>
                  </a:extLst>
                </p:cNvPr>
                <p:cNvSpPr txBox="1"/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2" name="TextBox 1991">
                  <a:extLst>
                    <a:ext uri="{FF2B5EF4-FFF2-40B4-BE49-F238E27FC236}">
                      <a16:creationId xmlns:a16="http://schemas.microsoft.com/office/drawing/2014/main" id="{22CD07CB-23F2-47DC-9803-2A111B6B82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blipFill>
                  <a:blip r:embed="rId22"/>
                  <a:stretch>
                    <a:fillRect l="-29630" r="-18519" b="-2894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93" name="Group 1992">
            <a:extLst>
              <a:ext uri="{FF2B5EF4-FFF2-40B4-BE49-F238E27FC236}">
                <a16:creationId xmlns:a16="http://schemas.microsoft.com/office/drawing/2014/main" id="{41B47514-5284-41D3-A45D-A0911D7E2BBB}"/>
              </a:ext>
            </a:extLst>
          </p:cNvPr>
          <p:cNvGrpSpPr/>
          <p:nvPr/>
        </p:nvGrpSpPr>
        <p:grpSpPr>
          <a:xfrm>
            <a:off x="10751244" y="3241705"/>
            <a:ext cx="1139102" cy="835938"/>
            <a:chOff x="2513956" y="5258959"/>
            <a:chExt cx="1518803" cy="10604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4" name="TextBox 1993">
                  <a:extLst>
                    <a:ext uri="{FF2B5EF4-FFF2-40B4-BE49-F238E27FC236}">
                      <a16:creationId xmlns:a16="http://schemas.microsoft.com/office/drawing/2014/main" id="{85528C5E-D672-434A-8087-946C7FE8E292}"/>
                    </a:ext>
                  </a:extLst>
                </p:cNvPr>
                <p:cNvSpPr txBox="1"/>
                <p:nvPr/>
              </p:nvSpPr>
              <p:spPr>
                <a:xfrm>
                  <a:off x="3135837" y="5258959"/>
                  <a:ext cx="492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4" name="TextBox 1993">
                  <a:extLst>
                    <a:ext uri="{FF2B5EF4-FFF2-40B4-BE49-F238E27FC236}">
                      <a16:creationId xmlns:a16="http://schemas.microsoft.com/office/drawing/2014/main" id="{85528C5E-D672-434A-8087-946C7FE8E2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5837" y="5258959"/>
                  <a:ext cx="492016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5" name="TextBox 1994">
                  <a:extLst>
                    <a:ext uri="{FF2B5EF4-FFF2-40B4-BE49-F238E27FC236}">
                      <a16:creationId xmlns:a16="http://schemas.microsoft.com/office/drawing/2014/main" id="{5A06A63D-D47B-43D8-BDFB-1CC9FC0DAF98}"/>
                    </a:ext>
                  </a:extLst>
                </p:cNvPr>
                <p:cNvSpPr txBox="1"/>
                <p:nvPr/>
              </p:nvSpPr>
              <p:spPr>
                <a:xfrm>
                  <a:off x="3427466" y="5593638"/>
                  <a:ext cx="6052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9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5" name="TextBox 1994">
                  <a:extLst>
                    <a:ext uri="{FF2B5EF4-FFF2-40B4-BE49-F238E27FC236}">
                      <a16:creationId xmlns:a16="http://schemas.microsoft.com/office/drawing/2014/main" id="{5A06A63D-D47B-43D8-BDFB-1CC9FC0DAF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466" y="5593638"/>
                  <a:ext cx="605293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6" name="TextBox 1995">
                  <a:extLst>
                    <a:ext uri="{FF2B5EF4-FFF2-40B4-BE49-F238E27FC236}">
                      <a16:creationId xmlns:a16="http://schemas.microsoft.com/office/drawing/2014/main" id="{C862BFE2-FB12-48C1-AC21-ABFF1E7FDF6F}"/>
                    </a:ext>
                  </a:extLst>
                </p:cNvPr>
                <p:cNvSpPr txBox="1"/>
                <p:nvPr/>
              </p:nvSpPr>
              <p:spPr>
                <a:xfrm>
                  <a:off x="2972044" y="5950063"/>
                  <a:ext cx="7185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6" name="TextBox 1995">
                  <a:extLst>
                    <a:ext uri="{FF2B5EF4-FFF2-40B4-BE49-F238E27FC236}">
                      <a16:creationId xmlns:a16="http://schemas.microsoft.com/office/drawing/2014/main" id="{C862BFE2-FB12-48C1-AC21-ABFF1E7FDF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2044" y="5950063"/>
                  <a:ext cx="718573" cy="369332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7" name="TextBox 1996">
                  <a:extLst>
                    <a:ext uri="{FF2B5EF4-FFF2-40B4-BE49-F238E27FC236}">
                      <a16:creationId xmlns:a16="http://schemas.microsoft.com/office/drawing/2014/main" id="{D097CCCB-FD2B-4AD0-A473-12057597AC19}"/>
                    </a:ext>
                  </a:extLst>
                </p:cNvPr>
                <p:cNvSpPr txBox="1"/>
                <p:nvPr/>
              </p:nvSpPr>
              <p:spPr>
                <a:xfrm>
                  <a:off x="2513956" y="5608018"/>
                  <a:ext cx="7185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27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7" name="TextBox 1996">
                  <a:extLst>
                    <a:ext uri="{FF2B5EF4-FFF2-40B4-BE49-F238E27FC236}">
                      <a16:creationId xmlns:a16="http://schemas.microsoft.com/office/drawing/2014/main" id="{D097CCCB-FD2B-4AD0-A473-12057597A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3956" y="5608018"/>
                  <a:ext cx="718573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98" name="Picture 1997" descr="A picture containing device&#10;&#10;Description automatically generated">
              <a:extLst>
                <a:ext uri="{FF2B5EF4-FFF2-40B4-BE49-F238E27FC236}">
                  <a16:creationId xmlns:a16="http://schemas.microsoft.com/office/drawing/2014/main" id="{AC0CA753-8004-405B-A4C1-1224B00AB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062488" y="5548895"/>
              <a:ext cx="462279" cy="46227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09" name="TextBox 2008">
                <a:extLst>
                  <a:ext uri="{FF2B5EF4-FFF2-40B4-BE49-F238E27FC236}">
                    <a16:creationId xmlns:a16="http://schemas.microsoft.com/office/drawing/2014/main" id="{C36A4E5C-33BD-48D6-AB26-44050AD93D03}"/>
                  </a:ext>
                </a:extLst>
              </p:cNvPr>
              <p:cNvSpPr txBox="1"/>
              <p:nvPr/>
            </p:nvSpPr>
            <p:spPr>
              <a:xfrm>
                <a:off x="1896415" y="5819375"/>
                <a:ext cx="4810125" cy="27699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rive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09" name="TextBox 2008">
                <a:extLst>
                  <a:ext uri="{FF2B5EF4-FFF2-40B4-BE49-F238E27FC236}">
                    <a16:creationId xmlns:a16="http://schemas.microsoft.com/office/drawing/2014/main" id="{C36A4E5C-33BD-48D6-AB26-44050AD93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15" y="5819375"/>
                <a:ext cx="4810125" cy="276999"/>
              </a:xfrm>
              <a:prstGeom prst="rect">
                <a:avLst/>
              </a:prstGeom>
              <a:blipFill>
                <a:blip r:embed="rId28"/>
                <a:stretch>
                  <a:fillRect t="-2222" b="-17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12" name="TextBox 2011">
                <a:extLst>
                  <a:ext uri="{FF2B5EF4-FFF2-40B4-BE49-F238E27FC236}">
                    <a16:creationId xmlns:a16="http://schemas.microsoft.com/office/drawing/2014/main" id="{479C25CA-7C31-4E95-B10F-1EC126B13BDB}"/>
                  </a:ext>
                </a:extLst>
              </p:cNvPr>
              <p:cNvSpPr txBox="1"/>
              <p:nvPr/>
            </p:nvSpPr>
            <p:spPr>
              <a:xfrm>
                <a:off x="7912438" y="5500525"/>
                <a:ext cx="4572000" cy="895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sup>
                          </m:sSub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012" name="TextBox 2011">
                <a:extLst>
                  <a:ext uri="{FF2B5EF4-FFF2-40B4-BE49-F238E27FC236}">
                    <a16:creationId xmlns:a16="http://schemas.microsoft.com/office/drawing/2014/main" id="{479C25CA-7C31-4E95-B10F-1EC126B13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2438" y="5500525"/>
                <a:ext cx="4572000" cy="895566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8" name="Lightning Bolt 33">
            <a:extLst>
              <a:ext uri="{FF2B5EF4-FFF2-40B4-BE49-F238E27FC236}">
                <a16:creationId xmlns:a16="http://schemas.microsoft.com/office/drawing/2014/main" id="{B9C9F5FA-AC6C-55FC-1C8E-B6A4E8D6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872" y="2322663"/>
            <a:ext cx="1780977" cy="752324"/>
          </a:xfrm>
          <a:prstGeom prst="lightningBolt">
            <a:avLst/>
          </a:prstGeom>
          <a:solidFill>
            <a:srgbClr val="FFFF00"/>
          </a:solidFill>
          <a:ln w="1905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29" name="Object 4">
            <a:extLst>
              <a:ext uri="{FF2B5EF4-FFF2-40B4-BE49-F238E27FC236}">
                <a16:creationId xmlns:a16="http://schemas.microsoft.com/office/drawing/2014/main" id="{DB48108F-BCAB-6963-FB39-1838C5195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925366"/>
              </p:ext>
            </p:extLst>
          </p:nvPr>
        </p:nvGraphicFramePr>
        <p:xfrm>
          <a:off x="420008" y="1794548"/>
          <a:ext cx="1517946" cy="5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76160" imgH="596880" progId="Equation.DSMT4">
                  <p:embed/>
                </p:oleObj>
              </mc:Choice>
              <mc:Fallback>
                <p:oleObj name="Equation" r:id="rId30" imgW="1676160" imgH="596880" progId="Equation.DSMT4">
                  <p:embed/>
                  <p:pic>
                    <p:nvPicPr>
                      <p:cNvPr id="2029" name="Object 4">
                        <a:extLst>
                          <a:ext uri="{FF2B5EF4-FFF2-40B4-BE49-F238E27FC236}">
                            <a16:creationId xmlns:a16="http://schemas.microsoft.com/office/drawing/2014/main" id="{DB48108F-BCAB-6963-FB39-1838C519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08" y="1794548"/>
                        <a:ext cx="1517946" cy="53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0" name="Group 2029">
            <a:extLst>
              <a:ext uri="{FF2B5EF4-FFF2-40B4-BE49-F238E27FC236}">
                <a16:creationId xmlns:a16="http://schemas.microsoft.com/office/drawing/2014/main" id="{A0E143D0-8C5C-0336-4B3C-0062541840EB}"/>
              </a:ext>
            </a:extLst>
          </p:cNvPr>
          <p:cNvGrpSpPr/>
          <p:nvPr/>
        </p:nvGrpSpPr>
        <p:grpSpPr>
          <a:xfrm>
            <a:off x="6337358" y="4144102"/>
            <a:ext cx="1613442" cy="1149837"/>
            <a:chOff x="2618508" y="4675908"/>
            <a:chExt cx="2151256" cy="1533115"/>
          </a:xfrm>
        </p:grpSpPr>
        <p:cxnSp>
          <p:nvCxnSpPr>
            <p:cNvPr id="2031" name="Straight Arrow Connector 2030">
              <a:extLst>
                <a:ext uri="{FF2B5EF4-FFF2-40B4-BE49-F238E27FC236}">
                  <a16:creationId xmlns:a16="http://schemas.microsoft.com/office/drawing/2014/main" id="{39DB1D91-6436-1EE2-42C2-E1804E9197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8001" y="4738255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2" name="Straight Arrow Connector 2031">
              <a:extLst>
                <a:ext uri="{FF2B5EF4-FFF2-40B4-BE49-F238E27FC236}">
                  <a16:creationId xmlns:a16="http://schemas.microsoft.com/office/drawing/2014/main" id="{7F5945DF-33F4-E027-747D-B26DD7DA84F5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671458" y="5361709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3" name="TextBox 2032">
                  <a:extLst>
                    <a:ext uri="{FF2B5EF4-FFF2-40B4-BE49-F238E27FC236}">
                      <a16:creationId xmlns:a16="http://schemas.microsoft.com/office/drawing/2014/main" id="{CF926D4D-5082-D850-4A45-264438DF57A8}"/>
                    </a:ext>
                  </a:extLst>
                </p:cNvPr>
                <p:cNvSpPr txBox="1"/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E9ACF31-3CC4-4BE1-96B2-82009BB414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blipFill>
                  <a:blip r:embed="rId32"/>
                  <a:stretch>
                    <a:fillRect l="-18000" r="-2000" b="-1087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4" name="TextBox 2033">
                  <a:extLst>
                    <a:ext uri="{FF2B5EF4-FFF2-40B4-BE49-F238E27FC236}">
                      <a16:creationId xmlns:a16="http://schemas.microsoft.com/office/drawing/2014/main" id="{478EC60E-2C67-2FBF-CBD3-A4EAB7385B29}"/>
                    </a:ext>
                  </a:extLst>
                </p:cNvPr>
                <p:cNvSpPr txBox="1"/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90664ED-28D1-4315-88DE-95E08247CC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blipFill>
                  <a:blip r:embed="rId33"/>
                  <a:stretch>
                    <a:fillRect l="-17647" r="-5882" b="-2040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35" name="Picture 2034">
            <a:extLst>
              <a:ext uri="{FF2B5EF4-FFF2-40B4-BE49-F238E27FC236}">
                <a16:creationId xmlns:a16="http://schemas.microsoft.com/office/drawing/2014/main" id="{8C67D439-2FCE-E1FE-26BE-0657C8136D19}"/>
              </a:ext>
            </a:extLst>
          </p:cNvPr>
          <p:cNvPicPr>
            <a:picLocks noChangeAspect="1"/>
          </p:cNvPicPr>
          <p:nvPr/>
        </p:nvPicPr>
        <p:blipFill rotWithShape="1">
          <a:blip r:embed="rId34"/>
          <a:srcRect l="28198" r="29778" b="2216"/>
          <a:stretch/>
        </p:blipFill>
        <p:spPr>
          <a:xfrm>
            <a:off x="6432716" y="2310111"/>
            <a:ext cx="1460507" cy="1798926"/>
          </a:xfrm>
          <a:prstGeom prst="rect">
            <a:avLst/>
          </a:prstGeom>
        </p:spPr>
      </p:pic>
      <p:grpSp>
        <p:nvGrpSpPr>
          <p:cNvPr id="2036" name="Group 2035">
            <a:extLst>
              <a:ext uri="{FF2B5EF4-FFF2-40B4-BE49-F238E27FC236}">
                <a16:creationId xmlns:a16="http://schemas.microsoft.com/office/drawing/2014/main" id="{1726CD9D-A144-FBCF-F4E3-9248802F0DA1}"/>
              </a:ext>
            </a:extLst>
          </p:cNvPr>
          <p:cNvGrpSpPr/>
          <p:nvPr/>
        </p:nvGrpSpPr>
        <p:grpSpPr>
          <a:xfrm>
            <a:off x="6796913" y="4254431"/>
            <a:ext cx="858635" cy="783294"/>
            <a:chOff x="4960685" y="2976475"/>
            <a:chExt cx="1443957" cy="1317257"/>
          </a:xfrm>
        </p:grpSpPr>
        <p:sp>
          <p:nvSpPr>
            <p:cNvPr id="2037" name="Oval 2036">
              <a:extLst>
                <a:ext uri="{FF2B5EF4-FFF2-40B4-BE49-F238E27FC236}">
                  <a16:creationId xmlns:a16="http://schemas.microsoft.com/office/drawing/2014/main" id="{53F6A295-5ED3-A4E1-0966-DDC4B690413E}"/>
                </a:ext>
              </a:extLst>
            </p:cNvPr>
            <p:cNvSpPr/>
            <p:nvPr/>
          </p:nvSpPr>
          <p:spPr>
            <a:xfrm>
              <a:off x="4960685" y="2976475"/>
              <a:ext cx="1317257" cy="1317257"/>
            </a:xfrm>
            <a:prstGeom prst="ellips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2038" name="Freeform: Shape 2037">
              <a:extLst>
                <a:ext uri="{FF2B5EF4-FFF2-40B4-BE49-F238E27FC236}">
                  <a16:creationId xmlns:a16="http://schemas.microsoft.com/office/drawing/2014/main" id="{7A993324-294A-7E94-3BD8-362E6EE8E5F7}"/>
                </a:ext>
              </a:extLst>
            </p:cNvPr>
            <p:cNvSpPr/>
            <p:nvPr/>
          </p:nvSpPr>
          <p:spPr>
            <a:xfrm>
              <a:off x="6013429" y="3120531"/>
              <a:ext cx="391213" cy="1045692"/>
            </a:xfrm>
            <a:custGeom>
              <a:avLst/>
              <a:gdLst>
                <a:gd name="connsiteX0" fmla="*/ 18777 w 361056"/>
                <a:gd name="connsiteY0" fmla="*/ 9048 h 949157"/>
                <a:gd name="connsiteX1" fmla="*/ 107677 w 361056"/>
                <a:gd name="connsiteY1" fmla="*/ 489531 h 949157"/>
                <a:gd name="connsiteX2" fmla="*/ 6077 w 361056"/>
                <a:gd name="connsiteY2" fmla="*/ 942498 h 949157"/>
                <a:gd name="connsiteX3" fmla="*/ 323577 w 361056"/>
                <a:gd name="connsiteY3" fmla="*/ 722364 h 949157"/>
                <a:gd name="connsiteX4" fmla="*/ 321460 w 361056"/>
                <a:gd name="connsiteY4" fmla="*/ 218598 h 949157"/>
                <a:gd name="connsiteX5" fmla="*/ 18777 w 361056"/>
                <a:gd name="connsiteY5" fmla="*/ 9048 h 949157"/>
                <a:gd name="connsiteX0" fmla="*/ 18777 w 355589"/>
                <a:gd name="connsiteY0" fmla="*/ 7274 h 947383"/>
                <a:gd name="connsiteX1" fmla="*/ 107677 w 355589"/>
                <a:gd name="connsiteY1" fmla="*/ 487757 h 947383"/>
                <a:gd name="connsiteX2" fmla="*/ 6077 w 355589"/>
                <a:gd name="connsiteY2" fmla="*/ 940724 h 947383"/>
                <a:gd name="connsiteX3" fmla="*/ 323577 w 355589"/>
                <a:gd name="connsiteY3" fmla="*/ 720590 h 947383"/>
                <a:gd name="connsiteX4" fmla="*/ 308760 w 355589"/>
                <a:gd name="connsiteY4" fmla="*/ 235874 h 947383"/>
                <a:gd name="connsiteX5" fmla="*/ 18777 w 355589"/>
                <a:gd name="connsiteY5" fmla="*/ 7274 h 947383"/>
                <a:gd name="connsiteX0" fmla="*/ 17835 w 342133"/>
                <a:gd name="connsiteY0" fmla="*/ 7107 h 946703"/>
                <a:gd name="connsiteX1" fmla="*/ 106735 w 342133"/>
                <a:gd name="connsiteY1" fmla="*/ 487590 h 946703"/>
                <a:gd name="connsiteX2" fmla="*/ 5135 w 342133"/>
                <a:gd name="connsiteY2" fmla="*/ 940557 h 946703"/>
                <a:gd name="connsiteX3" fmla="*/ 301469 w 342133"/>
                <a:gd name="connsiteY3" fmla="*/ 714073 h 946703"/>
                <a:gd name="connsiteX4" fmla="*/ 307818 w 342133"/>
                <a:gd name="connsiteY4" fmla="*/ 235707 h 946703"/>
                <a:gd name="connsiteX5" fmla="*/ 17835 w 342133"/>
                <a:gd name="connsiteY5" fmla="*/ 7107 h 946703"/>
                <a:gd name="connsiteX0" fmla="*/ 17835 w 368490"/>
                <a:gd name="connsiteY0" fmla="*/ 7107 h 946703"/>
                <a:gd name="connsiteX1" fmla="*/ 106735 w 368490"/>
                <a:gd name="connsiteY1" fmla="*/ 487590 h 946703"/>
                <a:gd name="connsiteX2" fmla="*/ 5135 w 368490"/>
                <a:gd name="connsiteY2" fmla="*/ 940557 h 946703"/>
                <a:gd name="connsiteX3" fmla="*/ 301469 w 368490"/>
                <a:gd name="connsiteY3" fmla="*/ 714073 h 946703"/>
                <a:gd name="connsiteX4" fmla="*/ 307818 w 368490"/>
                <a:gd name="connsiteY4" fmla="*/ 235707 h 946703"/>
                <a:gd name="connsiteX5" fmla="*/ 17835 w 368490"/>
                <a:gd name="connsiteY5" fmla="*/ 7107 h 946703"/>
                <a:gd name="connsiteX0" fmla="*/ 17835 w 371846"/>
                <a:gd name="connsiteY0" fmla="*/ 6439 h 946035"/>
                <a:gd name="connsiteX1" fmla="*/ 106735 w 371846"/>
                <a:gd name="connsiteY1" fmla="*/ 486922 h 946035"/>
                <a:gd name="connsiteX2" fmla="*/ 5135 w 371846"/>
                <a:gd name="connsiteY2" fmla="*/ 939889 h 946035"/>
                <a:gd name="connsiteX3" fmla="*/ 301469 w 371846"/>
                <a:gd name="connsiteY3" fmla="*/ 713405 h 946035"/>
                <a:gd name="connsiteX4" fmla="*/ 316284 w 371846"/>
                <a:gd name="connsiteY4" fmla="*/ 243506 h 946035"/>
                <a:gd name="connsiteX5" fmla="*/ 17835 w 371846"/>
                <a:gd name="connsiteY5" fmla="*/ 6439 h 946035"/>
                <a:gd name="connsiteX0" fmla="*/ 17835 w 377571"/>
                <a:gd name="connsiteY0" fmla="*/ 8602 h 948198"/>
                <a:gd name="connsiteX1" fmla="*/ 106735 w 377571"/>
                <a:gd name="connsiteY1" fmla="*/ 489085 h 948198"/>
                <a:gd name="connsiteX2" fmla="*/ 5135 w 377571"/>
                <a:gd name="connsiteY2" fmla="*/ 942052 h 948198"/>
                <a:gd name="connsiteX3" fmla="*/ 301469 w 377571"/>
                <a:gd name="connsiteY3" fmla="*/ 715568 h 948198"/>
                <a:gd name="connsiteX4" fmla="*/ 316284 w 377571"/>
                <a:gd name="connsiteY4" fmla="*/ 245669 h 948198"/>
                <a:gd name="connsiteX5" fmla="*/ 17835 w 377571"/>
                <a:gd name="connsiteY5" fmla="*/ 8602 h 948198"/>
                <a:gd name="connsiteX0" fmla="*/ 17835 w 379811"/>
                <a:gd name="connsiteY0" fmla="*/ 6715 h 946311"/>
                <a:gd name="connsiteX1" fmla="*/ 106735 w 379811"/>
                <a:gd name="connsiteY1" fmla="*/ 487198 h 946311"/>
                <a:gd name="connsiteX2" fmla="*/ 5135 w 379811"/>
                <a:gd name="connsiteY2" fmla="*/ 940165 h 946311"/>
                <a:gd name="connsiteX3" fmla="*/ 301469 w 379811"/>
                <a:gd name="connsiteY3" fmla="*/ 713681 h 946311"/>
                <a:gd name="connsiteX4" fmla="*/ 316284 w 379811"/>
                <a:gd name="connsiteY4" fmla="*/ 243782 h 946311"/>
                <a:gd name="connsiteX5" fmla="*/ 17835 w 379811"/>
                <a:gd name="connsiteY5" fmla="*/ 6715 h 946311"/>
                <a:gd name="connsiteX0" fmla="*/ 17835 w 377571"/>
                <a:gd name="connsiteY0" fmla="*/ 6183 h 945779"/>
                <a:gd name="connsiteX1" fmla="*/ 106735 w 377571"/>
                <a:gd name="connsiteY1" fmla="*/ 486666 h 945779"/>
                <a:gd name="connsiteX2" fmla="*/ 5135 w 377571"/>
                <a:gd name="connsiteY2" fmla="*/ 939633 h 945779"/>
                <a:gd name="connsiteX3" fmla="*/ 301469 w 377571"/>
                <a:gd name="connsiteY3" fmla="*/ 713149 h 945779"/>
                <a:gd name="connsiteX4" fmla="*/ 316284 w 377571"/>
                <a:gd name="connsiteY4" fmla="*/ 243250 h 945779"/>
                <a:gd name="connsiteX5" fmla="*/ 17835 w 377571"/>
                <a:gd name="connsiteY5" fmla="*/ 6183 h 945779"/>
                <a:gd name="connsiteX0" fmla="*/ 17835 w 378312"/>
                <a:gd name="connsiteY0" fmla="*/ 6573 h 946169"/>
                <a:gd name="connsiteX1" fmla="*/ 106735 w 378312"/>
                <a:gd name="connsiteY1" fmla="*/ 487056 h 946169"/>
                <a:gd name="connsiteX2" fmla="*/ 5135 w 378312"/>
                <a:gd name="connsiteY2" fmla="*/ 940023 h 946169"/>
                <a:gd name="connsiteX3" fmla="*/ 301469 w 378312"/>
                <a:gd name="connsiteY3" fmla="*/ 713539 h 946169"/>
                <a:gd name="connsiteX4" fmla="*/ 316284 w 378312"/>
                <a:gd name="connsiteY4" fmla="*/ 243640 h 946169"/>
                <a:gd name="connsiteX5" fmla="*/ 17835 w 378312"/>
                <a:gd name="connsiteY5" fmla="*/ 6573 h 946169"/>
                <a:gd name="connsiteX0" fmla="*/ 17835 w 364690"/>
                <a:gd name="connsiteY0" fmla="*/ 6573 h 946169"/>
                <a:gd name="connsiteX1" fmla="*/ 106735 w 364690"/>
                <a:gd name="connsiteY1" fmla="*/ 487056 h 946169"/>
                <a:gd name="connsiteX2" fmla="*/ 5135 w 364690"/>
                <a:gd name="connsiteY2" fmla="*/ 940023 h 946169"/>
                <a:gd name="connsiteX3" fmla="*/ 301469 w 364690"/>
                <a:gd name="connsiteY3" fmla="*/ 713539 h 946169"/>
                <a:gd name="connsiteX4" fmla="*/ 316284 w 364690"/>
                <a:gd name="connsiteY4" fmla="*/ 243640 h 946169"/>
                <a:gd name="connsiteX5" fmla="*/ 17835 w 364690"/>
                <a:gd name="connsiteY5" fmla="*/ 6573 h 946169"/>
                <a:gd name="connsiteX0" fmla="*/ 17835 w 364690"/>
                <a:gd name="connsiteY0" fmla="*/ 6573 h 946311"/>
                <a:gd name="connsiteX1" fmla="*/ 106735 w 364690"/>
                <a:gd name="connsiteY1" fmla="*/ 487056 h 946311"/>
                <a:gd name="connsiteX2" fmla="*/ 5135 w 364690"/>
                <a:gd name="connsiteY2" fmla="*/ 940023 h 946311"/>
                <a:gd name="connsiteX3" fmla="*/ 301469 w 364690"/>
                <a:gd name="connsiteY3" fmla="*/ 713539 h 946311"/>
                <a:gd name="connsiteX4" fmla="*/ 316284 w 364690"/>
                <a:gd name="connsiteY4" fmla="*/ 243640 h 946311"/>
                <a:gd name="connsiteX5" fmla="*/ 17835 w 364690"/>
                <a:gd name="connsiteY5" fmla="*/ 6573 h 946311"/>
                <a:gd name="connsiteX0" fmla="*/ 17835 w 363864"/>
                <a:gd name="connsiteY0" fmla="*/ 7091 h 946829"/>
                <a:gd name="connsiteX1" fmla="*/ 106735 w 363864"/>
                <a:gd name="connsiteY1" fmla="*/ 487574 h 946829"/>
                <a:gd name="connsiteX2" fmla="*/ 5135 w 363864"/>
                <a:gd name="connsiteY2" fmla="*/ 940541 h 946829"/>
                <a:gd name="connsiteX3" fmla="*/ 301469 w 363864"/>
                <a:gd name="connsiteY3" fmla="*/ 714057 h 946829"/>
                <a:gd name="connsiteX4" fmla="*/ 316284 w 363864"/>
                <a:gd name="connsiteY4" fmla="*/ 244158 h 946829"/>
                <a:gd name="connsiteX5" fmla="*/ 17835 w 363864"/>
                <a:gd name="connsiteY5" fmla="*/ 7091 h 946829"/>
                <a:gd name="connsiteX0" fmla="*/ 17835 w 364690"/>
                <a:gd name="connsiteY0" fmla="*/ 6715 h 946453"/>
                <a:gd name="connsiteX1" fmla="*/ 106735 w 364690"/>
                <a:gd name="connsiteY1" fmla="*/ 487198 h 946453"/>
                <a:gd name="connsiteX2" fmla="*/ 5135 w 364690"/>
                <a:gd name="connsiteY2" fmla="*/ 940165 h 946453"/>
                <a:gd name="connsiteX3" fmla="*/ 301469 w 364690"/>
                <a:gd name="connsiteY3" fmla="*/ 713681 h 946453"/>
                <a:gd name="connsiteX4" fmla="*/ 316284 w 364690"/>
                <a:gd name="connsiteY4" fmla="*/ 243782 h 946453"/>
                <a:gd name="connsiteX5" fmla="*/ 17835 w 364690"/>
                <a:gd name="connsiteY5" fmla="*/ 6715 h 946453"/>
                <a:gd name="connsiteX0" fmla="*/ 17835 w 368040"/>
                <a:gd name="connsiteY0" fmla="*/ 7172 h 946910"/>
                <a:gd name="connsiteX1" fmla="*/ 106735 w 368040"/>
                <a:gd name="connsiteY1" fmla="*/ 487655 h 946910"/>
                <a:gd name="connsiteX2" fmla="*/ 5135 w 368040"/>
                <a:gd name="connsiteY2" fmla="*/ 940622 h 946910"/>
                <a:gd name="connsiteX3" fmla="*/ 301469 w 368040"/>
                <a:gd name="connsiteY3" fmla="*/ 714138 h 946910"/>
                <a:gd name="connsiteX4" fmla="*/ 316284 w 368040"/>
                <a:gd name="connsiteY4" fmla="*/ 244239 h 946910"/>
                <a:gd name="connsiteX5" fmla="*/ 17835 w 368040"/>
                <a:gd name="connsiteY5" fmla="*/ 7172 h 946910"/>
                <a:gd name="connsiteX0" fmla="*/ 18520 w 368725"/>
                <a:gd name="connsiteY0" fmla="*/ 6492 h 946901"/>
                <a:gd name="connsiteX1" fmla="*/ 98953 w 368725"/>
                <a:gd name="connsiteY1" fmla="*/ 472158 h 946901"/>
                <a:gd name="connsiteX2" fmla="*/ 5820 w 368725"/>
                <a:gd name="connsiteY2" fmla="*/ 939942 h 946901"/>
                <a:gd name="connsiteX3" fmla="*/ 302154 w 368725"/>
                <a:gd name="connsiteY3" fmla="*/ 713458 h 946901"/>
                <a:gd name="connsiteX4" fmla="*/ 316969 w 368725"/>
                <a:gd name="connsiteY4" fmla="*/ 243559 h 946901"/>
                <a:gd name="connsiteX5" fmla="*/ 18520 w 368725"/>
                <a:gd name="connsiteY5" fmla="*/ 6492 h 946901"/>
                <a:gd name="connsiteX0" fmla="*/ 18078 w 368283"/>
                <a:gd name="connsiteY0" fmla="*/ 6492 h 946901"/>
                <a:gd name="connsiteX1" fmla="*/ 98511 w 368283"/>
                <a:gd name="connsiteY1" fmla="*/ 472158 h 946901"/>
                <a:gd name="connsiteX2" fmla="*/ 5378 w 368283"/>
                <a:gd name="connsiteY2" fmla="*/ 939942 h 946901"/>
                <a:gd name="connsiteX3" fmla="*/ 301712 w 368283"/>
                <a:gd name="connsiteY3" fmla="*/ 713458 h 946901"/>
                <a:gd name="connsiteX4" fmla="*/ 316527 w 368283"/>
                <a:gd name="connsiteY4" fmla="*/ 243559 h 946901"/>
                <a:gd name="connsiteX5" fmla="*/ 18078 w 368283"/>
                <a:gd name="connsiteY5" fmla="*/ 6492 h 946901"/>
                <a:gd name="connsiteX0" fmla="*/ 17760 w 367965"/>
                <a:gd name="connsiteY0" fmla="*/ 6492 h 946901"/>
                <a:gd name="connsiteX1" fmla="*/ 102427 w 367965"/>
                <a:gd name="connsiteY1" fmla="*/ 472158 h 946901"/>
                <a:gd name="connsiteX2" fmla="*/ 5060 w 367965"/>
                <a:gd name="connsiteY2" fmla="*/ 939942 h 946901"/>
                <a:gd name="connsiteX3" fmla="*/ 301394 w 367965"/>
                <a:gd name="connsiteY3" fmla="*/ 713458 h 946901"/>
                <a:gd name="connsiteX4" fmla="*/ 316209 w 367965"/>
                <a:gd name="connsiteY4" fmla="*/ 243559 h 946901"/>
                <a:gd name="connsiteX5" fmla="*/ 17760 w 367965"/>
                <a:gd name="connsiteY5" fmla="*/ 6492 h 946901"/>
                <a:gd name="connsiteX0" fmla="*/ 18242 w 368447"/>
                <a:gd name="connsiteY0" fmla="*/ 6492 h 946901"/>
                <a:gd name="connsiteX1" fmla="*/ 102909 w 368447"/>
                <a:gd name="connsiteY1" fmla="*/ 472158 h 946901"/>
                <a:gd name="connsiteX2" fmla="*/ 5542 w 368447"/>
                <a:gd name="connsiteY2" fmla="*/ 939942 h 946901"/>
                <a:gd name="connsiteX3" fmla="*/ 301876 w 368447"/>
                <a:gd name="connsiteY3" fmla="*/ 713458 h 946901"/>
                <a:gd name="connsiteX4" fmla="*/ 316691 w 368447"/>
                <a:gd name="connsiteY4" fmla="*/ 243559 h 946901"/>
                <a:gd name="connsiteX5" fmla="*/ 18242 w 368447"/>
                <a:gd name="connsiteY5" fmla="*/ 6492 h 946901"/>
                <a:gd name="connsiteX0" fmla="*/ 18096 w 368301"/>
                <a:gd name="connsiteY0" fmla="*/ 6492 h 946901"/>
                <a:gd name="connsiteX1" fmla="*/ 102763 w 368301"/>
                <a:gd name="connsiteY1" fmla="*/ 472158 h 946901"/>
                <a:gd name="connsiteX2" fmla="*/ 5396 w 368301"/>
                <a:gd name="connsiteY2" fmla="*/ 939942 h 946901"/>
                <a:gd name="connsiteX3" fmla="*/ 301730 w 368301"/>
                <a:gd name="connsiteY3" fmla="*/ 713458 h 946901"/>
                <a:gd name="connsiteX4" fmla="*/ 316545 w 368301"/>
                <a:gd name="connsiteY4" fmla="*/ 243559 h 946901"/>
                <a:gd name="connsiteX5" fmla="*/ 18096 w 368301"/>
                <a:gd name="connsiteY5" fmla="*/ 6492 h 946901"/>
                <a:gd name="connsiteX0" fmla="*/ 16130 w 366335"/>
                <a:gd name="connsiteY0" fmla="*/ 6301 h 946905"/>
                <a:gd name="connsiteX1" fmla="*/ 130430 w 366335"/>
                <a:gd name="connsiteY1" fmla="*/ 467733 h 946905"/>
                <a:gd name="connsiteX2" fmla="*/ 3430 w 366335"/>
                <a:gd name="connsiteY2" fmla="*/ 939751 h 946905"/>
                <a:gd name="connsiteX3" fmla="*/ 299764 w 366335"/>
                <a:gd name="connsiteY3" fmla="*/ 713267 h 946905"/>
                <a:gd name="connsiteX4" fmla="*/ 314579 w 366335"/>
                <a:gd name="connsiteY4" fmla="*/ 243368 h 946905"/>
                <a:gd name="connsiteX5" fmla="*/ 16130 w 366335"/>
                <a:gd name="connsiteY5" fmla="*/ 6301 h 946905"/>
                <a:gd name="connsiteX0" fmla="*/ 16648 w 365069"/>
                <a:gd name="connsiteY0" fmla="*/ 5567 h 945021"/>
                <a:gd name="connsiteX1" fmla="*/ 130948 w 365069"/>
                <a:gd name="connsiteY1" fmla="*/ 466999 h 945021"/>
                <a:gd name="connsiteX2" fmla="*/ 3948 w 365069"/>
                <a:gd name="connsiteY2" fmla="*/ 939017 h 945021"/>
                <a:gd name="connsiteX3" fmla="*/ 314735 w 365069"/>
                <a:gd name="connsiteY3" fmla="*/ 698081 h 945021"/>
                <a:gd name="connsiteX4" fmla="*/ 315097 w 365069"/>
                <a:gd name="connsiteY4" fmla="*/ 242634 h 945021"/>
                <a:gd name="connsiteX5" fmla="*/ 16648 w 365069"/>
                <a:gd name="connsiteY5" fmla="*/ 5567 h 945021"/>
                <a:gd name="connsiteX0" fmla="*/ 16917 w 370073"/>
                <a:gd name="connsiteY0" fmla="*/ 5488 h 943766"/>
                <a:gd name="connsiteX1" fmla="*/ 131217 w 370073"/>
                <a:gd name="connsiteY1" fmla="*/ 466920 h 943766"/>
                <a:gd name="connsiteX2" fmla="*/ 4217 w 370073"/>
                <a:gd name="connsiteY2" fmla="*/ 938938 h 943766"/>
                <a:gd name="connsiteX3" fmla="*/ 322230 w 370073"/>
                <a:gd name="connsiteY3" fmla="*/ 680659 h 943766"/>
                <a:gd name="connsiteX4" fmla="*/ 315366 w 370073"/>
                <a:gd name="connsiteY4" fmla="*/ 242555 h 943766"/>
                <a:gd name="connsiteX5" fmla="*/ 16917 w 370073"/>
                <a:gd name="connsiteY5" fmla="*/ 5488 h 943766"/>
                <a:gd name="connsiteX0" fmla="*/ 16917 w 361591"/>
                <a:gd name="connsiteY0" fmla="*/ 8625 h 946904"/>
                <a:gd name="connsiteX1" fmla="*/ 131217 w 361591"/>
                <a:gd name="connsiteY1" fmla="*/ 470057 h 946904"/>
                <a:gd name="connsiteX2" fmla="*/ 4217 w 361591"/>
                <a:gd name="connsiteY2" fmla="*/ 942075 h 946904"/>
                <a:gd name="connsiteX3" fmla="*/ 322230 w 361591"/>
                <a:gd name="connsiteY3" fmla="*/ 683796 h 946904"/>
                <a:gd name="connsiteX4" fmla="*/ 289352 w 361591"/>
                <a:gd name="connsiteY4" fmla="*/ 208116 h 946904"/>
                <a:gd name="connsiteX5" fmla="*/ 16917 w 361591"/>
                <a:gd name="connsiteY5" fmla="*/ 8625 h 946904"/>
                <a:gd name="connsiteX0" fmla="*/ 15783 w 337736"/>
                <a:gd name="connsiteY0" fmla="*/ 8933 h 950047"/>
                <a:gd name="connsiteX1" fmla="*/ 130083 w 337736"/>
                <a:gd name="connsiteY1" fmla="*/ 470365 h 950047"/>
                <a:gd name="connsiteX2" fmla="*/ 3083 w 337736"/>
                <a:gd name="connsiteY2" fmla="*/ 942383 h 950047"/>
                <a:gd name="connsiteX3" fmla="*/ 289300 w 337736"/>
                <a:gd name="connsiteY3" fmla="*/ 721680 h 950047"/>
                <a:gd name="connsiteX4" fmla="*/ 288218 w 337736"/>
                <a:gd name="connsiteY4" fmla="*/ 208424 h 950047"/>
                <a:gd name="connsiteX5" fmla="*/ 15783 w 337736"/>
                <a:gd name="connsiteY5" fmla="*/ 8933 h 950047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41503"/>
                <a:gd name="connsiteY0" fmla="*/ 8599 h 949754"/>
                <a:gd name="connsiteX1" fmla="*/ 130083 w 341503"/>
                <a:gd name="connsiteY1" fmla="*/ 470031 h 949754"/>
                <a:gd name="connsiteX2" fmla="*/ 3083 w 341503"/>
                <a:gd name="connsiteY2" fmla="*/ 942049 h 949754"/>
                <a:gd name="connsiteX3" fmla="*/ 289300 w 341503"/>
                <a:gd name="connsiteY3" fmla="*/ 721346 h 949754"/>
                <a:gd name="connsiteX4" fmla="*/ 288218 w 341503"/>
                <a:gd name="connsiteY4" fmla="*/ 208090 h 949754"/>
                <a:gd name="connsiteX5" fmla="*/ 15783 w 341503"/>
                <a:gd name="connsiteY5" fmla="*/ 8599 h 949754"/>
                <a:gd name="connsiteX0" fmla="*/ 15783 w 341503"/>
                <a:gd name="connsiteY0" fmla="*/ 8599 h 949738"/>
                <a:gd name="connsiteX1" fmla="*/ 130083 w 341503"/>
                <a:gd name="connsiteY1" fmla="*/ 470031 h 949738"/>
                <a:gd name="connsiteX2" fmla="*/ 3083 w 341503"/>
                <a:gd name="connsiteY2" fmla="*/ 942049 h 949738"/>
                <a:gd name="connsiteX3" fmla="*/ 289300 w 341503"/>
                <a:gd name="connsiteY3" fmla="*/ 721346 h 949738"/>
                <a:gd name="connsiteX4" fmla="*/ 288218 w 341503"/>
                <a:gd name="connsiteY4" fmla="*/ 208090 h 949738"/>
                <a:gd name="connsiteX5" fmla="*/ 15783 w 341503"/>
                <a:gd name="connsiteY5" fmla="*/ 8599 h 949738"/>
                <a:gd name="connsiteX0" fmla="*/ 15783 w 343977"/>
                <a:gd name="connsiteY0" fmla="*/ 8213 h 949352"/>
                <a:gd name="connsiteX1" fmla="*/ 130083 w 343977"/>
                <a:gd name="connsiteY1" fmla="*/ 469645 h 949352"/>
                <a:gd name="connsiteX2" fmla="*/ 3083 w 343977"/>
                <a:gd name="connsiteY2" fmla="*/ 941663 h 949352"/>
                <a:gd name="connsiteX3" fmla="*/ 289300 w 343977"/>
                <a:gd name="connsiteY3" fmla="*/ 720960 h 949352"/>
                <a:gd name="connsiteX4" fmla="*/ 288218 w 343977"/>
                <a:gd name="connsiteY4" fmla="*/ 207704 h 949352"/>
                <a:gd name="connsiteX5" fmla="*/ 15783 w 343977"/>
                <a:gd name="connsiteY5" fmla="*/ 8213 h 949352"/>
                <a:gd name="connsiteX0" fmla="*/ 15783 w 341503"/>
                <a:gd name="connsiteY0" fmla="*/ 8728 h 949867"/>
                <a:gd name="connsiteX1" fmla="*/ 130083 w 341503"/>
                <a:gd name="connsiteY1" fmla="*/ 470160 h 949867"/>
                <a:gd name="connsiteX2" fmla="*/ 3083 w 341503"/>
                <a:gd name="connsiteY2" fmla="*/ 942178 h 949867"/>
                <a:gd name="connsiteX3" fmla="*/ 289300 w 341503"/>
                <a:gd name="connsiteY3" fmla="*/ 721475 h 949867"/>
                <a:gd name="connsiteX4" fmla="*/ 288218 w 341503"/>
                <a:gd name="connsiteY4" fmla="*/ 208219 h 949867"/>
                <a:gd name="connsiteX5" fmla="*/ 15783 w 341503"/>
                <a:gd name="connsiteY5" fmla="*/ 8728 h 949867"/>
                <a:gd name="connsiteX0" fmla="*/ 15783 w 331806"/>
                <a:gd name="connsiteY0" fmla="*/ 8728 h 950310"/>
                <a:gd name="connsiteX1" fmla="*/ 130083 w 331806"/>
                <a:gd name="connsiteY1" fmla="*/ 470160 h 950310"/>
                <a:gd name="connsiteX2" fmla="*/ 3083 w 331806"/>
                <a:gd name="connsiteY2" fmla="*/ 942178 h 950310"/>
                <a:gd name="connsiteX3" fmla="*/ 289300 w 331806"/>
                <a:gd name="connsiteY3" fmla="*/ 721475 h 950310"/>
                <a:gd name="connsiteX4" fmla="*/ 288218 w 331806"/>
                <a:gd name="connsiteY4" fmla="*/ 208219 h 950310"/>
                <a:gd name="connsiteX5" fmla="*/ 15783 w 331806"/>
                <a:gd name="connsiteY5" fmla="*/ 8728 h 950310"/>
                <a:gd name="connsiteX0" fmla="*/ 15783 w 336856"/>
                <a:gd name="connsiteY0" fmla="*/ 8728 h 950068"/>
                <a:gd name="connsiteX1" fmla="*/ 130083 w 336856"/>
                <a:gd name="connsiteY1" fmla="*/ 470160 h 950068"/>
                <a:gd name="connsiteX2" fmla="*/ 3083 w 336856"/>
                <a:gd name="connsiteY2" fmla="*/ 942178 h 950068"/>
                <a:gd name="connsiteX3" fmla="*/ 289300 w 336856"/>
                <a:gd name="connsiteY3" fmla="*/ 721475 h 950068"/>
                <a:gd name="connsiteX4" fmla="*/ 288218 w 336856"/>
                <a:gd name="connsiteY4" fmla="*/ 208219 h 950068"/>
                <a:gd name="connsiteX5" fmla="*/ 15783 w 336856"/>
                <a:gd name="connsiteY5" fmla="*/ 8728 h 950068"/>
                <a:gd name="connsiteX0" fmla="*/ 15783 w 336162"/>
                <a:gd name="connsiteY0" fmla="*/ 8728 h 950068"/>
                <a:gd name="connsiteX1" fmla="*/ 130083 w 336162"/>
                <a:gd name="connsiteY1" fmla="*/ 470160 h 950068"/>
                <a:gd name="connsiteX2" fmla="*/ 3083 w 336162"/>
                <a:gd name="connsiteY2" fmla="*/ 942178 h 950068"/>
                <a:gd name="connsiteX3" fmla="*/ 289300 w 336162"/>
                <a:gd name="connsiteY3" fmla="*/ 721475 h 950068"/>
                <a:gd name="connsiteX4" fmla="*/ 288218 w 336162"/>
                <a:gd name="connsiteY4" fmla="*/ 208219 h 950068"/>
                <a:gd name="connsiteX5" fmla="*/ 15783 w 336162"/>
                <a:gd name="connsiteY5" fmla="*/ 8728 h 950068"/>
                <a:gd name="connsiteX0" fmla="*/ 15783 w 337685"/>
                <a:gd name="connsiteY0" fmla="*/ 9323 h 950663"/>
                <a:gd name="connsiteX1" fmla="*/ 130083 w 337685"/>
                <a:gd name="connsiteY1" fmla="*/ 470755 h 950663"/>
                <a:gd name="connsiteX2" fmla="*/ 3083 w 337685"/>
                <a:gd name="connsiteY2" fmla="*/ 942773 h 950663"/>
                <a:gd name="connsiteX3" fmla="*/ 289300 w 337685"/>
                <a:gd name="connsiteY3" fmla="*/ 722070 h 950663"/>
                <a:gd name="connsiteX4" fmla="*/ 288218 w 337685"/>
                <a:gd name="connsiteY4" fmla="*/ 208814 h 950663"/>
                <a:gd name="connsiteX5" fmla="*/ 15783 w 337685"/>
                <a:gd name="connsiteY5" fmla="*/ 9323 h 950663"/>
                <a:gd name="connsiteX0" fmla="*/ 15783 w 341714"/>
                <a:gd name="connsiteY0" fmla="*/ 9323 h 950203"/>
                <a:gd name="connsiteX1" fmla="*/ 130083 w 341714"/>
                <a:gd name="connsiteY1" fmla="*/ 470755 h 950203"/>
                <a:gd name="connsiteX2" fmla="*/ 3083 w 341714"/>
                <a:gd name="connsiteY2" fmla="*/ 942773 h 950203"/>
                <a:gd name="connsiteX3" fmla="*/ 289300 w 341714"/>
                <a:gd name="connsiteY3" fmla="*/ 722070 h 950203"/>
                <a:gd name="connsiteX4" fmla="*/ 288218 w 341714"/>
                <a:gd name="connsiteY4" fmla="*/ 208814 h 950203"/>
                <a:gd name="connsiteX5" fmla="*/ 15783 w 341714"/>
                <a:gd name="connsiteY5" fmla="*/ 9323 h 950203"/>
                <a:gd name="connsiteX0" fmla="*/ 15783 w 341714"/>
                <a:gd name="connsiteY0" fmla="*/ 9323 h 949900"/>
                <a:gd name="connsiteX1" fmla="*/ 130083 w 341714"/>
                <a:gd name="connsiteY1" fmla="*/ 470755 h 949900"/>
                <a:gd name="connsiteX2" fmla="*/ 3083 w 341714"/>
                <a:gd name="connsiteY2" fmla="*/ 942773 h 949900"/>
                <a:gd name="connsiteX3" fmla="*/ 289300 w 341714"/>
                <a:gd name="connsiteY3" fmla="*/ 722070 h 949900"/>
                <a:gd name="connsiteX4" fmla="*/ 288218 w 341714"/>
                <a:gd name="connsiteY4" fmla="*/ 208814 h 949900"/>
                <a:gd name="connsiteX5" fmla="*/ 15783 w 341714"/>
                <a:gd name="connsiteY5" fmla="*/ 9323 h 949900"/>
                <a:gd name="connsiteX0" fmla="*/ 15783 w 335433"/>
                <a:gd name="connsiteY0" fmla="*/ 9323 h 950281"/>
                <a:gd name="connsiteX1" fmla="*/ 130083 w 335433"/>
                <a:gd name="connsiteY1" fmla="*/ 470755 h 950281"/>
                <a:gd name="connsiteX2" fmla="*/ 3083 w 335433"/>
                <a:gd name="connsiteY2" fmla="*/ 942773 h 950281"/>
                <a:gd name="connsiteX3" fmla="*/ 289300 w 335433"/>
                <a:gd name="connsiteY3" fmla="*/ 722070 h 950281"/>
                <a:gd name="connsiteX4" fmla="*/ 288218 w 335433"/>
                <a:gd name="connsiteY4" fmla="*/ 208814 h 950281"/>
                <a:gd name="connsiteX5" fmla="*/ 15783 w 335433"/>
                <a:gd name="connsiteY5" fmla="*/ 9323 h 950281"/>
                <a:gd name="connsiteX0" fmla="*/ 15783 w 340843"/>
                <a:gd name="connsiteY0" fmla="*/ 14637 h 955595"/>
                <a:gd name="connsiteX1" fmla="*/ 130083 w 340843"/>
                <a:gd name="connsiteY1" fmla="*/ 476069 h 955595"/>
                <a:gd name="connsiteX2" fmla="*/ 3083 w 340843"/>
                <a:gd name="connsiteY2" fmla="*/ 948087 h 955595"/>
                <a:gd name="connsiteX3" fmla="*/ 289300 w 340843"/>
                <a:gd name="connsiteY3" fmla="*/ 727384 h 955595"/>
                <a:gd name="connsiteX4" fmla="*/ 288218 w 340843"/>
                <a:gd name="connsiteY4" fmla="*/ 214128 h 955595"/>
                <a:gd name="connsiteX5" fmla="*/ 15783 w 340843"/>
                <a:gd name="connsiteY5" fmla="*/ 14637 h 955595"/>
                <a:gd name="connsiteX0" fmla="*/ 15783 w 344428"/>
                <a:gd name="connsiteY0" fmla="*/ 14637 h 957801"/>
                <a:gd name="connsiteX1" fmla="*/ 130083 w 344428"/>
                <a:gd name="connsiteY1" fmla="*/ 476069 h 957801"/>
                <a:gd name="connsiteX2" fmla="*/ 3083 w 344428"/>
                <a:gd name="connsiteY2" fmla="*/ 948087 h 957801"/>
                <a:gd name="connsiteX3" fmla="*/ 289300 w 344428"/>
                <a:gd name="connsiteY3" fmla="*/ 727384 h 957801"/>
                <a:gd name="connsiteX4" fmla="*/ 288218 w 344428"/>
                <a:gd name="connsiteY4" fmla="*/ 214128 h 957801"/>
                <a:gd name="connsiteX5" fmla="*/ 15783 w 344428"/>
                <a:gd name="connsiteY5" fmla="*/ 14637 h 957801"/>
                <a:gd name="connsiteX0" fmla="*/ 15783 w 347328"/>
                <a:gd name="connsiteY0" fmla="*/ 13037 h 956201"/>
                <a:gd name="connsiteX1" fmla="*/ 130083 w 347328"/>
                <a:gd name="connsiteY1" fmla="*/ 474469 h 956201"/>
                <a:gd name="connsiteX2" fmla="*/ 3083 w 347328"/>
                <a:gd name="connsiteY2" fmla="*/ 946487 h 956201"/>
                <a:gd name="connsiteX3" fmla="*/ 289300 w 347328"/>
                <a:gd name="connsiteY3" fmla="*/ 725784 h 956201"/>
                <a:gd name="connsiteX4" fmla="*/ 288218 w 347328"/>
                <a:gd name="connsiteY4" fmla="*/ 212528 h 956201"/>
                <a:gd name="connsiteX5" fmla="*/ 15783 w 347328"/>
                <a:gd name="connsiteY5" fmla="*/ 13037 h 956201"/>
                <a:gd name="connsiteX0" fmla="*/ 15783 w 340912"/>
                <a:gd name="connsiteY0" fmla="*/ 10958 h 954122"/>
                <a:gd name="connsiteX1" fmla="*/ 130083 w 340912"/>
                <a:gd name="connsiteY1" fmla="*/ 472390 h 954122"/>
                <a:gd name="connsiteX2" fmla="*/ 3083 w 340912"/>
                <a:gd name="connsiteY2" fmla="*/ 944408 h 954122"/>
                <a:gd name="connsiteX3" fmla="*/ 289300 w 340912"/>
                <a:gd name="connsiteY3" fmla="*/ 723705 h 954122"/>
                <a:gd name="connsiteX4" fmla="*/ 288218 w 340912"/>
                <a:gd name="connsiteY4" fmla="*/ 210449 h 954122"/>
                <a:gd name="connsiteX5" fmla="*/ 15783 w 340912"/>
                <a:gd name="connsiteY5" fmla="*/ 10958 h 954122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997 w 334539"/>
                <a:gd name="connsiteY0" fmla="*/ 10958 h 952151"/>
                <a:gd name="connsiteX1" fmla="*/ 130297 w 334539"/>
                <a:gd name="connsiteY1" fmla="*/ 472390 h 952151"/>
                <a:gd name="connsiteX2" fmla="*/ 3297 w 334539"/>
                <a:gd name="connsiteY2" fmla="*/ 944408 h 952151"/>
                <a:gd name="connsiteX3" fmla="*/ 289514 w 334539"/>
                <a:gd name="connsiteY3" fmla="*/ 723705 h 952151"/>
                <a:gd name="connsiteX4" fmla="*/ 288432 w 334539"/>
                <a:gd name="connsiteY4" fmla="*/ 210449 h 952151"/>
                <a:gd name="connsiteX5" fmla="*/ 15997 w 334539"/>
                <a:gd name="connsiteY5" fmla="*/ 10958 h 952151"/>
                <a:gd name="connsiteX0" fmla="*/ 15942 w 334484"/>
                <a:gd name="connsiteY0" fmla="*/ 10958 h 952151"/>
                <a:gd name="connsiteX1" fmla="*/ 130242 w 334484"/>
                <a:gd name="connsiteY1" fmla="*/ 472390 h 952151"/>
                <a:gd name="connsiteX2" fmla="*/ 3242 w 334484"/>
                <a:gd name="connsiteY2" fmla="*/ 944408 h 952151"/>
                <a:gd name="connsiteX3" fmla="*/ 289459 w 334484"/>
                <a:gd name="connsiteY3" fmla="*/ 723705 h 952151"/>
                <a:gd name="connsiteX4" fmla="*/ 288377 w 334484"/>
                <a:gd name="connsiteY4" fmla="*/ 210449 h 952151"/>
                <a:gd name="connsiteX5" fmla="*/ 15942 w 334484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56156"/>
                <a:gd name="connsiteY0" fmla="*/ 10797 h 951990"/>
                <a:gd name="connsiteX1" fmla="*/ 130242 w 356156"/>
                <a:gd name="connsiteY1" fmla="*/ 472229 h 951990"/>
                <a:gd name="connsiteX2" fmla="*/ 3242 w 356156"/>
                <a:gd name="connsiteY2" fmla="*/ 944247 h 951990"/>
                <a:gd name="connsiteX3" fmla="*/ 289459 w 356156"/>
                <a:gd name="connsiteY3" fmla="*/ 723544 h 951990"/>
                <a:gd name="connsiteX4" fmla="*/ 288377 w 356156"/>
                <a:gd name="connsiteY4" fmla="*/ 210288 h 951990"/>
                <a:gd name="connsiteX5" fmla="*/ 15942 w 356156"/>
                <a:gd name="connsiteY5" fmla="*/ 10797 h 951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6156" h="951990">
                  <a:moveTo>
                    <a:pt x="15942" y="10797"/>
                  </a:moveTo>
                  <a:cubicBezTo>
                    <a:pt x="-10414" y="54454"/>
                    <a:pt x="138915" y="249535"/>
                    <a:pt x="130242" y="472229"/>
                  </a:cubicBezTo>
                  <a:cubicBezTo>
                    <a:pt x="121569" y="694923"/>
                    <a:pt x="-23294" y="902361"/>
                    <a:pt x="3242" y="944247"/>
                  </a:cubicBezTo>
                  <a:cubicBezTo>
                    <a:pt x="29778" y="986133"/>
                    <a:pt x="232313" y="850338"/>
                    <a:pt x="289459" y="723544"/>
                  </a:cubicBezTo>
                  <a:cubicBezTo>
                    <a:pt x="375510" y="544721"/>
                    <a:pt x="381595" y="411660"/>
                    <a:pt x="288377" y="210288"/>
                  </a:cubicBezTo>
                  <a:cubicBezTo>
                    <a:pt x="218953" y="60316"/>
                    <a:pt x="42298" y="-32860"/>
                    <a:pt x="15942" y="10797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2039" name="Straight Arrow Connector 2038">
              <a:extLst>
                <a:ext uri="{FF2B5EF4-FFF2-40B4-BE49-F238E27FC236}">
                  <a16:creationId xmlns:a16="http://schemas.microsoft.com/office/drawing/2014/main" id="{3E27F3D7-E32F-7CD8-F3E4-12408B8C237B}"/>
                </a:ext>
              </a:extLst>
            </p:cNvPr>
            <p:cNvCxnSpPr/>
            <p:nvPr/>
          </p:nvCxnSpPr>
          <p:spPr>
            <a:xfrm rot="5400000" flipH="1">
              <a:off x="6193523" y="3608196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0" name="Straight Arrow Connector 2039">
              <a:extLst>
                <a:ext uri="{FF2B5EF4-FFF2-40B4-BE49-F238E27FC236}">
                  <a16:creationId xmlns:a16="http://schemas.microsoft.com/office/drawing/2014/main" id="{2DF94A50-55FA-53B2-A4CF-521CA84B48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8085" y="3851223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1" name="Straight Arrow Connector 2040">
              <a:extLst>
                <a:ext uri="{FF2B5EF4-FFF2-40B4-BE49-F238E27FC236}">
                  <a16:creationId xmlns:a16="http://schemas.microsoft.com/office/drawing/2014/main" id="{99E6A850-1B46-4552-F0D1-FF3A736811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52392" y="3249629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62" name="Picture 2061">
            <a:extLst>
              <a:ext uri="{FF2B5EF4-FFF2-40B4-BE49-F238E27FC236}">
                <a16:creationId xmlns:a16="http://schemas.microsoft.com/office/drawing/2014/main" id="{23D741EF-7FDD-E1A6-89BC-1E92A0967AC8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2039594" y="2060535"/>
            <a:ext cx="3859102" cy="1767993"/>
          </a:xfrm>
          <a:prstGeom prst="rect">
            <a:avLst/>
          </a:prstGeom>
        </p:spPr>
      </p:pic>
      <p:sp>
        <p:nvSpPr>
          <p:cNvPr id="2063" name="TextBox 2062">
            <a:extLst>
              <a:ext uri="{FF2B5EF4-FFF2-40B4-BE49-F238E27FC236}">
                <a16:creationId xmlns:a16="http://schemas.microsoft.com/office/drawing/2014/main" id="{31C5BAFF-3F20-2C1D-6B9E-BFD0BA6F4C4E}"/>
              </a:ext>
            </a:extLst>
          </p:cNvPr>
          <p:cNvSpPr txBox="1"/>
          <p:nvPr/>
        </p:nvSpPr>
        <p:spPr>
          <a:xfrm>
            <a:off x="3202092" y="6199532"/>
            <a:ext cx="7030779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Esin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, 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Gupta, Berg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Nat. </a:t>
            </a: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Comm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. </a:t>
            </a:r>
            <a:r>
              <a:rPr lang="fr-FR" sz="2000" b="1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12, 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5299 (2021</a:t>
            </a:r>
            <a:r>
              <a:rPr lang="fr-FR" sz="2000" b="0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852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Floquet</a:t>
            </a:r>
            <a:r>
              <a:rPr lang="en-US" dirty="0"/>
              <a:t> band engineering to symmetry break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EF3ADE-69DA-EF9F-E2E4-3E000CFCCF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948" y="2423183"/>
            <a:ext cx="1905000" cy="2011634"/>
          </a:xfrm>
          <a:prstGeom prst="rect">
            <a:avLst/>
          </a:prstGeom>
        </p:spPr>
      </p:pic>
      <p:pic>
        <p:nvPicPr>
          <p:cNvPr id="4" name="Picture 3" descr="gresonancetiffnew.tiff">
            <a:extLst>
              <a:ext uri="{FF2B5EF4-FFF2-40B4-BE49-F238E27FC236}">
                <a16:creationId xmlns:a16="http://schemas.microsoft.com/office/drawing/2014/main" id="{9754C58F-BBE3-6D78-8F86-F60C7FF7602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8817" y="2122098"/>
            <a:ext cx="3386647" cy="3393420"/>
          </a:xfrm>
          <a:prstGeom prst="rect">
            <a:avLst/>
          </a:prstGeom>
        </p:spPr>
      </p:pic>
      <p:pic>
        <p:nvPicPr>
          <p:cNvPr id="5" name="Picture 4" descr="floquet_band_spins_cropped.tif">
            <a:extLst>
              <a:ext uri="{FF2B5EF4-FFF2-40B4-BE49-F238E27FC236}">
                <a16:creationId xmlns:a16="http://schemas.microsoft.com/office/drawing/2014/main" id="{6122B8D5-02E1-D190-85FF-3F8FB42CC1E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43054" y="4504220"/>
            <a:ext cx="3737113" cy="20225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FBDF53-F136-80AA-CD46-D31444A317B1}"/>
              </a:ext>
            </a:extLst>
          </p:cNvPr>
          <p:cNvSpPr txBox="1"/>
          <p:nvPr/>
        </p:nvSpPr>
        <p:spPr>
          <a:xfrm>
            <a:off x="4724400" y="1566244"/>
            <a:ext cx="4869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iverging density of states </a:t>
            </a:r>
          </a:p>
          <a:p>
            <a:r>
              <a:rPr lang="en-US" sz="2000" b="1" dirty="0"/>
              <a:t>near resonance circ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22680A-1384-EB25-970E-F178395C4C99}"/>
              </a:ext>
            </a:extLst>
          </p:cNvPr>
          <p:cNvSpPr txBox="1"/>
          <p:nvPr/>
        </p:nvSpPr>
        <p:spPr>
          <a:xfrm>
            <a:off x="8806538" y="1566244"/>
            <a:ext cx="4869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eriodic Modulation </a:t>
            </a:r>
          </a:p>
          <a:p>
            <a:r>
              <a:rPr lang="en-US" sz="2000" b="1" dirty="0"/>
              <a:t>of the Fermi veloc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67ED1F3-EE1E-D28A-E8CC-806290C0BD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92306" y="1964548"/>
            <a:ext cx="3547617" cy="29710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74B1169-6633-2385-49A4-9F24D4E31C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1986" y="4891231"/>
            <a:ext cx="2229170" cy="165524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E05C9BF-529B-BB61-189F-09BBD694C3A5}"/>
              </a:ext>
            </a:extLst>
          </p:cNvPr>
          <p:cNvSpPr/>
          <p:nvPr/>
        </p:nvSpPr>
        <p:spPr>
          <a:xfrm>
            <a:off x="8748907" y="2314123"/>
            <a:ext cx="526158" cy="2637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5BF02F5C-A55F-4668-CBC8-E3DA79FFF97E}"/>
              </a:ext>
            </a:extLst>
          </p:cNvPr>
          <p:cNvSpPr/>
          <p:nvPr/>
        </p:nvSpPr>
        <p:spPr>
          <a:xfrm>
            <a:off x="8023566" y="1566244"/>
            <a:ext cx="3899595" cy="5063156"/>
          </a:xfrm>
          <a:prstGeom prst="round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40038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81D671-B227-FF30-7FD8-DD2F220122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424" y="5674653"/>
            <a:ext cx="3158562" cy="6394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AD4591-AEE2-2D57-BD84-2597AF461D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5634" y="5470768"/>
            <a:ext cx="4249672" cy="990600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AB4A47AA-2FC6-E5D9-2F2A-C7504420AE21}"/>
              </a:ext>
            </a:extLst>
          </p:cNvPr>
          <p:cNvSpPr/>
          <p:nvPr/>
        </p:nvSpPr>
        <p:spPr>
          <a:xfrm>
            <a:off x="4442778" y="5896712"/>
            <a:ext cx="616226" cy="2410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7E0D58-13A5-A864-52BB-0D9C1757A9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62434" y="1486450"/>
            <a:ext cx="3951271" cy="330909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61A168B-341C-BD3A-9C36-DE83BB0EF8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1155" y="4559891"/>
            <a:ext cx="2522756" cy="187324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1A084D3-BC38-4DDA-9606-579B722929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2249" y="2304505"/>
            <a:ext cx="4531772" cy="34564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DBE7F5B-4A72-B2A8-68D1-CEEFFD5E88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9592" y="2314613"/>
            <a:ext cx="2824410" cy="34564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DF85392-502B-1263-43CA-46CD2FFE6B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2464" y="5211022"/>
            <a:ext cx="3262590" cy="36008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90438E22-6A09-5FD6-94CF-5113837B0F39}"/>
              </a:ext>
            </a:extLst>
          </p:cNvPr>
          <p:cNvSpPr txBox="1"/>
          <p:nvPr/>
        </p:nvSpPr>
        <p:spPr>
          <a:xfrm>
            <a:off x="906519" y="4509878"/>
            <a:ext cx="518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Slow modulation of the drive amplitude:</a:t>
            </a:r>
            <a:endParaRPr lang="en-IL" sz="2400" u="sng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2BB29886-A86B-E23E-D384-964FF948CFF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82523" y="4392115"/>
            <a:ext cx="1399953" cy="54685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1E8C798-1954-85AA-70F0-CF2A4BCB289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09819" y="5059492"/>
            <a:ext cx="442069" cy="560674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D3A3DFA7-2AF5-881C-8306-1CA357EE45B5}"/>
              </a:ext>
            </a:extLst>
          </p:cNvPr>
          <p:cNvSpPr txBox="1"/>
          <p:nvPr/>
        </p:nvSpPr>
        <p:spPr>
          <a:xfrm>
            <a:off x="929592" y="5108996"/>
            <a:ext cx="6440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xed        (charge conservation), change in </a:t>
            </a:r>
            <a:endParaRPr lang="en-IL" sz="24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BED09F7-5DF4-9786-68CE-E40773670BE2}"/>
              </a:ext>
            </a:extLst>
          </p:cNvPr>
          <p:cNvSpPr txBox="1"/>
          <p:nvPr/>
        </p:nvSpPr>
        <p:spPr>
          <a:xfrm>
            <a:off x="929592" y="2861349"/>
            <a:ext cx="818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rive detuning                    blocks single photon absorption</a:t>
            </a:r>
            <a:endParaRPr lang="en-IL" sz="240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1ED5D112-5C2B-92C7-C36A-74ACFB564AD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7389" y="2950158"/>
            <a:ext cx="1287417" cy="372674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6A5C95F-0939-2075-3BCC-5AE49567BC8A}"/>
              </a:ext>
            </a:extLst>
          </p:cNvPr>
          <p:cNvSpPr txBox="1"/>
          <p:nvPr/>
        </p:nvSpPr>
        <p:spPr>
          <a:xfrm>
            <a:off x="868942" y="1769367"/>
            <a:ext cx="5189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Drive Hamiltonian</a:t>
            </a:r>
            <a:endParaRPr lang="en-IL" sz="2400" u="sng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BDBB0CAF-F8E5-181C-1579-907DEFAB7CC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140" y="3890753"/>
            <a:ext cx="5069190" cy="535543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BD74ED8C-FE52-6EFC-5BE0-1EA7EB5E3B7C}"/>
              </a:ext>
            </a:extLst>
          </p:cNvPr>
          <p:cNvSpPr txBox="1"/>
          <p:nvPr/>
        </p:nvSpPr>
        <p:spPr>
          <a:xfrm>
            <a:off x="868942" y="3502755"/>
            <a:ext cx="818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Drive-induced change to the Fermi velocity</a:t>
            </a:r>
            <a:endParaRPr lang="en-IL" sz="2400" u="sng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3558ACA-8BE7-8C86-DE77-7DA1393EE8E3}"/>
              </a:ext>
            </a:extLst>
          </p:cNvPr>
          <p:cNvSpPr txBox="1"/>
          <p:nvPr/>
        </p:nvSpPr>
        <p:spPr>
          <a:xfrm>
            <a:off x="3967776" y="1559719"/>
            <a:ext cx="6629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Kisele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arXi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:</a:t>
            </a:r>
            <a:r>
              <a:rPr lang="en-IL" sz="1800" dirty="0">
                <a:solidFill>
                  <a:srgbClr val="0070C0"/>
                </a:solidFill>
                <a:latin typeface="Roboto" panose="020B0604020202020204" pitchFamily="2" charset="0"/>
              </a:rPr>
              <a:t>2303.02148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096FF31C-7000-0263-4C38-3619F1391971}"/>
              </a:ext>
            </a:extLst>
          </p:cNvPr>
          <p:cNvSpPr/>
          <p:nvPr/>
        </p:nvSpPr>
        <p:spPr>
          <a:xfrm>
            <a:off x="9309845" y="1891862"/>
            <a:ext cx="517327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95691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5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lasm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29628" y="1653004"/>
            <a:ext cx="752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Propagating electron density fluctuations</a:t>
            </a:r>
            <a:endParaRPr lang="en-IL" sz="3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C3AB92-EAC9-F83E-1262-5D6944A9DFB9}"/>
              </a:ext>
            </a:extLst>
          </p:cNvPr>
          <p:cNvSpPr txBox="1"/>
          <p:nvPr/>
        </p:nvSpPr>
        <p:spPr>
          <a:xfrm>
            <a:off x="583372" y="2821637"/>
            <a:ext cx="752392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- analogy: sound in neutral gas:</a:t>
            </a:r>
          </a:p>
          <a:p>
            <a:endParaRPr lang="en-US" sz="3200" dirty="0"/>
          </a:p>
          <a:p>
            <a:endParaRPr lang="en-US" sz="3200" dirty="0"/>
          </a:p>
          <a:p>
            <a:endParaRPr lang="en-US" sz="3200" dirty="0"/>
          </a:p>
          <a:p>
            <a:r>
              <a:rPr lang="en-US" sz="3200" dirty="0"/>
              <a:t>- charged 2D electron gas:</a:t>
            </a:r>
            <a:endParaRPr lang="en-IL" sz="3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F1FBC0-D842-6C5A-5C9A-12B283C2E7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0896" y="2517752"/>
            <a:ext cx="2882380" cy="11934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0201B03-D5D5-89DA-36F7-3D315D8C10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3002" y="2575920"/>
            <a:ext cx="2470435" cy="8660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EDB5F4F-3D9F-D0EE-B3C1-411A1F92C9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56750" y="3636579"/>
            <a:ext cx="1550707" cy="472966"/>
          </a:xfrm>
          <a:prstGeom prst="rect">
            <a:avLst/>
          </a:prstGeom>
        </p:spPr>
      </p:pic>
      <p:sp>
        <p:nvSpPr>
          <p:cNvPr id="18" name="Arrow: Right 17">
            <a:extLst>
              <a:ext uri="{FF2B5EF4-FFF2-40B4-BE49-F238E27FC236}">
                <a16:creationId xmlns:a16="http://schemas.microsoft.com/office/drawing/2014/main" id="{E283D954-FF7B-FCDF-18EE-F1572E68CF8F}"/>
              </a:ext>
            </a:extLst>
          </p:cNvPr>
          <p:cNvSpPr/>
          <p:nvPr/>
        </p:nvSpPr>
        <p:spPr>
          <a:xfrm>
            <a:off x="8873276" y="2968301"/>
            <a:ext cx="604873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6FAFF6F-5466-7C4E-166B-6B0ED92421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1774" y="4471486"/>
            <a:ext cx="2481663" cy="12040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D054EA0-EFF4-3879-BC1F-7F80542233C3}"/>
                  </a:ext>
                </a:extLst>
              </p:cNvPr>
              <p:cNvSpPr txBox="1"/>
              <p:nvPr/>
            </p:nvSpPr>
            <p:spPr>
              <a:xfrm flipH="1">
                <a:off x="5463310" y="4639240"/>
                <a:ext cx="3148037" cy="7411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L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𝛿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𝛿𝜌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D054EA0-EFF4-3879-BC1F-7F8054223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463310" y="4639240"/>
                <a:ext cx="3148037" cy="7411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rrow: Right 4">
            <a:extLst>
              <a:ext uri="{FF2B5EF4-FFF2-40B4-BE49-F238E27FC236}">
                <a16:creationId xmlns:a16="http://schemas.microsoft.com/office/drawing/2014/main" id="{30B84CF5-D082-4622-F4E3-C70EDD8A99BE}"/>
              </a:ext>
            </a:extLst>
          </p:cNvPr>
          <p:cNvSpPr/>
          <p:nvPr/>
        </p:nvSpPr>
        <p:spPr>
          <a:xfrm>
            <a:off x="8794124" y="4927313"/>
            <a:ext cx="604873" cy="292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15298961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29628" y="1653004"/>
            <a:ext cx="75239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Hydrodynamic description for the electrons</a:t>
            </a:r>
            <a:endParaRPr lang="en-IL" sz="3200" u="sng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078A340-223F-F5D6-42AB-4473AF7E18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565" y="2773554"/>
            <a:ext cx="3807112" cy="51958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D76D4A0-4718-6A3C-2953-81706C670D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628" y="3946691"/>
            <a:ext cx="5184891" cy="71332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CF0281-8979-D552-3885-15B3188D23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970" y="5644851"/>
            <a:ext cx="7312693" cy="6006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D53223-2D93-230C-4B83-E5D933FEE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03963" y="4003719"/>
            <a:ext cx="3184101" cy="7133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CF89FC-7B3A-7332-38F9-42ED1819842B}"/>
              </a:ext>
            </a:extLst>
          </p:cNvPr>
          <p:cNvSpPr txBox="1"/>
          <p:nvPr/>
        </p:nvSpPr>
        <p:spPr>
          <a:xfrm>
            <a:off x="8793125" y="3762025"/>
            <a:ext cx="3040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 momentum tensor</a:t>
            </a:r>
            <a:endParaRPr lang="en-IL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3BCF7A-EB14-E349-2052-20F364BF2F31}"/>
              </a:ext>
            </a:extLst>
          </p:cNvPr>
          <p:cNvSpPr txBox="1"/>
          <p:nvPr/>
        </p:nvSpPr>
        <p:spPr>
          <a:xfrm>
            <a:off x="1648046" y="5133211"/>
            <a:ext cx="299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-momentum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AB8BDFD2-B54A-5546-AA96-63734C60E059}"/>
              </a:ext>
            </a:extLst>
          </p:cNvPr>
          <p:cNvSpPr/>
          <p:nvPr/>
        </p:nvSpPr>
        <p:spPr>
          <a:xfrm rot="10800000">
            <a:off x="2583711" y="4517233"/>
            <a:ext cx="223284" cy="497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BA273DFC-1627-D53B-F3F9-6E33E868C161}"/>
              </a:ext>
            </a:extLst>
          </p:cNvPr>
          <p:cNvSpPr/>
          <p:nvPr/>
        </p:nvSpPr>
        <p:spPr>
          <a:xfrm rot="10800000">
            <a:off x="3657599" y="4534767"/>
            <a:ext cx="223284" cy="497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AD8E63-B9F1-AAC9-B97F-58887438EB50}"/>
              </a:ext>
            </a:extLst>
          </p:cNvPr>
          <p:cNvSpPr txBox="1"/>
          <p:nvPr/>
        </p:nvSpPr>
        <p:spPr>
          <a:xfrm>
            <a:off x="3485707" y="5136215"/>
            <a:ext cx="299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mping</a:t>
            </a:r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4F430584-20FB-7DF7-9680-F35F31B03FE7}"/>
              </a:ext>
            </a:extLst>
          </p:cNvPr>
          <p:cNvSpPr/>
          <p:nvPr/>
        </p:nvSpPr>
        <p:spPr>
          <a:xfrm rot="10800000">
            <a:off x="5591235" y="4560262"/>
            <a:ext cx="223284" cy="497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42F672-6A90-8339-0B2A-3AD5A2BD57FE}"/>
              </a:ext>
            </a:extLst>
          </p:cNvPr>
          <p:cNvSpPr txBox="1"/>
          <p:nvPr/>
        </p:nvSpPr>
        <p:spPr>
          <a:xfrm>
            <a:off x="5323368" y="5116698"/>
            <a:ext cx="2998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static potential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C086C93-860A-20F6-E19F-44CA3027A4CE}"/>
              </a:ext>
            </a:extLst>
          </p:cNvPr>
          <p:cNvSpPr txBox="1"/>
          <p:nvPr/>
        </p:nvSpPr>
        <p:spPr>
          <a:xfrm>
            <a:off x="629628" y="2282158"/>
            <a:ext cx="7523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tinuity equation for charge:</a:t>
            </a:r>
            <a:endParaRPr lang="en-IL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E24A42A-1ECC-A9B6-A4CA-17B8EC6DF358}"/>
              </a:ext>
            </a:extLst>
          </p:cNvPr>
          <p:cNvSpPr txBox="1"/>
          <p:nvPr/>
        </p:nvSpPr>
        <p:spPr>
          <a:xfrm>
            <a:off x="623356" y="3480499"/>
            <a:ext cx="7523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tinuity equation for momentum (Euler eq.):</a:t>
            </a:r>
            <a:endParaRPr lang="en-IL" sz="2800" dirty="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07E6FFEC-DA77-FDF5-177B-41021B6E3335}"/>
              </a:ext>
            </a:extLst>
          </p:cNvPr>
          <p:cNvSpPr/>
          <p:nvPr/>
        </p:nvSpPr>
        <p:spPr>
          <a:xfrm>
            <a:off x="623356" y="5586705"/>
            <a:ext cx="8201667" cy="91479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F3D3279-7A5E-3335-C2BC-1E289D97B9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25023" y="4766117"/>
            <a:ext cx="1889487" cy="497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6085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48391" y="3176383"/>
            <a:ext cx="4770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Linear stability analysis:</a:t>
            </a:r>
            <a:endParaRPr lang="en-IL" sz="2800" u="sng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5CF0281-8979-D552-3885-15B3188D2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206" y="2156360"/>
            <a:ext cx="7312693" cy="6006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4C4660-6387-A1CC-B2DD-A8B3958DB3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206" y="4149017"/>
            <a:ext cx="6793105" cy="6006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202A71-0020-A4D5-04BA-5A0DFEC9AC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4729" y="3212837"/>
            <a:ext cx="1598775" cy="477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92CDA0-5816-5E13-DF25-24EB367BA2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8016" y="5392567"/>
            <a:ext cx="2335435" cy="9122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11B761A-58C1-4465-9337-1C91948644FE}"/>
              </a:ext>
            </a:extLst>
          </p:cNvPr>
          <p:cNvSpPr/>
          <p:nvPr/>
        </p:nvSpPr>
        <p:spPr>
          <a:xfrm>
            <a:off x="648392" y="4155469"/>
            <a:ext cx="7312694" cy="91479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6D39F5-1CE1-7FA9-34FB-86E1776122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6864" y="5711505"/>
            <a:ext cx="3198741" cy="317155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8854A6B5-DC56-D493-F23D-238CDDB7223C}"/>
              </a:ext>
            </a:extLst>
          </p:cNvPr>
          <p:cNvSpPr/>
          <p:nvPr/>
        </p:nvSpPr>
        <p:spPr>
          <a:xfrm>
            <a:off x="4442443" y="5392567"/>
            <a:ext cx="2904655" cy="91479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B2B522-7576-3EF7-5231-A3A81C4D4418}"/>
              </a:ext>
            </a:extLst>
          </p:cNvPr>
          <p:cNvSpPr txBox="1"/>
          <p:nvPr/>
        </p:nvSpPr>
        <p:spPr>
          <a:xfrm>
            <a:off x="7592575" y="5408417"/>
            <a:ext cx="18855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ilibrium</a:t>
            </a:r>
          </a:p>
          <a:p>
            <a:r>
              <a:rPr lang="en-US" dirty="0"/>
              <a:t>Plasmon </a:t>
            </a:r>
          </a:p>
          <a:p>
            <a:r>
              <a:rPr lang="en-US" dirty="0"/>
              <a:t>Dispersion</a:t>
            </a:r>
            <a:endParaRPr lang="en-IL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05FF42-D49D-F535-615E-7911C1B8750D}"/>
              </a:ext>
            </a:extLst>
          </p:cNvPr>
          <p:cNvSpPr txBox="1"/>
          <p:nvPr/>
        </p:nvSpPr>
        <p:spPr>
          <a:xfrm>
            <a:off x="816864" y="1699286"/>
            <a:ext cx="65762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 dirty="0"/>
              <a:t>Hydrodynamic equation for electron density:</a:t>
            </a:r>
            <a:endParaRPr lang="en-IL" sz="2800" u="sng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6308C51-AE10-9DBF-18CF-5DC5714142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09845" y="1486450"/>
            <a:ext cx="3951271" cy="330909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167D57A-A167-DE71-8F3E-A9FD8734F3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38566" y="4559891"/>
            <a:ext cx="2522756" cy="1873241"/>
          </a:xfrm>
          <a:prstGeom prst="rect">
            <a:avLst/>
          </a:prstGeom>
        </p:spPr>
      </p:pic>
      <p:sp>
        <p:nvSpPr>
          <p:cNvPr id="26" name="Arrow: Up 25">
            <a:extLst>
              <a:ext uri="{FF2B5EF4-FFF2-40B4-BE49-F238E27FC236}">
                <a16:creationId xmlns:a16="http://schemas.microsoft.com/office/drawing/2014/main" id="{1999239B-0561-E940-9617-6671DA40A43E}"/>
              </a:ext>
            </a:extLst>
          </p:cNvPr>
          <p:cNvSpPr/>
          <p:nvPr/>
        </p:nvSpPr>
        <p:spPr>
          <a:xfrm>
            <a:off x="2247518" y="5091649"/>
            <a:ext cx="389355" cy="61985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2806355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48391" y="3176383"/>
            <a:ext cx="4770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Linear stability analysis:</a:t>
            </a:r>
            <a:endParaRPr lang="en-IL" sz="2800" u="sng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5CF0281-8979-D552-3885-15B3188D23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206" y="2156360"/>
            <a:ext cx="7312693" cy="6006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4C4660-6387-A1CC-B2DD-A8B3958DB3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4206" y="4149017"/>
            <a:ext cx="6793105" cy="6006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202A71-0020-A4D5-04BA-5A0DFEC9AC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4729" y="3212837"/>
            <a:ext cx="1598775" cy="4770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192CDA0-5816-5E13-DF25-24EB367BA2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8016" y="5392567"/>
            <a:ext cx="2335435" cy="91227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11B761A-58C1-4465-9337-1C91948644FE}"/>
              </a:ext>
            </a:extLst>
          </p:cNvPr>
          <p:cNvSpPr/>
          <p:nvPr/>
        </p:nvSpPr>
        <p:spPr>
          <a:xfrm>
            <a:off x="648392" y="4155469"/>
            <a:ext cx="7312694" cy="91479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16D39F5-1CE1-7FA9-34FB-86E1776122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6864" y="5711505"/>
            <a:ext cx="3198741" cy="317155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8854A6B5-DC56-D493-F23D-238CDDB7223C}"/>
              </a:ext>
            </a:extLst>
          </p:cNvPr>
          <p:cNvSpPr/>
          <p:nvPr/>
        </p:nvSpPr>
        <p:spPr>
          <a:xfrm>
            <a:off x="4442443" y="5392567"/>
            <a:ext cx="2904655" cy="91479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B2B522-7576-3EF7-5231-A3A81C4D4418}"/>
              </a:ext>
            </a:extLst>
          </p:cNvPr>
          <p:cNvSpPr txBox="1"/>
          <p:nvPr/>
        </p:nvSpPr>
        <p:spPr>
          <a:xfrm>
            <a:off x="7592575" y="5408417"/>
            <a:ext cx="18855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quilibrium</a:t>
            </a:r>
          </a:p>
          <a:p>
            <a:r>
              <a:rPr lang="en-US" dirty="0"/>
              <a:t>Plasmon </a:t>
            </a:r>
          </a:p>
          <a:p>
            <a:r>
              <a:rPr lang="en-US" dirty="0"/>
              <a:t>Dispersion</a:t>
            </a:r>
            <a:endParaRPr lang="en-IL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05FF42-D49D-F535-615E-7911C1B8750D}"/>
              </a:ext>
            </a:extLst>
          </p:cNvPr>
          <p:cNvSpPr txBox="1"/>
          <p:nvPr/>
        </p:nvSpPr>
        <p:spPr>
          <a:xfrm>
            <a:off x="816864" y="1699286"/>
            <a:ext cx="65762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u="sng" dirty="0"/>
              <a:t>Hydrodynamic equation for electron density:</a:t>
            </a:r>
            <a:endParaRPr lang="en-IL" sz="2800" u="sng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6C4279-8B9B-6316-20D9-CF6AEF027B4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24711" y="2587895"/>
            <a:ext cx="3491345" cy="2651446"/>
          </a:xfrm>
          <a:prstGeom prst="rect">
            <a:avLst/>
          </a:prstGeom>
        </p:spPr>
      </p:pic>
      <p:sp>
        <p:nvSpPr>
          <p:cNvPr id="10" name="Arrow: Up 9">
            <a:extLst>
              <a:ext uri="{FF2B5EF4-FFF2-40B4-BE49-F238E27FC236}">
                <a16:creationId xmlns:a16="http://schemas.microsoft.com/office/drawing/2014/main" id="{1AF3A969-D142-1A43-100A-131D6C91CFA1}"/>
              </a:ext>
            </a:extLst>
          </p:cNvPr>
          <p:cNvSpPr/>
          <p:nvPr/>
        </p:nvSpPr>
        <p:spPr>
          <a:xfrm>
            <a:off x="2247518" y="5091649"/>
            <a:ext cx="389355" cy="619856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382DEC-DFEC-9D39-34DA-44D451BE8226}"/>
              </a:ext>
            </a:extLst>
          </p:cNvPr>
          <p:cNvSpPr txBox="1"/>
          <p:nvPr/>
        </p:nvSpPr>
        <p:spPr>
          <a:xfrm>
            <a:off x="9056364" y="5392306"/>
            <a:ext cx="6097772" cy="8771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Kisele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NL</a:t>
            </a:r>
            <a:endParaRPr lang="fr-FR" dirty="0">
              <a:solidFill>
                <a:srgbClr val="0070C0"/>
              </a:solidFill>
              <a:latin typeface="Roboto" panose="020B0604020202020204" pitchFamily="2" charset="0"/>
            </a:endParaRPr>
          </a:p>
          <a:p>
            <a:pPr>
              <a:lnSpc>
                <a:spcPct val="150000"/>
              </a:lnSpc>
            </a:pP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arXi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:</a:t>
            </a:r>
            <a:r>
              <a:rPr lang="en-IL" sz="1800" dirty="0">
                <a:solidFill>
                  <a:srgbClr val="0070C0"/>
                </a:solidFill>
                <a:latin typeface="Roboto" panose="020B0604020202020204" pitchFamily="2" charset="0"/>
              </a:rPr>
              <a:t>2303.02148</a:t>
            </a:r>
          </a:p>
        </p:txBody>
      </p:sp>
    </p:spTree>
    <p:extLst>
      <p:ext uri="{BB962C8B-B14F-4D97-AF65-F5344CB8AC3E}">
        <p14:creationId xmlns:p14="http://schemas.microsoft.com/office/powerpoint/2010/main" val="16747443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087AE6E2-E694-4E77-F212-2BA02C6F7A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8031" y="1697102"/>
            <a:ext cx="5341145" cy="38130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54077" y="1569684"/>
            <a:ext cx="6069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Drive-induced Plasmon dispersion </a:t>
            </a:r>
            <a:endParaRPr lang="en-IL" sz="3200" u="sng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04C4660-6387-A1CC-B2DD-A8B3958DB3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999" y="3297376"/>
            <a:ext cx="6463730" cy="5714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744DE4-E1E0-0C4D-83CA-AFA56358DE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222" y="2144183"/>
            <a:ext cx="5118685" cy="6516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149FE3-FB99-19B4-52D2-8A970B9675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222" y="4157877"/>
            <a:ext cx="5507411" cy="122187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D85F958-7DC6-256B-9E89-B7B7C253AC8E}"/>
              </a:ext>
            </a:extLst>
          </p:cNvPr>
          <p:cNvSpPr txBox="1"/>
          <p:nvPr/>
        </p:nvSpPr>
        <p:spPr>
          <a:xfrm>
            <a:off x="803650" y="5603204"/>
            <a:ext cx="477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Fastest growing modes:</a:t>
            </a:r>
            <a:endParaRPr lang="en-IL" sz="3200" u="sng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68EF12E-D600-F0A5-955D-8E9AF885F4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8739" y="2926282"/>
            <a:ext cx="1785912" cy="46119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912BF33-698C-C1CC-242B-E3A19F2375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21312" y="2926282"/>
            <a:ext cx="1910119" cy="42087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F4CEFF51-00A8-3A21-9D6D-C8AA2C9AE6B8}"/>
              </a:ext>
            </a:extLst>
          </p:cNvPr>
          <p:cNvSpPr/>
          <p:nvPr/>
        </p:nvSpPr>
        <p:spPr>
          <a:xfrm>
            <a:off x="728025" y="4207108"/>
            <a:ext cx="5889543" cy="1181551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5944B0B-CB2A-1264-F89E-F49C4143E1A8}"/>
              </a:ext>
            </a:extLst>
          </p:cNvPr>
          <p:cNvSpPr txBox="1"/>
          <p:nvPr/>
        </p:nvSpPr>
        <p:spPr>
          <a:xfrm>
            <a:off x="7907902" y="6187979"/>
            <a:ext cx="60977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Kisele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1800" dirty="0" err="1">
                <a:solidFill>
                  <a:srgbClr val="0070C0"/>
                </a:solidFill>
                <a:latin typeface="Roboto" panose="020B0604020202020204" pitchFamily="2" charset="0"/>
              </a:rPr>
              <a:t>arXiv</a:t>
            </a:r>
            <a:r>
              <a:rPr lang="fr-FR" sz="1800" dirty="0">
                <a:solidFill>
                  <a:srgbClr val="0070C0"/>
                </a:solidFill>
                <a:latin typeface="Roboto" panose="020B0604020202020204" pitchFamily="2" charset="0"/>
              </a:rPr>
              <a:t>:</a:t>
            </a:r>
            <a:r>
              <a:rPr lang="en-IL" sz="1800" dirty="0">
                <a:solidFill>
                  <a:srgbClr val="0070C0"/>
                </a:solidFill>
                <a:latin typeface="Roboto" panose="020B0604020202020204" pitchFamily="2" charset="0"/>
              </a:rPr>
              <a:t>2303.02148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1316AA-F1B3-05B5-3A54-137FB1A24EFD}"/>
              </a:ext>
            </a:extLst>
          </p:cNvPr>
          <p:cNvSpPr txBox="1"/>
          <p:nvPr/>
        </p:nvSpPr>
        <p:spPr>
          <a:xfrm>
            <a:off x="803650" y="6078540"/>
            <a:ext cx="6190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Instability:   </a:t>
            </a:r>
            <a:endParaRPr lang="en-IL" sz="32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21D426A-1116-8E35-FF5F-06354C280D8E}"/>
                  </a:ext>
                </a:extLst>
              </p:cNvPr>
              <p:cNvSpPr txBox="1"/>
              <p:nvPr/>
            </p:nvSpPr>
            <p:spPr>
              <a:xfrm>
                <a:off x="2726630" y="6240981"/>
                <a:ext cx="15125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21D426A-1116-8E35-FF5F-06354C280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630" y="6240981"/>
                <a:ext cx="1512594" cy="369332"/>
              </a:xfrm>
              <a:prstGeom prst="rect">
                <a:avLst/>
              </a:prstGeom>
              <a:blipFill>
                <a:blip r:embed="rId8"/>
                <a:stretch>
                  <a:fillRect l="-4032" r="-806" b="-35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:a16="http://schemas.microsoft.com/office/drawing/2014/main" id="{20D7816E-C0C6-F6BB-1669-12E8646553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6221" y="5698459"/>
            <a:ext cx="1851348" cy="507341"/>
          </a:xfrm>
          <a:prstGeom prst="rect">
            <a:avLst/>
          </a:pr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A40A023F-C6A6-4AA7-111B-6CF88FC59516}"/>
              </a:ext>
            </a:extLst>
          </p:cNvPr>
          <p:cNvSpPr/>
          <p:nvPr/>
        </p:nvSpPr>
        <p:spPr>
          <a:xfrm>
            <a:off x="728025" y="5571663"/>
            <a:ext cx="5995623" cy="1181551"/>
          </a:xfrm>
          <a:prstGeom prst="roundRect">
            <a:avLst/>
          </a:prstGeom>
          <a:solidFill>
            <a:srgbClr val="FF9900">
              <a:alpha val="10000"/>
            </a:srgbClr>
          </a:solidFill>
          <a:ln w="3492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3EC16C7-A4D8-0713-2053-458B39C03BCC}"/>
                  </a:ext>
                </a:extLst>
              </p:cNvPr>
              <p:cNvSpPr txBox="1"/>
              <p:nvPr/>
            </p:nvSpPr>
            <p:spPr>
              <a:xfrm>
                <a:off x="7929168" y="5603204"/>
                <a:ext cx="2690095" cy="397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3EC16C7-A4D8-0713-2053-458B39C03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9168" y="5603204"/>
                <a:ext cx="2690095" cy="397866"/>
              </a:xfrm>
              <a:prstGeom prst="rect">
                <a:avLst/>
              </a:prstGeom>
              <a:blipFill>
                <a:blip r:embed="rId10"/>
                <a:stretch>
                  <a:fillRect l="-907" b="-26154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FB31A249-BF02-EEC2-539D-9E6ED47B4151}"/>
              </a:ext>
            </a:extLst>
          </p:cNvPr>
          <p:cNvSpPr/>
          <p:nvPr/>
        </p:nvSpPr>
        <p:spPr>
          <a:xfrm>
            <a:off x="7853890" y="5510185"/>
            <a:ext cx="3213707" cy="56835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164AD9D-B648-A6B7-9568-BF8B96B7ADFB}"/>
              </a:ext>
            </a:extLst>
          </p:cNvPr>
          <p:cNvCxnSpPr>
            <a:endCxn id="25" idx="3"/>
          </p:cNvCxnSpPr>
          <p:nvPr/>
        </p:nvCxnSpPr>
        <p:spPr>
          <a:xfrm>
            <a:off x="6617568" y="4667693"/>
            <a:ext cx="0" cy="130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BCF76B0-2F55-7EB5-D96A-3CFFFB747106}"/>
              </a:ext>
            </a:extLst>
          </p:cNvPr>
          <p:cNvCxnSpPr>
            <a:stCxn id="25" idx="3"/>
            <a:endCxn id="34" idx="1"/>
          </p:cNvCxnSpPr>
          <p:nvPr/>
        </p:nvCxnSpPr>
        <p:spPr>
          <a:xfrm>
            <a:off x="6617568" y="4797884"/>
            <a:ext cx="1236322" cy="9964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78796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alogy to time-varying photonic medi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75342" y="1739805"/>
            <a:ext cx="6069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Time-modulation of the permittivity</a:t>
            </a:r>
            <a:endParaRPr lang="en-IL" sz="3200" u="sng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3D6182-F76F-A41C-3EB1-3E4F5B3A65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49" y="2563164"/>
            <a:ext cx="5230779" cy="26392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9DC647-470F-B64A-7D0A-F5C2F2C0E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3870" y="1779393"/>
            <a:ext cx="4520714" cy="334549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3FD9FB2-76D9-7FD4-71A8-EAF24F12F42B}"/>
              </a:ext>
            </a:extLst>
          </p:cNvPr>
          <p:cNvSpPr txBox="1"/>
          <p:nvPr/>
        </p:nvSpPr>
        <p:spPr>
          <a:xfrm>
            <a:off x="6869526" y="5377164"/>
            <a:ext cx="5230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Gallifi</a:t>
            </a:r>
            <a:r>
              <a:rPr lang="en-US" sz="2400" dirty="0"/>
              <a:t> et. al. Advanced Photonics (2022)</a:t>
            </a:r>
            <a:endParaRPr lang="en-IL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754372-5854-E314-B638-7A708FD16C2F}"/>
              </a:ext>
            </a:extLst>
          </p:cNvPr>
          <p:cNvSpPr txBox="1"/>
          <p:nvPr/>
        </p:nvSpPr>
        <p:spPr>
          <a:xfrm>
            <a:off x="865221" y="5377164"/>
            <a:ext cx="5230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ience </a:t>
            </a:r>
            <a:r>
              <a:rPr lang="en-US" sz="2400" b="1" dirty="0"/>
              <a:t>377</a:t>
            </a:r>
            <a:r>
              <a:rPr lang="en-US" sz="2400" dirty="0"/>
              <a:t> 425 (2022)</a:t>
            </a:r>
            <a:endParaRPr lang="en-IL" sz="2400" dirty="0"/>
          </a:p>
        </p:txBody>
      </p:sp>
    </p:spTree>
    <p:extLst>
      <p:ext uri="{BB962C8B-B14F-4D97-AF65-F5344CB8AC3E}">
        <p14:creationId xmlns:p14="http://schemas.microsoft.com/office/powerpoint/2010/main" val="20555875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087AE6E2-E694-4E77-F212-2BA02C6F7A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0673" y="1569684"/>
            <a:ext cx="4107250" cy="293219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ability and pattern for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654077" y="1569684"/>
            <a:ext cx="6069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Drive-induced Plasmon dispersion </a:t>
            </a:r>
            <a:endParaRPr lang="en-IL" sz="3200" u="sng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2744DE4-E1E0-0C4D-83CA-AFA56358D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077" y="2112806"/>
            <a:ext cx="5118685" cy="6516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1149FE3-FB99-19B4-52D2-8A970B9675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864" y="3404511"/>
            <a:ext cx="5507411" cy="122187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D85F958-7DC6-256B-9E89-B7B7C253AC8E}"/>
              </a:ext>
            </a:extLst>
          </p:cNvPr>
          <p:cNvSpPr txBox="1"/>
          <p:nvPr/>
        </p:nvSpPr>
        <p:spPr>
          <a:xfrm>
            <a:off x="803650" y="5603204"/>
            <a:ext cx="47707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Fastest growing modes:</a:t>
            </a:r>
            <a:endParaRPr lang="en-IL" sz="3200" u="sng" dirty="0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F4CEFF51-00A8-3A21-9D6D-C8AA2C9AE6B8}"/>
              </a:ext>
            </a:extLst>
          </p:cNvPr>
          <p:cNvSpPr/>
          <p:nvPr/>
        </p:nvSpPr>
        <p:spPr>
          <a:xfrm>
            <a:off x="702314" y="3442421"/>
            <a:ext cx="5889543" cy="1181551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1316AA-F1B3-05B5-3A54-137FB1A24EFD}"/>
              </a:ext>
            </a:extLst>
          </p:cNvPr>
          <p:cNvSpPr txBox="1"/>
          <p:nvPr/>
        </p:nvSpPr>
        <p:spPr>
          <a:xfrm>
            <a:off x="803650" y="6078540"/>
            <a:ext cx="6190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Instability:   </a:t>
            </a:r>
            <a:endParaRPr lang="en-IL" sz="32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21D426A-1116-8E35-FF5F-06354C280D8E}"/>
                  </a:ext>
                </a:extLst>
              </p:cNvPr>
              <p:cNvSpPr txBox="1"/>
              <p:nvPr/>
            </p:nvSpPr>
            <p:spPr>
              <a:xfrm>
                <a:off x="2726630" y="6240981"/>
                <a:ext cx="151259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21D426A-1116-8E35-FF5F-06354C280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630" y="6240981"/>
                <a:ext cx="1512594" cy="369332"/>
              </a:xfrm>
              <a:prstGeom prst="rect">
                <a:avLst/>
              </a:prstGeom>
              <a:blipFill>
                <a:blip r:embed="rId8"/>
                <a:stretch>
                  <a:fillRect l="-4032" r="-806" b="-35000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:a16="http://schemas.microsoft.com/office/drawing/2014/main" id="{20D7816E-C0C6-F6BB-1669-12E8646553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6221" y="5698459"/>
            <a:ext cx="1851348" cy="507341"/>
          </a:xfrm>
          <a:prstGeom prst="rect">
            <a:avLst/>
          </a:prstGeom>
        </p:spPr>
      </p:pic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A40A023F-C6A6-4AA7-111B-6CF88FC59516}"/>
              </a:ext>
            </a:extLst>
          </p:cNvPr>
          <p:cNvSpPr/>
          <p:nvPr/>
        </p:nvSpPr>
        <p:spPr>
          <a:xfrm>
            <a:off x="728025" y="5571663"/>
            <a:ext cx="5995623" cy="1181551"/>
          </a:xfrm>
          <a:prstGeom prst="roundRect">
            <a:avLst/>
          </a:prstGeom>
          <a:solidFill>
            <a:srgbClr val="FF9900">
              <a:alpha val="10000"/>
            </a:srgbClr>
          </a:solidFill>
          <a:ln w="3492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3EC16C7-A4D8-0713-2053-458B39C03BCC}"/>
                  </a:ext>
                </a:extLst>
              </p:cNvPr>
              <p:cNvSpPr txBox="1"/>
              <p:nvPr/>
            </p:nvSpPr>
            <p:spPr>
              <a:xfrm>
                <a:off x="2471343" y="4888195"/>
                <a:ext cx="2690095" cy="3978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𝑙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IL" sz="2400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3EC16C7-A4D8-0713-2053-458B39C03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43" y="4888195"/>
                <a:ext cx="2690095" cy="397866"/>
              </a:xfrm>
              <a:prstGeom prst="rect">
                <a:avLst/>
              </a:prstGeom>
              <a:blipFill>
                <a:blip r:embed="rId10"/>
                <a:stretch>
                  <a:fillRect l="-679" b="-2461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FB31A249-BF02-EEC2-539D-9E6ED47B4151}"/>
              </a:ext>
            </a:extLst>
          </p:cNvPr>
          <p:cNvSpPr/>
          <p:nvPr/>
        </p:nvSpPr>
        <p:spPr>
          <a:xfrm>
            <a:off x="2118982" y="4829970"/>
            <a:ext cx="3213707" cy="568355"/>
          </a:xfrm>
          <a:prstGeom prst="roundRect">
            <a:avLst/>
          </a:prstGeom>
          <a:solidFill>
            <a:schemeClr val="accent1">
              <a:alpha val="20000"/>
            </a:schemeClr>
          </a:solidFill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164AD9D-B648-A6B7-9568-BF8B96B7ADFB}"/>
              </a:ext>
            </a:extLst>
          </p:cNvPr>
          <p:cNvCxnSpPr>
            <a:endCxn id="25" idx="3"/>
          </p:cNvCxnSpPr>
          <p:nvPr/>
        </p:nvCxnSpPr>
        <p:spPr>
          <a:xfrm>
            <a:off x="6591857" y="3903006"/>
            <a:ext cx="0" cy="130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837861B1-FC4F-823A-2210-8F75B5EF813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08739" y="2926282"/>
            <a:ext cx="1785912" cy="46119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A41D60C-EEA2-550E-70C3-C6C6BAFBDCF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21312" y="2926282"/>
            <a:ext cx="1910119" cy="4208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389147B-18DF-0413-C6F3-F0136384A6E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29507" y="4402579"/>
            <a:ext cx="2640859" cy="226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472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loquet</a:t>
            </a:r>
            <a:r>
              <a:rPr lang="en-US" dirty="0"/>
              <a:t> engineering of </a:t>
            </a:r>
            <a:r>
              <a:rPr lang="en-US" dirty="0" err="1"/>
              <a:t>bandstructur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2"/>
          </p:nvPr>
        </p:nvSpPr>
        <p:spPr>
          <a:xfrm>
            <a:off x="6239796" y="1633268"/>
            <a:ext cx="4299099" cy="4572000"/>
          </a:xfrm>
        </p:spPr>
        <p:txBody>
          <a:bodyPr/>
          <a:lstStyle/>
          <a:p>
            <a:r>
              <a:rPr lang="en-US" dirty="0"/>
              <a:t>Topological properti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ometric properti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679" y="2278505"/>
            <a:ext cx="3338536" cy="33677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977" y="2317527"/>
            <a:ext cx="2234412" cy="1782508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6601" y="4762172"/>
            <a:ext cx="2801389" cy="2231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25042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ability and spontaneous pattern form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586409" y="1721069"/>
            <a:ext cx="7095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Steady state beyond the instability:</a:t>
            </a:r>
            <a:endParaRPr lang="en-IL" sz="3200" u="sng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D42231F-F199-4E83-3873-37E5300A42A0}"/>
              </a:ext>
            </a:extLst>
          </p:cNvPr>
          <p:cNvSpPr txBox="1"/>
          <p:nvPr/>
        </p:nvSpPr>
        <p:spPr>
          <a:xfrm>
            <a:off x="749145" y="5637136"/>
            <a:ext cx="4868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dirty="0"/>
              <a:t>Project equation of motion on unstable modes</a:t>
            </a:r>
          </a:p>
          <a:p>
            <a:r>
              <a:rPr lang="en-US" dirty="0"/>
              <a:t>Keep only </a:t>
            </a:r>
            <a:r>
              <a:rPr lang="en-US" dirty="0" err="1"/>
              <a:t>Only</a:t>
            </a:r>
            <a:r>
              <a:rPr lang="en-US" dirty="0"/>
              <a:t> 3</a:t>
            </a:r>
            <a:r>
              <a:rPr lang="en-US" baseline="30000" dirty="0"/>
              <a:t>rd</a:t>
            </a:r>
            <a:r>
              <a:rPr lang="en-US" dirty="0"/>
              <a:t> order nonlinearities:</a:t>
            </a:r>
            <a:endParaRPr lang="en-IL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3F920F-7A10-A21F-C7E7-B5CAE03FFC55}"/>
              </a:ext>
            </a:extLst>
          </p:cNvPr>
          <p:cNvSpPr txBox="1"/>
          <p:nvPr/>
        </p:nvSpPr>
        <p:spPr>
          <a:xfrm>
            <a:off x="780421" y="4781072"/>
            <a:ext cx="7419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inuity equation                                  and </a:t>
            </a:r>
          </a:p>
          <a:p>
            <a:endParaRPr lang="en-US" dirty="0"/>
          </a:p>
          <a:p>
            <a:r>
              <a:rPr lang="en-US" dirty="0"/>
              <a:t>Longitudinal plasmons:</a:t>
            </a:r>
            <a:endParaRPr lang="en-IL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C6A1819-F072-A795-536A-0FBE96BFD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300" y="5331020"/>
            <a:ext cx="1553982" cy="453245"/>
          </a:xfrm>
          <a:prstGeom prst="rect">
            <a:avLst/>
          </a:prstGeom>
        </p:spPr>
      </p:pic>
      <p:sp>
        <p:nvSpPr>
          <p:cNvPr id="20" name="Right Brace 19">
            <a:extLst>
              <a:ext uri="{FF2B5EF4-FFF2-40B4-BE49-F238E27FC236}">
                <a16:creationId xmlns:a16="http://schemas.microsoft.com/office/drawing/2014/main" id="{07055C29-72F2-FC6A-EBFD-4E5379A0D56A}"/>
              </a:ext>
            </a:extLst>
          </p:cNvPr>
          <p:cNvSpPr/>
          <p:nvPr/>
        </p:nvSpPr>
        <p:spPr>
          <a:xfrm>
            <a:off x="5079809" y="4701209"/>
            <a:ext cx="674948" cy="1099367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19A6CE03-317E-6EBC-386A-42C1A4DCE721}"/>
              </a:ext>
            </a:extLst>
          </p:cNvPr>
          <p:cNvSpPr/>
          <p:nvPr/>
        </p:nvSpPr>
        <p:spPr>
          <a:xfrm>
            <a:off x="5498894" y="5150404"/>
            <a:ext cx="674948" cy="1969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FB7ED4-A6F1-88A1-A50F-A47951158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8165" y="5880439"/>
            <a:ext cx="6875338" cy="71124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4B3D27D8-B486-396D-0B19-80380E3CEA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1672" y="5945256"/>
            <a:ext cx="7081284" cy="58160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4EE6643-6D27-2E23-6EED-DF30C00FC5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3994" y="2567894"/>
            <a:ext cx="5469848" cy="1871264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B19C8704-4694-F6F4-B87F-F2F64DFD700D}"/>
              </a:ext>
            </a:extLst>
          </p:cNvPr>
          <p:cNvSpPr/>
          <p:nvPr/>
        </p:nvSpPr>
        <p:spPr>
          <a:xfrm>
            <a:off x="8431618" y="2030818"/>
            <a:ext cx="2626241" cy="2408339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4745930-E9F2-9365-01CD-E8BDC8C1C7C0}"/>
              </a:ext>
            </a:extLst>
          </p:cNvPr>
          <p:cNvCxnSpPr>
            <a:stCxn id="26" idx="3"/>
            <a:endCxn id="26" idx="7"/>
          </p:cNvCxnSpPr>
          <p:nvPr/>
        </p:nvCxnSpPr>
        <p:spPr>
          <a:xfrm flipV="1">
            <a:off x="8816222" y="2383511"/>
            <a:ext cx="1857033" cy="1702953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F5618321-70EA-6C00-7F68-297E179867DF}"/>
              </a:ext>
            </a:extLst>
          </p:cNvPr>
          <p:cNvCxnSpPr>
            <a:stCxn id="26" idx="0"/>
            <a:endCxn id="26" idx="4"/>
          </p:cNvCxnSpPr>
          <p:nvPr/>
        </p:nvCxnSpPr>
        <p:spPr>
          <a:xfrm>
            <a:off x="9744739" y="2030818"/>
            <a:ext cx="0" cy="2408339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>
            <a:extLst>
              <a:ext uri="{FF2B5EF4-FFF2-40B4-BE49-F238E27FC236}">
                <a16:creationId xmlns:a16="http://schemas.microsoft.com/office/drawing/2014/main" id="{A106F294-0544-605D-B487-59C3341D8F43}"/>
              </a:ext>
            </a:extLst>
          </p:cNvPr>
          <p:cNvSpPr/>
          <p:nvPr/>
        </p:nvSpPr>
        <p:spPr>
          <a:xfrm>
            <a:off x="9611833" y="3125972"/>
            <a:ext cx="233916" cy="21265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CD850B4-0E6F-98AE-3B15-07AA943B9258}"/>
                  </a:ext>
                </a:extLst>
              </p:cNvPr>
              <p:cNvSpPr txBox="1"/>
              <p:nvPr/>
            </p:nvSpPr>
            <p:spPr>
              <a:xfrm>
                <a:off x="10198003" y="2778996"/>
                <a:ext cx="484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±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IL" b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CD850B4-0E6F-98AE-3B15-07AA943B9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003" y="2778996"/>
                <a:ext cx="484042" cy="276999"/>
              </a:xfrm>
              <a:prstGeom prst="rect">
                <a:avLst/>
              </a:prstGeom>
              <a:blipFill>
                <a:blip r:embed="rId8"/>
                <a:stretch>
                  <a:fillRect l="-12658" r="-5063" b="-2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B0AC9F3-2906-B459-82DA-FBA0083BAB2E}"/>
                  </a:ext>
                </a:extLst>
              </p:cNvPr>
              <p:cNvSpPr txBox="1"/>
              <p:nvPr/>
            </p:nvSpPr>
            <p:spPr>
              <a:xfrm>
                <a:off x="9194244" y="2212757"/>
                <a:ext cx="484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±</m:t>
                      </m:r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IL" b="1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B0AC9F3-2906-B459-82DA-FBA0083BAB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4244" y="2212757"/>
                <a:ext cx="484042" cy="276999"/>
              </a:xfrm>
              <a:prstGeom prst="rect">
                <a:avLst/>
              </a:prstGeom>
              <a:blipFill>
                <a:blip r:embed="rId9"/>
                <a:stretch>
                  <a:fillRect l="-11250" r="-3750" b="-2666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text, watch, gauge&#10;&#10;Description automatically generated">
            <a:extLst>
              <a:ext uri="{FF2B5EF4-FFF2-40B4-BE49-F238E27FC236}">
                <a16:creationId xmlns:a16="http://schemas.microsoft.com/office/drawing/2014/main" id="{9E0DEBE5-709F-914B-0292-580DE7B7681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499" y="4701792"/>
            <a:ext cx="1583783" cy="5142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45B40B1-308A-880E-E69C-4252062DB1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83284" y="4776580"/>
            <a:ext cx="1934597" cy="92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63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rystalliz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586409" y="1721069"/>
            <a:ext cx="7095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Steady state beyond the instability:</a:t>
            </a:r>
            <a:endParaRPr lang="en-IL" sz="3200" u="sng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4EE6643-6D27-2E23-6EED-DF30C00FC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994" y="2430942"/>
            <a:ext cx="4901676" cy="16768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6555D7-3AE5-B1AA-E359-2C6BB1C97049}"/>
              </a:ext>
            </a:extLst>
          </p:cNvPr>
          <p:cNvSpPr txBox="1"/>
          <p:nvPr/>
        </p:nvSpPr>
        <p:spPr>
          <a:xfrm>
            <a:off x="586409" y="4172139"/>
            <a:ext cx="77705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Hamiltonian for equation of motion for </a:t>
            </a:r>
            <a:r>
              <a:rPr lang="en-US" sz="2800" i="1" u="sng" dirty="0" err="1"/>
              <a:t>a,b</a:t>
            </a:r>
            <a:r>
              <a:rPr lang="en-US" sz="2800" i="1" u="sng" dirty="0"/>
              <a:t>: </a:t>
            </a:r>
            <a:r>
              <a:rPr lang="en-US" sz="2800" u="sng" dirty="0"/>
              <a:t>coefficients:</a:t>
            </a:r>
            <a:endParaRPr lang="en-IL" sz="2800" u="s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84460FF-E021-4F14-3F5D-A0FFC2F677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936" y="4628689"/>
            <a:ext cx="5868015" cy="6957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333E5F7-F531-EB7A-9B10-74892DB20F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994" y="5406883"/>
            <a:ext cx="1713587" cy="4336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2D86ED0-2FDE-805C-981A-B85E508A3C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4317" y="5382356"/>
            <a:ext cx="2322622" cy="4336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9468B5D-1585-0B28-81C9-81ACA7B94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59486" y="1592418"/>
            <a:ext cx="4525502" cy="242637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0B0BE9B-4895-D28C-2558-B73E206B01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63246" y="4220577"/>
            <a:ext cx="2826123" cy="9906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C071064-D211-9834-47B4-34ADDF110512}"/>
              </a:ext>
            </a:extLst>
          </p:cNvPr>
          <p:cNvSpPr txBox="1"/>
          <p:nvPr/>
        </p:nvSpPr>
        <p:spPr>
          <a:xfrm>
            <a:off x="7851912" y="4589829"/>
            <a:ext cx="16598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inimum at:</a:t>
            </a:r>
            <a:endParaRPr lang="en-IL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AAA334A-818D-0608-1003-51F81DF27C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626022" y="5308918"/>
            <a:ext cx="1511072" cy="629613"/>
          </a:xfrm>
          <a:prstGeom prst="rect">
            <a:avLst/>
          </a:prstGeom>
        </p:spPr>
      </p:pic>
      <p:sp>
        <p:nvSpPr>
          <p:cNvPr id="34" name="Arrow: Right 33">
            <a:extLst>
              <a:ext uri="{FF2B5EF4-FFF2-40B4-BE49-F238E27FC236}">
                <a16:creationId xmlns:a16="http://schemas.microsoft.com/office/drawing/2014/main" id="{AD130C4A-F418-C98A-6B82-57135D0BDCCC}"/>
              </a:ext>
            </a:extLst>
          </p:cNvPr>
          <p:cNvSpPr/>
          <p:nvPr/>
        </p:nvSpPr>
        <p:spPr>
          <a:xfrm>
            <a:off x="8169965" y="5406883"/>
            <a:ext cx="80507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2918323-E874-8350-4783-E40ABE62228E}"/>
              </a:ext>
            </a:extLst>
          </p:cNvPr>
          <p:cNvSpPr/>
          <p:nvPr/>
        </p:nvSpPr>
        <p:spPr>
          <a:xfrm>
            <a:off x="9626022" y="5211177"/>
            <a:ext cx="1416352" cy="89620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B15E5C6C-DD27-D5E3-FA47-D3F8B2F2161B}"/>
              </a:ext>
            </a:extLst>
          </p:cNvPr>
          <p:cNvSpPr/>
          <p:nvPr/>
        </p:nvSpPr>
        <p:spPr>
          <a:xfrm>
            <a:off x="586410" y="5974126"/>
            <a:ext cx="1846346" cy="577676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E765E8-2C53-23CA-7264-3530095489F1}"/>
                  </a:ext>
                </a:extLst>
              </p:cNvPr>
              <p:cNvSpPr txBox="1"/>
              <p:nvPr/>
            </p:nvSpPr>
            <p:spPr>
              <a:xfrm>
                <a:off x="688817" y="6061344"/>
                <a:ext cx="174393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IL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9E765E8-2C53-23CA-7264-3530095489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17" y="6061344"/>
                <a:ext cx="1743939" cy="369332"/>
              </a:xfrm>
              <a:prstGeom prst="rect">
                <a:avLst/>
              </a:prstGeom>
              <a:blipFill>
                <a:blip r:embed="rId9"/>
                <a:stretch>
                  <a:fillRect l="-3497" r="-3147" b="-13115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98489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DCCA28AB-09EA-2E5B-4D68-E39904DE8E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740" y="1608901"/>
            <a:ext cx="4191866" cy="374539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rystalliz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586409" y="1721069"/>
            <a:ext cx="7095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Steady state beyond the instability:</a:t>
            </a:r>
            <a:endParaRPr lang="en-IL" sz="3200" u="sng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4EE6643-6D27-2E23-6EED-DF30C00FC5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994" y="2430942"/>
            <a:ext cx="4901676" cy="167688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6555D7-3AE5-B1AA-E359-2C6BB1C97049}"/>
              </a:ext>
            </a:extLst>
          </p:cNvPr>
          <p:cNvSpPr txBox="1"/>
          <p:nvPr/>
        </p:nvSpPr>
        <p:spPr>
          <a:xfrm>
            <a:off x="586409" y="4001371"/>
            <a:ext cx="77705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Hamiltonian for equation of motion for </a:t>
            </a:r>
            <a:r>
              <a:rPr lang="en-US" sz="2800" i="1" u="sng" dirty="0" err="1"/>
              <a:t>a,b</a:t>
            </a:r>
            <a:r>
              <a:rPr lang="en-US" sz="2800" i="1" u="sng" dirty="0"/>
              <a:t> </a:t>
            </a:r>
            <a:r>
              <a:rPr lang="en-US" sz="2800" u="sng" dirty="0"/>
              <a:t>coefficients:</a:t>
            </a:r>
            <a:endParaRPr lang="en-IL" sz="2800" u="sng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9468B5D-1585-0B28-81C9-81ACA7B94A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580" y="4470353"/>
            <a:ext cx="4026908" cy="215904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0B0BE9B-4895-D28C-2558-B73E206B01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1649" y="5487824"/>
            <a:ext cx="2826123" cy="9906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C071064-D211-9834-47B4-34ADDF110512}"/>
              </a:ext>
            </a:extLst>
          </p:cNvPr>
          <p:cNvSpPr txBox="1"/>
          <p:nvPr/>
        </p:nvSpPr>
        <p:spPr>
          <a:xfrm>
            <a:off x="4784781" y="5092688"/>
            <a:ext cx="2349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inimum at:</a:t>
            </a:r>
            <a:endParaRPr lang="en-IL" sz="2800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AAA334A-818D-0608-1003-51F81DF27C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36654" y="5668317"/>
            <a:ext cx="1511072" cy="629613"/>
          </a:xfrm>
          <a:prstGeom prst="rect">
            <a:avLst/>
          </a:prstGeom>
        </p:spPr>
      </p:pic>
      <p:sp>
        <p:nvSpPr>
          <p:cNvPr id="34" name="Arrow: Right 33">
            <a:extLst>
              <a:ext uri="{FF2B5EF4-FFF2-40B4-BE49-F238E27FC236}">
                <a16:creationId xmlns:a16="http://schemas.microsoft.com/office/drawing/2014/main" id="{AD130C4A-F418-C98A-6B82-57135D0BDCCC}"/>
              </a:ext>
            </a:extLst>
          </p:cNvPr>
          <p:cNvSpPr/>
          <p:nvPr/>
        </p:nvSpPr>
        <p:spPr>
          <a:xfrm>
            <a:off x="8109678" y="5798458"/>
            <a:ext cx="80507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62918323-E874-8350-4783-E40ABE62228E}"/>
              </a:ext>
            </a:extLst>
          </p:cNvPr>
          <p:cNvSpPr/>
          <p:nvPr/>
        </p:nvSpPr>
        <p:spPr>
          <a:xfrm>
            <a:off x="9636654" y="5519414"/>
            <a:ext cx="1416352" cy="89620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7301874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DCCA28AB-09EA-2E5B-4D68-E39904DE8E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64" y="2521200"/>
            <a:ext cx="3893917" cy="34791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rystalliz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4317CDC-3830-E065-B217-8E3A95458ABE}"/>
              </a:ext>
            </a:extLst>
          </p:cNvPr>
          <p:cNvSpPr txBox="1"/>
          <p:nvPr/>
        </p:nvSpPr>
        <p:spPr>
          <a:xfrm>
            <a:off x="713999" y="1612247"/>
            <a:ext cx="70950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Steady state beyond the instability:</a:t>
            </a:r>
            <a:endParaRPr lang="en-IL" sz="3200" u="sng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7558E1-72F1-0CF8-D6C0-AD4BA30D6CFC}"/>
              </a:ext>
            </a:extLst>
          </p:cNvPr>
          <p:cNvSpPr txBox="1"/>
          <p:nvPr/>
        </p:nvSpPr>
        <p:spPr>
          <a:xfrm>
            <a:off x="713999" y="2198505"/>
            <a:ext cx="11375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pontaneous symmetry breaking of translational and rotational symmetries</a:t>
            </a:r>
            <a:endParaRPr lang="en-IL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8488EA-929C-B80A-18D3-0E5DA6C94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5696" y="2627094"/>
            <a:ext cx="5272305" cy="32340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207960-5D59-6F86-EF2C-690D9004BA74}"/>
              </a:ext>
            </a:extLst>
          </p:cNvPr>
          <p:cNvSpPr txBox="1"/>
          <p:nvPr/>
        </p:nvSpPr>
        <p:spPr>
          <a:xfrm>
            <a:off x="6953693" y="5799857"/>
            <a:ext cx="4635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araday waves in Liquids</a:t>
            </a:r>
            <a:endParaRPr lang="en-IL" sz="2800" dirty="0"/>
          </a:p>
        </p:txBody>
      </p:sp>
      <p:sp>
        <p:nvSpPr>
          <p:cNvPr id="9" name="Arrow: Left-Right 8">
            <a:extLst>
              <a:ext uri="{FF2B5EF4-FFF2-40B4-BE49-F238E27FC236}">
                <a16:creationId xmlns:a16="http://schemas.microsoft.com/office/drawing/2014/main" id="{06C1E280-3D6C-7077-BB00-04D86DA6E15E}"/>
              </a:ext>
            </a:extLst>
          </p:cNvPr>
          <p:cNvSpPr/>
          <p:nvPr/>
        </p:nvSpPr>
        <p:spPr>
          <a:xfrm>
            <a:off x="4976037" y="4136276"/>
            <a:ext cx="1010268" cy="44635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FE4AB6-29D3-FE41-AB38-ACFAAD1BB217}"/>
              </a:ext>
            </a:extLst>
          </p:cNvPr>
          <p:cNvSpPr txBox="1"/>
          <p:nvPr/>
        </p:nvSpPr>
        <p:spPr>
          <a:xfrm>
            <a:off x="958683" y="5799857"/>
            <a:ext cx="4635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asmonic crystal</a:t>
            </a:r>
            <a:endParaRPr lang="en-IL" sz="2800" dirty="0"/>
          </a:p>
        </p:txBody>
      </p:sp>
    </p:spTree>
    <p:extLst>
      <p:ext uri="{BB962C8B-B14F-4D97-AF65-F5344CB8AC3E}">
        <p14:creationId xmlns:p14="http://schemas.microsoft.com/office/powerpoint/2010/main" val="34711820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E3AD97C-B01A-4452-D6F5-CFA760A317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671" y="5601300"/>
            <a:ext cx="4494751" cy="585937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77A79D09-85E2-7429-3CDD-9BC40FD07688}"/>
              </a:ext>
            </a:extLst>
          </p:cNvPr>
          <p:cNvGrpSpPr/>
          <p:nvPr/>
        </p:nvGrpSpPr>
        <p:grpSpPr>
          <a:xfrm>
            <a:off x="7034738" y="1753930"/>
            <a:ext cx="5157262" cy="4700476"/>
            <a:chOff x="7034738" y="1753930"/>
            <a:chExt cx="5157262" cy="4700476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B99B638-1863-7586-7985-9D027D5A266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34738" y="1753930"/>
              <a:ext cx="5157262" cy="4700476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70010F8-8E1D-4965-1C21-D0A5A40C6D5F}"/>
                </a:ext>
              </a:extLst>
            </p:cNvPr>
            <p:cNvSpPr/>
            <p:nvPr/>
          </p:nvSpPr>
          <p:spPr>
            <a:xfrm>
              <a:off x="7464056" y="1977656"/>
              <a:ext cx="340242" cy="2551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1917A16-54B5-02BF-B018-736355545E86}"/>
                </a:ext>
              </a:extLst>
            </p:cNvPr>
            <p:cNvSpPr/>
            <p:nvPr/>
          </p:nvSpPr>
          <p:spPr>
            <a:xfrm>
              <a:off x="7506587" y="3033382"/>
              <a:ext cx="340242" cy="2551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991C7DF-FF82-C9CE-A72B-E41919DD2BE5}"/>
                </a:ext>
              </a:extLst>
            </p:cNvPr>
            <p:cNvSpPr/>
            <p:nvPr/>
          </p:nvSpPr>
          <p:spPr>
            <a:xfrm>
              <a:off x="7368363" y="4107271"/>
              <a:ext cx="340242" cy="2551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L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oldstone modes in the steady sta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EA1668-EC6F-3BBB-3AA8-494BCC65F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6877" y="3523625"/>
            <a:ext cx="4103116" cy="124675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419E802-3BAC-E8B9-CF62-360CA6CC4EF0}"/>
              </a:ext>
            </a:extLst>
          </p:cNvPr>
          <p:cNvSpPr txBox="1"/>
          <p:nvPr/>
        </p:nvSpPr>
        <p:spPr>
          <a:xfrm>
            <a:off x="710538" y="1628192"/>
            <a:ext cx="699806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Steady state of driven 2D materials can spontaneously breaks symmetry.  Can we observe goldstone modes?</a:t>
            </a:r>
            <a:endParaRPr lang="en-IL" sz="2800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5E130CA5-3DC7-9651-E356-912DE12CBD90}"/>
              </a:ext>
            </a:extLst>
          </p:cNvPr>
          <p:cNvSpPr/>
          <p:nvPr/>
        </p:nvSpPr>
        <p:spPr>
          <a:xfrm>
            <a:off x="678641" y="5331809"/>
            <a:ext cx="5148001" cy="1246752"/>
          </a:xfrm>
          <a:prstGeom prst="round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9AFA75A-9BCC-8B5C-D772-35BC40FD23AE}"/>
              </a:ext>
            </a:extLst>
          </p:cNvPr>
          <p:cNvSpPr txBox="1"/>
          <p:nvPr/>
        </p:nvSpPr>
        <p:spPr>
          <a:xfrm>
            <a:off x="678641" y="3212163"/>
            <a:ext cx="69980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Slow fluctuations above the steady state:</a:t>
            </a:r>
            <a:endParaRPr lang="en-IL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75656FA-0F3C-EF55-18A2-FC25381AAB7E}"/>
              </a:ext>
            </a:extLst>
          </p:cNvPr>
          <p:cNvSpPr txBox="1"/>
          <p:nvPr/>
        </p:nvSpPr>
        <p:spPr>
          <a:xfrm>
            <a:off x="816864" y="4705423"/>
            <a:ext cx="69980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Dispersion of eigenmodes of</a:t>
            </a:r>
            <a:r>
              <a:rPr lang="he-IL" sz="2800" dirty="0"/>
              <a:t>        </a:t>
            </a:r>
            <a:r>
              <a:rPr lang="en-US" sz="2800" dirty="0"/>
              <a:t>  : </a:t>
            </a:r>
            <a:endParaRPr lang="en-IL" sz="28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C5DD54B-58A5-653F-0FD2-1788C1B889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9964" y="4758607"/>
            <a:ext cx="963199" cy="523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6886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knowledgment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2B8B94-8568-5A00-490D-C1C31911A4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90" y="2244034"/>
            <a:ext cx="2188303" cy="19983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50E3B93-9466-F6FE-3CA4-681C876501F2}"/>
              </a:ext>
            </a:extLst>
          </p:cNvPr>
          <p:cNvSpPr txBox="1"/>
          <p:nvPr/>
        </p:nvSpPr>
        <p:spPr>
          <a:xfrm>
            <a:off x="524942" y="4343894"/>
            <a:ext cx="2498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gor</a:t>
            </a:r>
            <a:r>
              <a:rPr lang="en-US" sz="2400" dirty="0"/>
              <a:t> Kiselev</a:t>
            </a:r>
          </a:p>
          <a:p>
            <a:endParaRPr lang="en-IL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FF72821-737C-56C6-A884-B76EA9B68A0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6481" y="2244034"/>
            <a:ext cx="1998356" cy="199835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F5264F7-58CC-4ED0-15EB-04C600D313FC}"/>
              </a:ext>
            </a:extLst>
          </p:cNvPr>
          <p:cNvSpPr txBox="1"/>
          <p:nvPr/>
        </p:nvSpPr>
        <p:spPr>
          <a:xfrm>
            <a:off x="3197310" y="4343894"/>
            <a:ext cx="26590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Iliya</a:t>
            </a:r>
            <a:r>
              <a:rPr lang="en-US" sz="2400" dirty="0"/>
              <a:t> </a:t>
            </a:r>
            <a:r>
              <a:rPr lang="en-US" sz="2400" dirty="0" err="1"/>
              <a:t>Esin</a:t>
            </a:r>
            <a:endParaRPr lang="en-US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CFFA64-5D6B-FFD3-DCB6-42402D2C35D5}"/>
              </a:ext>
            </a:extLst>
          </p:cNvPr>
          <p:cNvSpPr txBox="1"/>
          <p:nvPr/>
        </p:nvSpPr>
        <p:spPr>
          <a:xfrm>
            <a:off x="5356481" y="4343894"/>
            <a:ext cx="45720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Gaurav Gupta</a:t>
            </a:r>
          </a:p>
          <a:p>
            <a:endParaRPr lang="en-IL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DAD8C2E-AB85-9FFB-142D-FE343276EB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809" y="2244034"/>
            <a:ext cx="1998356" cy="199835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D12D5E0-3B2A-3946-1334-871987FF90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4324" y="2244035"/>
            <a:ext cx="1907315" cy="199835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2C28441-9F5C-EED6-2837-4E14BF650380}"/>
              </a:ext>
            </a:extLst>
          </p:cNvPr>
          <p:cNvSpPr txBox="1"/>
          <p:nvPr/>
        </p:nvSpPr>
        <p:spPr>
          <a:xfrm>
            <a:off x="7794324" y="4330643"/>
            <a:ext cx="26590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Mark Rudner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C1A2868-7717-1CF9-79BF-97AC8C492F3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464" y="5095809"/>
            <a:ext cx="1558589" cy="144559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4C3509F-6303-E817-207A-CF61CBF4C61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921" y="5161377"/>
            <a:ext cx="1224115" cy="1184468"/>
          </a:xfrm>
          <a:prstGeom prst="rect">
            <a:avLst/>
          </a:prstGeom>
        </p:spPr>
      </p:pic>
      <p:pic>
        <p:nvPicPr>
          <p:cNvPr id="23" name="Picture 22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DB542304-E9B8-79DA-DBAA-E037819B7B7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052" y="5232272"/>
            <a:ext cx="2033543" cy="104267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F2962E4-DBD4-93B0-0334-3ABE75C54F7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25667" y="2244034"/>
            <a:ext cx="1860343" cy="1985059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FB6914E-D946-ED85-57EB-8B428CB99540}"/>
              </a:ext>
            </a:extLst>
          </p:cNvPr>
          <p:cNvSpPr txBox="1"/>
          <p:nvPr/>
        </p:nvSpPr>
        <p:spPr>
          <a:xfrm>
            <a:off x="10247941" y="4316016"/>
            <a:ext cx="26590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Erez</a:t>
            </a:r>
            <a:r>
              <a:rPr lang="en-US" sz="2400" dirty="0"/>
              <a:t> Berg</a:t>
            </a:r>
          </a:p>
        </p:txBody>
      </p:sp>
    </p:spTree>
    <p:extLst>
      <p:ext uri="{BB962C8B-B14F-4D97-AF65-F5344CB8AC3E}">
        <p14:creationId xmlns:p14="http://schemas.microsoft.com/office/powerpoint/2010/main" val="35415309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F2629-327E-D1B0-6883-83005F254C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6864" y="1676770"/>
            <a:ext cx="11353800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eady states with spontaneously broken symmetry induced by optical driving.</a:t>
            </a:r>
          </a:p>
          <a:p>
            <a:r>
              <a:rPr lang="en-US" dirty="0"/>
              <a:t>Modulated </a:t>
            </a:r>
            <a:r>
              <a:rPr lang="en-US" dirty="0" err="1"/>
              <a:t>Floquet</a:t>
            </a:r>
            <a:r>
              <a:rPr lang="en-US" dirty="0"/>
              <a:t> Parametric Driving (MFPD):</a:t>
            </a:r>
          </a:p>
          <a:p>
            <a:pPr lvl="1"/>
            <a:r>
              <a:rPr lang="en-US" sz="2800" dirty="0"/>
              <a:t>Control of low frequency collective modes using high-frequency, modulated optical signals</a:t>
            </a:r>
          </a:p>
          <a:p>
            <a:r>
              <a:rPr lang="en-US" sz="3100" dirty="0"/>
              <a:t>MFPD of plasmons:</a:t>
            </a:r>
          </a:p>
          <a:p>
            <a:pPr lvl="1"/>
            <a:r>
              <a:rPr lang="en-US" sz="2800" dirty="0"/>
              <a:t>Nontrivial propagation of plasmons (akin to time-varying photonic media)</a:t>
            </a:r>
          </a:p>
          <a:p>
            <a:pPr lvl="1"/>
            <a:r>
              <a:rPr lang="en-US" sz="2800" dirty="0"/>
              <a:t>Suppressed photon absorption and heating rates</a:t>
            </a:r>
          </a:p>
          <a:p>
            <a:pPr lvl="1"/>
            <a:r>
              <a:rPr lang="en-US" sz="2800" dirty="0"/>
              <a:t>Attainable with relatively low-power drive</a:t>
            </a:r>
          </a:p>
          <a:p>
            <a:pPr marL="365760" lvl="1" indent="0">
              <a:buNone/>
            </a:pPr>
            <a:endParaRPr lang="en-US" sz="2800" dirty="0"/>
          </a:p>
          <a:p>
            <a:pPr lvl="1"/>
            <a:endParaRPr lang="en-IL" sz="2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444A98-BDEA-1BC3-F46F-DC8D01B98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6649" y="5358113"/>
            <a:ext cx="2311992" cy="40403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DF6ABE1-7EC1-CC9C-7629-B7D301F63303}"/>
              </a:ext>
            </a:extLst>
          </p:cNvPr>
          <p:cNvSpPr/>
          <p:nvPr/>
        </p:nvSpPr>
        <p:spPr>
          <a:xfrm>
            <a:off x="8470685" y="5858561"/>
            <a:ext cx="30959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hank you.</a:t>
            </a:r>
            <a:endParaRPr 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95EDD1-09E6-1665-1AD0-006A6EA792F8}"/>
              </a:ext>
            </a:extLst>
          </p:cNvPr>
          <p:cNvSpPr txBox="1"/>
          <p:nvPr/>
        </p:nvSpPr>
        <p:spPr>
          <a:xfrm>
            <a:off x="1322462" y="5784931"/>
            <a:ext cx="7030779" cy="9643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Esin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, 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Gupta, Berg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Nat. </a:t>
            </a: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Comm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. </a:t>
            </a:r>
            <a:r>
              <a:rPr lang="fr-FR" sz="2000" b="1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12, 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5299 (2021</a:t>
            </a:r>
            <a:r>
              <a:rPr lang="fr-FR" sz="2000" b="0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Kiselev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arXiv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:</a:t>
            </a:r>
            <a:r>
              <a:rPr lang="en-IL" sz="2000" dirty="0">
                <a:solidFill>
                  <a:srgbClr val="0070C0"/>
                </a:solidFill>
                <a:latin typeface="Roboto" panose="020B0604020202020204" pitchFamily="2" charset="0"/>
              </a:rPr>
              <a:t>2303.02148</a:t>
            </a:r>
          </a:p>
        </p:txBody>
      </p:sp>
    </p:spTree>
    <p:extLst>
      <p:ext uri="{BB962C8B-B14F-4D97-AF65-F5344CB8AC3E}">
        <p14:creationId xmlns:p14="http://schemas.microsoft.com/office/powerpoint/2010/main" val="1212524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992" y="228600"/>
            <a:ext cx="9862092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Dynamical control of electronic </a:t>
            </a:r>
            <a:r>
              <a:rPr lang="en-US" dirty="0" err="1"/>
              <a:t>bandstructur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err="1"/>
              <a:t>Circularily</a:t>
            </a:r>
            <a:r>
              <a:rPr lang="en-US" sz="2400" dirty="0"/>
              <a:t> polarized light opens a Haldane gap in </a:t>
            </a:r>
            <a:r>
              <a:rPr lang="en-US" sz="2400" dirty="0" err="1"/>
              <a:t>graphene</a:t>
            </a:r>
            <a:endParaRPr lang="en-US" sz="240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2"/>
          </p:nvPr>
        </p:nvSpPr>
        <p:spPr>
          <a:xfrm>
            <a:off x="6368901" y="1589567"/>
            <a:ext cx="5010299" cy="4572000"/>
          </a:xfrm>
        </p:spPr>
        <p:txBody>
          <a:bodyPr>
            <a:normAutofit/>
          </a:bodyPr>
          <a:lstStyle/>
          <a:p>
            <a:r>
              <a:rPr lang="en-US" sz="2400" dirty="0"/>
              <a:t>Resonant driving used to open a </a:t>
            </a:r>
            <a:r>
              <a:rPr lang="en-US" sz="2400" dirty="0" err="1"/>
              <a:t>Floquet</a:t>
            </a:r>
            <a:r>
              <a:rPr lang="en-US" sz="2400" dirty="0"/>
              <a:t> gap and create a band-invers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453" y="2988216"/>
            <a:ext cx="3429000" cy="22802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709" y="2830123"/>
            <a:ext cx="1981200" cy="22223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90733" y="5143358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. Oka and H. Aoki, PRB </a:t>
            </a:r>
            <a:r>
              <a:rPr lang="en-US" sz="1600" b="1" dirty="0"/>
              <a:t>79</a:t>
            </a:r>
            <a:r>
              <a:rPr lang="en-US" sz="1600" dirty="0"/>
              <a:t>, 081406 (2009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72609" y="5143358"/>
            <a:ext cx="4367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NL, V. </a:t>
            </a:r>
            <a:r>
              <a:rPr lang="en-US" sz="1600" dirty="0" err="1"/>
              <a:t>Galitski</a:t>
            </a:r>
            <a:r>
              <a:rPr lang="en-US" sz="1600" dirty="0"/>
              <a:t>, G. Refael, Nat. Phys. </a:t>
            </a:r>
            <a:r>
              <a:rPr lang="en-US" sz="1600" b="1" dirty="0"/>
              <a:t>7</a:t>
            </a:r>
            <a:r>
              <a:rPr lang="en-US" sz="1600" dirty="0"/>
              <a:t> 409 (2011)</a:t>
            </a:r>
          </a:p>
        </p:txBody>
      </p:sp>
    </p:spTree>
    <p:extLst>
      <p:ext uri="{BB962C8B-B14F-4D97-AF65-F5344CB8AC3E}">
        <p14:creationId xmlns:p14="http://schemas.microsoft.com/office/powerpoint/2010/main" val="3213593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81" y="1546872"/>
            <a:ext cx="5261264" cy="14982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– AMO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713" y="4107593"/>
            <a:ext cx="4793395" cy="15088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2352" y="5430712"/>
            <a:ext cx="2175824" cy="13097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29" y="5391676"/>
            <a:ext cx="3469342" cy="1230634"/>
          </a:xfrm>
          <a:prstGeom prst="rect">
            <a:avLst/>
          </a:prstGeom>
        </p:spPr>
      </p:pic>
      <p:pic>
        <p:nvPicPr>
          <p:cNvPr id="15" name="Picture 14" descr="Helical_waveguide_array4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553" y="2988101"/>
            <a:ext cx="1646987" cy="11963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3CDF6F5-C73E-9EDB-96DE-C117F331BC7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98468" y="3330569"/>
            <a:ext cx="3391074" cy="20638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2AFD194-572C-9BB0-1AD1-C72C636513D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08165" y="5206915"/>
            <a:ext cx="3251367" cy="165108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A26235A-E0DE-428E-E2E1-2DFBBF44AFC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93585" y="2144569"/>
            <a:ext cx="7088652" cy="146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009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 - solid stat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3E79C91-40DB-F5CF-49F4-D287CA5060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278" y="1774585"/>
            <a:ext cx="4527783" cy="8614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F5797B7-1523-8C28-AF9E-CED088619D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335" y="2471134"/>
            <a:ext cx="4527783" cy="78109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943D705-3F33-062F-0C29-FDD5F8B7ED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278" y="3159945"/>
            <a:ext cx="2597283" cy="337837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D51CDCC-D5D8-C699-0191-4FCF6D3D2F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684" y="4348699"/>
            <a:ext cx="5846482" cy="9905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279ED68C-D6F6-0A4C-EB07-5026A61CA9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156" y="5015780"/>
            <a:ext cx="3708794" cy="191768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19CB769C-D2EE-15E4-AF8C-FE073DDE75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78843" y="3586715"/>
            <a:ext cx="1750275" cy="2368977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1D4309AE-A6D8-EA5D-990C-EE8F9D04E2D5}"/>
              </a:ext>
            </a:extLst>
          </p:cNvPr>
          <p:cNvGrpSpPr/>
          <p:nvPr/>
        </p:nvGrpSpPr>
        <p:grpSpPr>
          <a:xfrm>
            <a:off x="5254684" y="1928322"/>
            <a:ext cx="3396787" cy="1424299"/>
            <a:chOff x="592686" y="617483"/>
            <a:chExt cx="4394469" cy="1796427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7DD482B1-16CE-2581-943F-4E993CC645A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92686" y="617483"/>
              <a:ext cx="4394469" cy="1579765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9DB57FCC-05A0-C73B-E916-C4AB5E1393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92686" y="2232880"/>
              <a:ext cx="3214172" cy="181030"/>
            </a:xfrm>
            <a:prstGeom prst="rect">
              <a:avLst/>
            </a:prstGeom>
          </p:spPr>
        </p:pic>
      </p:grpSp>
      <p:pic>
        <p:nvPicPr>
          <p:cNvPr id="33" name="Picture 32">
            <a:extLst>
              <a:ext uri="{FF2B5EF4-FFF2-40B4-BE49-F238E27FC236}">
                <a16:creationId xmlns:a16="http://schemas.microsoft.com/office/drawing/2014/main" id="{8E851161-54AF-F953-DEEB-E27CFA780F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63325" y="1732127"/>
            <a:ext cx="3055397" cy="2452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36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Floquet</a:t>
            </a:r>
            <a:r>
              <a:rPr lang="en-US" sz="3600" dirty="0"/>
              <a:t> band engineering to symmetry break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EF3ADE-69DA-EF9F-E2E4-3E000CFCCF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456" y="2876451"/>
            <a:ext cx="1905000" cy="2011634"/>
          </a:xfrm>
          <a:prstGeom prst="rect">
            <a:avLst/>
          </a:prstGeom>
        </p:spPr>
      </p:pic>
      <p:pic>
        <p:nvPicPr>
          <p:cNvPr id="4" name="Picture 3" descr="gresonancetiffnew.tiff">
            <a:extLst>
              <a:ext uri="{FF2B5EF4-FFF2-40B4-BE49-F238E27FC236}">
                <a16:creationId xmlns:a16="http://schemas.microsoft.com/office/drawing/2014/main" id="{9754C58F-BBE3-6D78-8F86-F60C7FF7602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3124" y="1517468"/>
            <a:ext cx="3386647" cy="3393420"/>
          </a:xfrm>
          <a:prstGeom prst="rect">
            <a:avLst/>
          </a:prstGeom>
        </p:spPr>
      </p:pic>
      <p:pic>
        <p:nvPicPr>
          <p:cNvPr id="5" name="Picture 4" descr="floquet_band_spins_cropped.tif">
            <a:extLst>
              <a:ext uri="{FF2B5EF4-FFF2-40B4-BE49-F238E27FC236}">
                <a16:creationId xmlns:a16="http://schemas.microsoft.com/office/drawing/2014/main" id="{6122B8D5-02E1-D190-85FF-3F8FB42CC1EF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87548" y="4502233"/>
            <a:ext cx="3737113" cy="20225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FFBDF53-F136-80AA-CD46-D31444A317B1}"/>
              </a:ext>
            </a:extLst>
          </p:cNvPr>
          <p:cNvSpPr txBox="1"/>
          <p:nvPr/>
        </p:nvSpPr>
        <p:spPr>
          <a:xfrm>
            <a:off x="5295838" y="1641704"/>
            <a:ext cx="4869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iverging density of states </a:t>
            </a:r>
          </a:p>
          <a:p>
            <a:r>
              <a:rPr lang="en-US" sz="2000" b="1" dirty="0"/>
              <a:t>near resonance circl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22680A-1384-EB25-970E-F178395C4C99}"/>
              </a:ext>
            </a:extLst>
          </p:cNvPr>
          <p:cNvSpPr txBox="1"/>
          <p:nvPr/>
        </p:nvSpPr>
        <p:spPr>
          <a:xfrm>
            <a:off x="9117270" y="1641704"/>
            <a:ext cx="4869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eriodic Modulation </a:t>
            </a:r>
          </a:p>
          <a:p>
            <a:r>
              <a:rPr lang="en-US" sz="2000" b="1" dirty="0"/>
              <a:t>of the Fermi velocity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67ED1F3-EE1E-D28A-E8CC-806290C0BD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7270" y="1991244"/>
            <a:ext cx="3547617" cy="29710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74B1169-6633-2385-49A4-9F24D4E31C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86989" y="4962288"/>
            <a:ext cx="2229170" cy="1655242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FCEF703-1CD5-C59F-7D42-1C683DFD6E75}"/>
              </a:ext>
            </a:extLst>
          </p:cNvPr>
          <p:cNvSpPr/>
          <p:nvPr/>
        </p:nvSpPr>
        <p:spPr>
          <a:xfrm>
            <a:off x="4658980" y="1566244"/>
            <a:ext cx="3940219" cy="5063156"/>
          </a:xfrm>
          <a:prstGeom prst="roundRect">
            <a:avLst/>
          </a:prstGeom>
          <a:solidFill>
            <a:schemeClr val="accent1">
              <a:alpha val="1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A4FEB12-A083-B24A-732B-6926A7B761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1060" y="4795284"/>
            <a:ext cx="4625502" cy="71824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D42B5E3-E2FE-48F3-6F88-4300625310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9690" y="5651526"/>
            <a:ext cx="2041733" cy="249862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98A9EC0-B45D-309F-0F4B-9FF32D2AC9A6}"/>
              </a:ext>
            </a:extLst>
          </p:cNvPr>
          <p:cNvSpPr/>
          <p:nvPr/>
        </p:nvSpPr>
        <p:spPr>
          <a:xfrm>
            <a:off x="8980363" y="2349590"/>
            <a:ext cx="535777" cy="3037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</p:spTree>
    <p:extLst>
      <p:ext uri="{BB962C8B-B14F-4D97-AF65-F5344CB8AC3E}">
        <p14:creationId xmlns:p14="http://schemas.microsoft.com/office/powerpoint/2010/main" val="351097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Floquet</a:t>
            </a:r>
            <a:r>
              <a:rPr lang="en-US" dirty="0"/>
              <a:t> engineering a band inversion</a:t>
            </a:r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id="{249F4650-3678-5CC3-16D1-1EFCA1AF028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996842"/>
            <a:ext cx="3200400" cy="1355957"/>
            <a:chOff x="2286000" y="1779224"/>
            <a:chExt cx="3810000" cy="1573576"/>
          </a:xfrm>
        </p:grpSpPr>
        <p:sp>
          <p:nvSpPr>
            <p:cNvPr id="1999" name="Freeform 4">
              <a:extLst>
                <a:ext uri="{FF2B5EF4-FFF2-40B4-BE49-F238E27FC236}">
                  <a16:creationId xmlns:a16="http://schemas.microsoft.com/office/drawing/2014/main" id="{2DA19E9F-36E1-AEFA-A6E6-4B226A5F7F19}"/>
                </a:ext>
              </a:extLst>
            </p:cNvPr>
            <p:cNvSpPr/>
            <p:nvPr/>
          </p:nvSpPr>
          <p:spPr bwMode="auto">
            <a:xfrm>
              <a:off x="2514600" y="1980883"/>
              <a:ext cx="3429000" cy="1117859"/>
            </a:xfrm>
            <a:custGeom>
              <a:avLst/>
              <a:gdLst>
                <a:gd name="connsiteX0" fmla="*/ 0 w 3028950"/>
                <a:gd name="connsiteY0" fmla="*/ 0 h 1117600"/>
                <a:gd name="connsiteX1" fmla="*/ 676275 w 3028950"/>
                <a:gd name="connsiteY1" fmla="*/ 742950 h 1117600"/>
                <a:gd name="connsiteX2" fmla="*/ 1543050 w 3028950"/>
                <a:gd name="connsiteY2" fmla="*/ 1114425 h 1117600"/>
                <a:gd name="connsiteX3" fmla="*/ 2352675 w 3028950"/>
                <a:gd name="connsiteY3" fmla="*/ 762000 h 1117600"/>
                <a:gd name="connsiteX4" fmla="*/ 3028950 w 3028950"/>
                <a:gd name="connsiteY4" fmla="*/ 47625 h 1117600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3095625 w 3095625"/>
                <a:gd name="connsiteY4" fmla="*/ 28575 h 1117600"/>
                <a:gd name="connsiteX0" fmla="*/ 0 w 3095625"/>
                <a:gd name="connsiteY0" fmla="*/ 46037 h 1163637"/>
                <a:gd name="connsiteX1" fmla="*/ 676275 w 3095625"/>
                <a:gd name="connsiteY1" fmla="*/ 788987 h 1163637"/>
                <a:gd name="connsiteX2" fmla="*/ 1543050 w 3095625"/>
                <a:gd name="connsiteY2" fmla="*/ 1160462 h 1163637"/>
                <a:gd name="connsiteX3" fmla="*/ 2352675 w 3095625"/>
                <a:gd name="connsiteY3" fmla="*/ 808037 h 1163637"/>
                <a:gd name="connsiteX4" fmla="*/ 2943225 w 3095625"/>
                <a:gd name="connsiteY4" fmla="*/ 122237 h 1163637"/>
                <a:gd name="connsiteX5" fmla="*/ 3095625 w 3095625"/>
                <a:gd name="connsiteY5" fmla="*/ 74612 h 1163637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2867025 w 3095625"/>
                <a:gd name="connsiteY4" fmla="*/ 152401 h 1117600"/>
                <a:gd name="connsiteX5" fmla="*/ 3095625 w 3095625"/>
                <a:gd name="connsiteY5" fmla="*/ 28575 h 1117600"/>
                <a:gd name="connsiteX0" fmla="*/ 0 w 3248025"/>
                <a:gd name="connsiteY0" fmla="*/ 0 h 1117600"/>
                <a:gd name="connsiteX1" fmla="*/ 676275 w 3248025"/>
                <a:gd name="connsiteY1" fmla="*/ 742950 h 1117600"/>
                <a:gd name="connsiteX2" fmla="*/ 1543050 w 3248025"/>
                <a:gd name="connsiteY2" fmla="*/ 1114425 h 1117600"/>
                <a:gd name="connsiteX3" fmla="*/ 2352675 w 3248025"/>
                <a:gd name="connsiteY3" fmla="*/ 762000 h 1117600"/>
                <a:gd name="connsiteX4" fmla="*/ 2867025 w 3248025"/>
                <a:gd name="connsiteY4" fmla="*/ 152401 h 1117600"/>
                <a:gd name="connsiteX5" fmla="*/ 3248025 w 3248025"/>
                <a:gd name="connsiteY5" fmla="*/ 0 h 1117600"/>
                <a:gd name="connsiteX0" fmla="*/ 0 w 3248025"/>
                <a:gd name="connsiteY0" fmla="*/ 0 h 1117600"/>
                <a:gd name="connsiteX1" fmla="*/ 276225 w 3248025"/>
                <a:gd name="connsiteY1" fmla="*/ 228600 h 1117600"/>
                <a:gd name="connsiteX2" fmla="*/ 676275 w 3248025"/>
                <a:gd name="connsiteY2" fmla="*/ 742950 h 1117600"/>
                <a:gd name="connsiteX3" fmla="*/ 1543050 w 3248025"/>
                <a:gd name="connsiteY3" fmla="*/ 1114425 h 1117600"/>
                <a:gd name="connsiteX4" fmla="*/ 2352675 w 3248025"/>
                <a:gd name="connsiteY4" fmla="*/ 762000 h 1117600"/>
                <a:gd name="connsiteX5" fmla="*/ 2867025 w 3248025"/>
                <a:gd name="connsiteY5" fmla="*/ 152401 h 1117600"/>
                <a:gd name="connsiteX6" fmla="*/ 3248025 w 3248025"/>
                <a:gd name="connsiteY6" fmla="*/ 0 h 1117600"/>
                <a:gd name="connsiteX0" fmla="*/ 0 w 3429000"/>
                <a:gd name="connsiteY0" fmla="*/ 0 h 1117600"/>
                <a:gd name="connsiteX1" fmla="*/ 457200 w 3429000"/>
                <a:gd name="connsiteY1" fmla="*/ 228600 h 1117600"/>
                <a:gd name="connsiteX2" fmla="*/ 857250 w 3429000"/>
                <a:gd name="connsiteY2" fmla="*/ 742950 h 1117600"/>
                <a:gd name="connsiteX3" fmla="*/ 1724025 w 3429000"/>
                <a:gd name="connsiteY3" fmla="*/ 1114425 h 1117600"/>
                <a:gd name="connsiteX4" fmla="*/ 2533650 w 3429000"/>
                <a:gd name="connsiteY4" fmla="*/ 762000 h 1117600"/>
                <a:gd name="connsiteX5" fmla="*/ 3048000 w 3429000"/>
                <a:gd name="connsiteY5" fmla="*/ 152401 h 1117600"/>
                <a:gd name="connsiteX6" fmla="*/ 3429000 w 3429000"/>
                <a:gd name="connsiteY6" fmla="*/ 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0" h="1117600">
                  <a:moveTo>
                    <a:pt x="0" y="0"/>
                  </a:moveTo>
                  <a:cubicBezTo>
                    <a:pt x="12700" y="17463"/>
                    <a:pt x="314325" y="104775"/>
                    <a:pt x="457200" y="228600"/>
                  </a:cubicBezTo>
                  <a:cubicBezTo>
                    <a:pt x="600075" y="352425"/>
                    <a:pt x="646113" y="595313"/>
                    <a:pt x="857250" y="742950"/>
                  </a:cubicBezTo>
                  <a:cubicBezTo>
                    <a:pt x="1068387" y="890587"/>
                    <a:pt x="1444625" y="1111250"/>
                    <a:pt x="1724025" y="1114425"/>
                  </a:cubicBezTo>
                  <a:cubicBezTo>
                    <a:pt x="2003425" y="1117600"/>
                    <a:pt x="2312988" y="922337"/>
                    <a:pt x="2533650" y="762000"/>
                  </a:cubicBezTo>
                  <a:cubicBezTo>
                    <a:pt x="2754312" y="601663"/>
                    <a:pt x="2898775" y="279401"/>
                    <a:pt x="3048000" y="152401"/>
                  </a:cubicBezTo>
                  <a:cubicBezTo>
                    <a:pt x="3197225" y="25401"/>
                    <a:pt x="3397250" y="38100"/>
                    <a:pt x="3429000" y="0"/>
                  </a:cubicBezTo>
                </a:path>
              </a:pathLst>
            </a:custGeom>
            <a:solidFill>
              <a:schemeClr val="accent6">
                <a:lumMod val="40000"/>
                <a:lumOff val="60000"/>
                <a:alpha val="56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  <a:defRPr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0" name="Down Arrow 11">
              <a:extLst>
                <a:ext uri="{FF2B5EF4-FFF2-40B4-BE49-F238E27FC236}">
                  <a16:creationId xmlns:a16="http://schemas.microsoft.com/office/drawing/2014/main" id="{D863D1B0-6331-9139-97D2-EAA7F2434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68595" flipH="1">
              <a:off x="4724400" y="2590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1" name="Down Arrow 12">
              <a:extLst>
                <a:ext uri="{FF2B5EF4-FFF2-40B4-BE49-F238E27FC236}">
                  <a16:creationId xmlns:a16="http://schemas.microsoft.com/office/drawing/2014/main" id="{F398AFBE-2EF0-A451-40EE-AC0D08EAB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2819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4" name="Down Arrow 13">
              <a:extLst>
                <a:ext uri="{FF2B5EF4-FFF2-40B4-BE49-F238E27FC236}">
                  <a16:creationId xmlns:a16="http://schemas.microsoft.com/office/drawing/2014/main" id="{65DFA942-9106-4F4C-14DF-3F8DEF4C6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37749" flipH="1">
              <a:off x="5257800" y="2133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6" name="Down Arrow 14">
              <a:extLst>
                <a:ext uri="{FF2B5EF4-FFF2-40B4-BE49-F238E27FC236}">
                  <a16:creationId xmlns:a16="http://schemas.microsoft.com/office/drawing/2014/main" id="{F1E3B52B-6F5E-D099-681C-3AC6E39687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95104" flipH="1">
              <a:off x="3352800" y="2590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13" name="Down Arrow 15">
              <a:extLst>
                <a:ext uri="{FF2B5EF4-FFF2-40B4-BE49-F238E27FC236}">
                  <a16:creationId xmlns:a16="http://schemas.microsoft.com/office/drawing/2014/main" id="{D3450E7C-AE30-3CFA-23B9-AE760201BD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851493" flipH="1">
              <a:off x="2797214" y="2106976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2014" name="Straight Connector 25">
              <a:extLst>
                <a:ext uri="{FF2B5EF4-FFF2-40B4-BE49-F238E27FC236}">
                  <a16:creationId xmlns:a16="http://schemas.microsoft.com/office/drawing/2014/main" id="{04417FDB-87E3-F84C-A0ED-FC98F2FC2C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6000" y="2743200"/>
              <a:ext cx="38100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16" name="Down Arrow 27">
              <a:extLst>
                <a:ext uri="{FF2B5EF4-FFF2-40B4-BE49-F238E27FC236}">
                  <a16:creationId xmlns:a16="http://schemas.microsoft.com/office/drawing/2014/main" id="{E1D9600F-F8DF-8B8D-5BC1-F2F9816A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186" y="1779224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17" name="Down Arrow 28">
              <a:extLst>
                <a:ext uri="{FF2B5EF4-FFF2-40B4-BE49-F238E27FC236}">
                  <a16:creationId xmlns:a16="http://schemas.microsoft.com/office/drawing/2014/main" id="{220D22FC-B228-745D-3D2C-557CEC44F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1800225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018" name="Group 34">
            <a:extLst>
              <a:ext uri="{FF2B5EF4-FFF2-40B4-BE49-F238E27FC236}">
                <a16:creationId xmlns:a16="http://schemas.microsoft.com/office/drawing/2014/main" id="{5CB29E82-70FE-7597-9CB5-16A6C5CE7DA4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954782"/>
            <a:ext cx="3208401" cy="1379218"/>
            <a:chOff x="2286000" y="3733800"/>
            <a:chExt cx="3819525" cy="1600200"/>
          </a:xfrm>
        </p:grpSpPr>
        <p:sp>
          <p:nvSpPr>
            <p:cNvPr id="2019" name="Down Arrow 18">
              <a:extLst>
                <a:ext uri="{FF2B5EF4-FFF2-40B4-BE49-F238E27FC236}">
                  <a16:creationId xmlns:a16="http://schemas.microsoft.com/office/drawing/2014/main" id="{36F21168-9ADF-2272-7001-138249C196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68595" flipV="1">
              <a:off x="4724400" y="3962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0" name="Down Arrow 19">
              <a:extLst>
                <a:ext uri="{FF2B5EF4-FFF2-40B4-BE49-F238E27FC236}">
                  <a16:creationId xmlns:a16="http://schemas.microsoft.com/office/drawing/2014/main" id="{EC2DE316-BAF9-AD48-ABB2-D3194F25F32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38600" y="3733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1" name="Down Arrow 20">
              <a:extLst>
                <a:ext uri="{FF2B5EF4-FFF2-40B4-BE49-F238E27FC236}">
                  <a16:creationId xmlns:a16="http://schemas.microsoft.com/office/drawing/2014/main" id="{40321DE6-F06E-D585-1460-173F5E9A56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37749" flipV="1">
              <a:off x="5257800" y="4419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2" name="Down Arrow 21">
              <a:extLst>
                <a:ext uri="{FF2B5EF4-FFF2-40B4-BE49-F238E27FC236}">
                  <a16:creationId xmlns:a16="http://schemas.microsoft.com/office/drawing/2014/main" id="{C3A55404-17F7-B910-FF65-0AA3996B4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95104" flipV="1">
              <a:off x="3352800" y="3962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3" name="Down Arrow 22">
              <a:extLst>
                <a:ext uri="{FF2B5EF4-FFF2-40B4-BE49-F238E27FC236}">
                  <a16:creationId xmlns:a16="http://schemas.microsoft.com/office/drawing/2014/main" id="{145800FE-B158-03AC-12CF-8DAEF10E63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851493" flipV="1">
              <a:off x="2743200" y="4495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2024" name="Straight Connector 26">
              <a:extLst>
                <a:ext uri="{FF2B5EF4-FFF2-40B4-BE49-F238E27FC236}">
                  <a16:creationId xmlns:a16="http://schemas.microsoft.com/office/drawing/2014/main" id="{F58F788B-881C-A69B-7608-83D338110B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6000" y="4419600"/>
              <a:ext cx="38100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25" name="Down Arrow 30">
              <a:extLst>
                <a:ext uri="{FF2B5EF4-FFF2-40B4-BE49-F238E27FC236}">
                  <a16:creationId xmlns:a16="http://schemas.microsoft.com/office/drawing/2014/main" id="{F9B754AB-C252-AB13-6F07-1345B805ECC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86000" y="4800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6" name="Freeform 21">
              <a:extLst>
                <a:ext uri="{FF2B5EF4-FFF2-40B4-BE49-F238E27FC236}">
                  <a16:creationId xmlns:a16="http://schemas.microsoft.com/office/drawing/2014/main" id="{6D58B847-4C44-A36C-F79A-E805C17ABE2E}"/>
                </a:ext>
              </a:extLst>
            </p:cNvPr>
            <p:cNvSpPr/>
            <p:nvPr/>
          </p:nvSpPr>
          <p:spPr bwMode="auto">
            <a:xfrm flipV="1">
              <a:off x="2514600" y="4064000"/>
              <a:ext cx="3429000" cy="1117600"/>
            </a:xfrm>
            <a:custGeom>
              <a:avLst/>
              <a:gdLst>
                <a:gd name="connsiteX0" fmla="*/ 0 w 3028950"/>
                <a:gd name="connsiteY0" fmla="*/ 0 h 1117600"/>
                <a:gd name="connsiteX1" fmla="*/ 676275 w 3028950"/>
                <a:gd name="connsiteY1" fmla="*/ 742950 h 1117600"/>
                <a:gd name="connsiteX2" fmla="*/ 1543050 w 3028950"/>
                <a:gd name="connsiteY2" fmla="*/ 1114425 h 1117600"/>
                <a:gd name="connsiteX3" fmla="*/ 2352675 w 3028950"/>
                <a:gd name="connsiteY3" fmla="*/ 762000 h 1117600"/>
                <a:gd name="connsiteX4" fmla="*/ 3028950 w 3028950"/>
                <a:gd name="connsiteY4" fmla="*/ 47625 h 1117600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3095625 w 3095625"/>
                <a:gd name="connsiteY4" fmla="*/ 28575 h 1117600"/>
                <a:gd name="connsiteX0" fmla="*/ 0 w 3095625"/>
                <a:gd name="connsiteY0" fmla="*/ 46037 h 1163637"/>
                <a:gd name="connsiteX1" fmla="*/ 676275 w 3095625"/>
                <a:gd name="connsiteY1" fmla="*/ 788987 h 1163637"/>
                <a:gd name="connsiteX2" fmla="*/ 1543050 w 3095625"/>
                <a:gd name="connsiteY2" fmla="*/ 1160462 h 1163637"/>
                <a:gd name="connsiteX3" fmla="*/ 2352675 w 3095625"/>
                <a:gd name="connsiteY3" fmla="*/ 808037 h 1163637"/>
                <a:gd name="connsiteX4" fmla="*/ 2943225 w 3095625"/>
                <a:gd name="connsiteY4" fmla="*/ 122237 h 1163637"/>
                <a:gd name="connsiteX5" fmla="*/ 3095625 w 3095625"/>
                <a:gd name="connsiteY5" fmla="*/ 74612 h 1163637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2867025 w 3095625"/>
                <a:gd name="connsiteY4" fmla="*/ 152401 h 1117600"/>
                <a:gd name="connsiteX5" fmla="*/ 3095625 w 3095625"/>
                <a:gd name="connsiteY5" fmla="*/ 28575 h 1117600"/>
                <a:gd name="connsiteX0" fmla="*/ 0 w 3248025"/>
                <a:gd name="connsiteY0" fmla="*/ 0 h 1117600"/>
                <a:gd name="connsiteX1" fmla="*/ 676275 w 3248025"/>
                <a:gd name="connsiteY1" fmla="*/ 742950 h 1117600"/>
                <a:gd name="connsiteX2" fmla="*/ 1543050 w 3248025"/>
                <a:gd name="connsiteY2" fmla="*/ 1114425 h 1117600"/>
                <a:gd name="connsiteX3" fmla="*/ 2352675 w 3248025"/>
                <a:gd name="connsiteY3" fmla="*/ 762000 h 1117600"/>
                <a:gd name="connsiteX4" fmla="*/ 2867025 w 3248025"/>
                <a:gd name="connsiteY4" fmla="*/ 152401 h 1117600"/>
                <a:gd name="connsiteX5" fmla="*/ 3248025 w 3248025"/>
                <a:gd name="connsiteY5" fmla="*/ 0 h 1117600"/>
                <a:gd name="connsiteX0" fmla="*/ 0 w 3248025"/>
                <a:gd name="connsiteY0" fmla="*/ 0 h 1117600"/>
                <a:gd name="connsiteX1" fmla="*/ 276225 w 3248025"/>
                <a:gd name="connsiteY1" fmla="*/ 228600 h 1117600"/>
                <a:gd name="connsiteX2" fmla="*/ 676275 w 3248025"/>
                <a:gd name="connsiteY2" fmla="*/ 742950 h 1117600"/>
                <a:gd name="connsiteX3" fmla="*/ 1543050 w 3248025"/>
                <a:gd name="connsiteY3" fmla="*/ 1114425 h 1117600"/>
                <a:gd name="connsiteX4" fmla="*/ 2352675 w 3248025"/>
                <a:gd name="connsiteY4" fmla="*/ 762000 h 1117600"/>
                <a:gd name="connsiteX5" fmla="*/ 2867025 w 3248025"/>
                <a:gd name="connsiteY5" fmla="*/ 152401 h 1117600"/>
                <a:gd name="connsiteX6" fmla="*/ 3248025 w 3248025"/>
                <a:gd name="connsiteY6" fmla="*/ 0 h 1117600"/>
                <a:gd name="connsiteX0" fmla="*/ 0 w 3429000"/>
                <a:gd name="connsiteY0" fmla="*/ 0 h 1117600"/>
                <a:gd name="connsiteX1" fmla="*/ 457200 w 3429000"/>
                <a:gd name="connsiteY1" fmla="*/ 228600 h 1117600"/>
                <a:gd name="connsiteX2" fmla="*/ 857250 w 3429000"/>
                <a:gd name="connsiteY2" fmla="*/ 742950 h 1117600"/>
                <a:gd name="connsiteX3" fmla="*/ 1724025 w 3429000"/>
                <a:gd name="connsiteY3" fmla="*/ 1114425 h 1117600"/>
                <a:gd name="connsiteX4" fmla="*/ 2533650 w 3429000"/>
                <a:gd name="connsiteY4" fmla="*/ 762000 h 1117600"/>
                <a:gd name="connsiteX5" fmla="*/ 3048000 w 3429000"/>
                <a:gd name="connsiteY5" fmla="*/ 152401 h 1117600"/>
                <a:gd name="connsiteX6" fmla="*/ 3429000 w 3429000"/>
                <a:gd name="connsiteY6" fmla="*/ 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0" h="1117600">
                  <a:moveTo>
                    <a:pt x="0" y="0"/>
                  </a:moveTo>
                  <a:cubicBezTo>
                    <a:pt x="12700" y="17463"/>
                    <a:pt x="314325" y="104775"/>
                    <a:pt x="457200" y="228600"/>
                  </a:cubicBezTo>
                  <a:cubicBezTo>
                    <a:pt x="600075" y="352425"/>
                    <a:pt x="646113" y="595313"/>
                    <a:pt x="857250" y="742950"/>
                  </a:cubicBezTo>
                  <a:cubicBezTo>
                    <a:pt x="1068387" y="890587"/>
                    <a:pt x="1444625" y="1111250"/>
                    <a:pt x="1724025" y="1114425"/>
                  </a:cubicBezTo>
                  <a:cubicBezTo>
                    <a:pt x="2003425" y="1117600"/>
                    <a:pt x="2312988" y="922337"/>
                    <a:pt x="2533650" y="762000"/>
                  </a:cubicBezTo>
                  <a:cubicBezTo>
                    <a:pt x="2754312" y="601663"/>
                    <a:pt x="2898775" y="279401"/>
                    <a:pt x="3048000" y="152401"/>
                  </a:cubicBezTo>
                  <a:cubicBezTo>
                    <a:pt x="3197225" y="25401"/>
                    <a:pt x="3397250" y="38100"/>
                    <a:pt x="3429000" y="0"/>
                  </a:cubicBezTo>
                </a:path>
              </a:pathLst>
            </a:custGeom>
            <a:solidFill>
              <a:schemeClr val="accent6">
                <a:lumMod val="40000"/>
                <a:lumOff val="60000"/>
                <a:alpha val="56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  <a:defRPr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7" name="Down Arrow 32">
              <a:extLst>
                <a:ext uri="{FF2B5EF4-FFF2-40B4-BE49-F238E27FC236}">
                  <a16:creationId xmlns:a16="http://schemas.microsoft.com/office/drawing/2014/main" id="{2C4EDF03-7865-4B38-014E-AE4DBD75C22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800725" y="4800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2028" name="Lightning Bolt 33">
            <a:extLst>
              <a:ext uri="{FF2B5EF4-FFF2-40B4-BE49-F238E27FC236}">
                <a16:creationId xmlns:a16="http://schemas.microsoft.com/office/drawing/2014/main" id="{B9C9F5FA-AC6C-55FC-1C8E-B6A4E8D6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33" y="3125793"/>
            <a:ext cx="1780977" cy="752324"/>
          </a:xfrm>
          <a:prstGeom prst="lightningBolt">
            <a:avLst/>
          </a:prstGeom>
          <a:solidFill>
            <a:srgbClr val="FFFF00"/>
          </a:solidFill>
          <a:ln w="1905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29" name="Object 4">
            <a:extLst>
              <a:ext uri="{FF2B5EF4-FFF2-40B4-BE49-F238E27FC236}">
                <a16:creationId xmlns:a16="http://schemas.microsoft.com/office/drawing/2014/main" id="{DB48108F-BCAB-6963-FB39-1838C5195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69" y="2597678"/>
          <a:ext cx="1517946" cy="5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96880" progId="Equation.DSMT4">
                  <p:embed/>
                </p:oleObj>
              </mc:Choice>
              <mc:Fallback>
                <p:oleObj name="Equation" r:id="rId2" imgW="1676160" imgH="596880" progId="Equation.DSMT4">
                  <p:embed/>
                  <p:pic>
                    <p:nvPicPr>
                      <p:cNvPr id="2029" name="Object 4">
                        <a:extLst>
                          <a:ext uri="{FF2B5EF4-FFF2-40B4-BE49-F238E27FC236}">
                            <a16:creationId xmlns:a16="http://schemas.microsoft.com/office/drawing/2014/main" id="{DB48108F-BCAB-6963-FB39-1838C5195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9" y="2597678"/>
                        <a:ext cx="1517946" cy="53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2061">
            <a:extLst>
              <a:ext uri="{FF2B5EF4-FFF2-40B4-BE49-F238E27FC236}">
                <a16:creationId xmlns:a16="http://schemas.microsoft.com/office/drawing/2014/main" id="{23D741EF-7FDD-E1A6-89BC-1E92A0967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055" y="2863665"/>
            <a:ext cx="3859102" cy="1767993"/>
          </a:xfrm>
          <a:prstGeom prst="rect">
            <a:avLst/>
          </a:prstGeom>
        </p:spPr>
      </p:pic>
      <p:pic>
        <p:nvPicPr>
          <p:cNvPr id="29" name="Picture 28" descr="gresonancetiffnew.tiff">
            <a:extLst>
              <a:ext uri="{FF2B5EF4-FFF2-40B4-BE49-F238E27FC236}">
                <a16:creationId xmlns:a16="http://schemas.microsoft.com/office/drawing/2014/main" id="{E0AB68F7-126A-C358-9BF6-A7E578DBC1B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62427" y="1689498"/>
            <a:ext cx="3386647" cy="3393420"/>
          </a:xfrm>
          <a:prstGeom prst="rect">
            <a:avLst/>
          </a:prstGeom>
        </p:spPr>
      </p:pic>
      <p:graphicFrame>
        <p:nvGraphicFramePr>
          <p:cNvPr id="30" name="Object 5">
            <a:extLst>
              <a:ext uri="{FF2B5EF4-FFF2-40B4-BE49-F238E27FC236}">
                <a16:creationId xmlns:a16="http://schemas.microsoft.com/office/drawing/2014/main" id="{DC95CECA-37D3-51A0-F8B1-B92BE0489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4982" y="6096000"/>
          <a:ext cx="4412035" cy="57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54480" imgH="558720" progId="Equation.DSMT4">
                  <p:embed/>
                </p:oleObj>
              </mc:Choice>
              <mc:Fallback>
                <p:oleObj name="Equation" r:id="rId6" imgW="4254480" imgH="55872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982" y="6096000"/>
                        <a:ext cx="4412035" cy="579966"/>
                      </a:xfrm>
                      <a:prstGeom prst="rect">
                        <a:avLst/>
                      </a:prstGeom>
                      <a:solidFill>
                        <a:srgbClr val="00FFFF">
                          <a:alpha val="10980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A0C6EC7-0C81-61E9-6399-F1EAE4A80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1851" y="5562600"/>
          <a:ext cx="4103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5480" imgH="482400" progId="Equation.DSMT4">
                  <p:embed/>
                </p:oleObj>
              </mc:Choice>
              <mc:Fallback>
                <p:oleObj name="Equation" r:id="rId8" imgW="4965480" imgH="4824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51" y="5562600"/>
                        <a:ext cx="4103688" cy="393700"/>
                      </a:xfrm>
                      <a:prstGeom prst="rect">
                        <a:avLst/>
                      </a:prstGeom>
                      <a:solidFill>
                        <a:srgbClr val="00FFFF">
                          <a:alpha val="10980"/>
                        </a:srgbClr>
                      </a:solidFill>
                      <a:ln w="158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loquet_band_spins_cropped.tif">
            <a:extLst>
              <a:ext uri="{FF2B5EF4-FFF2-40B4-BE49-F238E27FC236}">
                <a16:creationId xmlns:a16="http://schemas.microsoft.com/office/drawing/2014/main" id="{66A41B0A-5875-CF93-01AD-6408CFEC960A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533949" y="4874261"/>
            <a:ext cx="3737113" cy="2022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5.55112E-17 0.114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3.33333E-6 L -0.00052 -0.1277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yro-ferromagnetic nematic phas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13D76E5-6F06-4D17-B6DF-0002B90A393E}"/>
              </a:ext>
            </a:extLst>
          </p:cNvPr>
          <p:cNvGrpSpPr/>
          <p:nvPr/>
        </p:nvGrpSpPr>
        <p:grpSpPr>
          <a:xfrm>
            <a:off x="816868" y="2320503"/>
            <a:ext cx="4735166" cy="3600138"/>
            <a:chOff x="4657790" y="1582781"/>
            <a:chExt cx="6372408" cy="4844936"/>
          </a:xfrm>
        </p:grpSpPr>
        <p:grpSp>
          <p:nvGrpSpPr>
            <p:cNvPr id="6" name="Group 449">
              <a:extLst>
                <a:ext uri="{FF2B5EF4-FFF2-40B4-BE49-F238E27FC236}">
                  <a16:creationId xmlns:a16="http://schemas.microsoft.com/office/drawing/2014/main" id="{06403C23-AB15-4F3B-B369-C3E04D9F02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1599394"/>
              <a:ext cx="4506785" cy="4157469"/>
              <a:chOff x="-3986" y="39"/>
              <a:chExt cx="2490" cy="2297"/>
            </a:xfrm>
          </p:grpSpPr>
          <p:sp>
            <p:nvSpPr>
              <p:cNvPr id="1538" name="Rectangle 249">
                <a:extLst>
                  <a:ext uri="{FF2B5EF4-FFF2-40B4-BE49-F238E27FC236}">
                    <a16:creationId xmlns:a16="http://schemas.microsoft.com/office/drawing/2014/main" id="{6F95A192-4170-4B71-AE30-83E39D86B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39"/>
                <a:ext cx="2490" cy="2297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9" name="Rectangle 250">
                <a:extLst>
                  <a:ext uri="{FF2B5EF4-FFF2-40B4-BE49-F238E27FC236}">
                    <a16:creationId xmlns:a16="http://schemas.microsoft.com/office/drawing/2014/main" id="{65FACB25-2634-4D91-8BC6-FC7267149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0" name="Rectangle 251">
                <a:extLst>
                  <a:ext uri="{FF2B5EF4-FFF2-40B4-BE49-F238E27FC236}">
                    <a16:creationId xmlns:a16="http://schemas.microsoft.com/office/drawing/2014/main" id="{FBCC5D05-A802-4409-9AB3-A66D0147B9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1" name="Rectangle 252">
                <a:extLst>
                  <a:ext uri="{FF2B5EF4-FFF2-40B4-BE49-F238E27FC236}">
                    <a16:creationId xmlns:a16="http://schemas.microsoft.com/office/drawing/2014/main" id="{03A560E5-5DAC-4D14-9051-872F4154F9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2" name="Rectangle 253">
                <a:extLst>
                  <a:ext uri="{FF2B5EF4-FFF2-40B4-BE49-F238E27FC236}">
                    <a16:creationId xmlns:a16="http://schemas.microsoft.com/office/drawing/2014/main" id="{81F87372-C87F-43E3-8BCE-FF2684B91A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3" name="Rectangle 254">
                <a:extLst>
                  <a:ext uri="{FF2B5EF4-FFF2-40B4-BE49-F238E27FC236}">
                    <a16:creationId xmlns:a16="http://schemas.microsoft.com/office/drawing/2014/main" id="{45EBE091-8272-4115-98DB-00DA13533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4" name="Rectangle 255">
                <a:extLst>
                  <a:ext uri="{FF2B5EF4-FFF2-40B4-BE49-F238E27FC236}">
                    <a16:creationId xmlns:a16="http://schemas.microsoft.com/office/drawing/2014/main" id="{150C7B93-0FA4-4D22-A569-FD231A5C5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5" name="Rectangle 256">
                <a:extLst>
                  <a:ext uri="{FF2B5EF4-FFF2-40B4-BE49-F238E27FC236}">
                    <a16:creationId xmlns:a16="http://schemas.microsoft.com/office/drawing/2014/main" id="{6D46EE37-A7BF-49F8-9DD8-960555BBD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6" name="Rectangle 257">
                <a:extLst>
                  <a:ext uri="{FF2B5EF4-FFF2-40B4-BE49-F238E27FC236}">
                    <a16:creationId xmlns:a16="http://schemas.microsoft.com/office/drawing/2014/main" id="{7B6D9583-1D9B-4A43-8078-AC35C708A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7" name="Rectangle 258">
                <a:extLst>
                  <a:ext uri="{FF2B5EF4-FFF2-40B4-BE49-F238E27FC236}">
                    <a16:creationId xmlns:a16="http://schemas.microsoft.com/office/drawing/2014/main" id="{2349D450-648B-4060-85A4-C83408EC7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8" name="Rectangle 259">
                <a:extLst>
                  <a:ext uri="{FF2B5EF4-FFF2-40B4-BE49-F238E27FC236}">
                    <a16:creationId xmlns:a16="http://schemas.microsoft.com/office/drawing/2014/main" id="{5516C5F0-4501-498D-96B4-045E38D880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9" name="Rectangle 260">
                <a:extLst>
                  <a:ext uri="{FF2B5EF4-FFF2-40B4-BE49-F238E27FC236}">
                    <a16:creationId xmlns:a16="http://schemas.microsoft.com/office/drawing/2014/main" id="{4080C59C-3B55-45E4-ACA7-A664CF9BE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0" name="Rectangle 261">
                <a:extLst>
                  <a:ext uri="{FF2B5EF4-FFF2-40B4-BE49-F238E27FC236}">
                    <a16:creationId xmlns:a16="http://schemas.microsoft.com/office/drawing/2014/main" id="{0CFC8C04-EBB3-4697-933E-525AE2ED4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1" name="Rectangle 262">
                <a:extLst>
                  <a:ext uri="{FF2B5EF4-FFF2-40B4-BE49-F238E27FC236}">
                    <a16:creationId xmlns:a16="http://schemas.microsoft.com/office/drawing/2014/main" id="{3C6E33F9-5FBB-43FD-AA37-E06B5ACE7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2" name="Rectangle 263">
                <a:extLst>
                  <a:ext uri="{FF2B5EF4-FFF2-40B4-BE49-F238E27FC236}">
                    <a16:creationId xmlns:a16="http://schemas.microsoft.com/office/drawing/2014/main" id="{AF2EF190-7CE0-49BD-AF29-F5B5161F9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3" name="Rectangle 264">
                <a:extLst>
                  <a:ext uri="{FF2B5EF4-FFF2-40B4-BE49-F238E27FC236}">
                    <a16:creationId xmlns:a16="http://schemas.microsoft.com/office/drawing/2014/main" id="{6C208BBE-44A8-4A59-A87B-C6DB95167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4" name="Rectangle 265">
                <a:extLst>
                  <a:ext uri="{FF2B5EF4-FFF2-40B4-BE49-F238E27FC236}">
                    <a16:creationId xmlns:a16="http://schemas.microsoft.com/office/drawing/2014/main" id="{61FE0CD2-B8EC-4A0E-A0F1-C54BA368CE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5" name="Rectangle 266">
                <a:extLst>
                  <a:ext uri="{FF2B5EF4-FFF2-40B4-BE49-F238E27FC236}">
                    <a16:creationId xmlns:a16="http://schemas.microsoft.com/office/drawing/2014/main" id="{C64BCE46-A513-44F7-89BA-2A72CA652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6" name="Rectangle 267">
                <a:extLst>
                  <a:ext uri="{FF2B5EF4-FFF2-40B4-BE49-F238E27FC236}">
                    <a16:creationId xmlns:a16="http://schemas.microsoft.com/office/drawing/2014/main" id="{4947F04A-4F24-433F-9F6F-0DD94FFA12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7" name="Rectangle 268">
                <a:extLst>
                  <a:ext uri="{FF2B5EF4-FFF2-40B4-BE49-F238E27FC236}">
                    <a16:creationId xmlns:a16="http://schemas.microsoft.com/office/drawing/2014/main" id="{79984D78-5F90-46FF-82A7-3DC05FEE7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8" name="Rectangle 269">
                <a:extLst>
                  <a:ext uri="{FF2B5EF4-FFF2-40B4-BE49-F238E27FC236}">
                    <a16:creationId xmlns:a16="http://schemas.microsoft.com/office/drawing/2014/main" id="{45006E9B-E4E7-429B-B1EC-980DC873E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9" name="Rectangle 270">
                <a:extLst>
                  <a:ext uri="{FF2B5EF4-FFF2-40B4-BE49-F238E27FC236}">
                    <a16:creationId xmlns:a16="http://schemas.microsoft.com/office/drawing/2014/main" id="{19E5D42F-8FE6-4CA3-8833-F7A2D324C6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0" name="Rectangle 271">
                <a:extLst>
                  <a:ext uri="{FF2B5EF4-FFF2-40B4-BE49-F238E27FC236}">
                    <a16:creationId xmlns:a16="http://schemas.microsoft.com/office/drawing/2014/main" id="{D092068D-A11E-45C0-8EAB-BE18E41869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1" name="Rectangle 272">
                <a:extLst>
                  <a:ext uri="{FF2B5EF4-FFF2-40B4-BE49-F238E27FC236}">
                    <a16:creationId xmlns:a16="http://schemas.microsoft.com/office/drawing/2014/main" id="{9195D2CA-38BA-40E3-B368-AE72D1ADC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2" name="Rectangle 273">
                <a:extLst>
                  <a:ext uri="{FF2B5EF4-FFF2-40B4-BE49-F238E27FC236}">
                    <a16:creationId xmlns:a16="http://schemas.microsoft.com/office/drawing/2014/main" id="{564D3792-603B-44C4-86BF-47EE79CF7D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3" name="Rectangle 274">
                <a:extLst>
                  <a:ext uri="{FF2B5EF4-FFF2-40B4-BE49-F238E27FC236}">
                    <a16:creationId xmlns:a16="http://schemas.microsoft.com/office/drawing/2014/main" id="{662117DD-2854-41B5-80FB-943B2B56D0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4" name="Rectangle 275">
                <a:extLst>
                  <a:ext uri="{FF2B5EF4-FFF2-40B4-BE49-F238E27FC236}">
                    <a16:creationId xmlns:a16="http://schemas.microsoft.com/office/drawing/2014/main" id="{EFC93738-BD11-41B0-A8E0-85610EAF3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5" name="Rectangle 276">
                <a:extLst>
                  <a:ext uri="{FF2B5EF4-FFF2-40B4-BE49-F238E27FC236}">
                    <a16:creationId xmlns:a16="http://schemas.microsoft.com/office/drawing/2014/main" id="{DD491F02-171B-4734-AE1E-0275DE085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6" name="Rectangle 277">
                <a:extLst>
                  <a:ext uri="{FF2B5EF4-FFF2-40B4-BE49-F238E27FC236}">
                    <a16:creationId xmlns:a16="http://schemas.microsoft.com/office/drawing/2014/main" id="{4E918EE7-8D9E-4D0F-9238-3A41A7453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7" name="Rectangle 278">
                <a:extLst>
                  <a:ext uri="{FF2B5EF4-FFF2-40B4-BE49-F238E27FC236}">
                    <a16:creationId xmlns:a16="http://schemas.microsoft.com/office/drawing/2014/main" id="{A992E980-A545-4010-8C57-4E0B48A47D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8" name="Rectangle 279">
                <a:extLst>
                  <a:ext uri="{FF2B5EF4-FFF2-40B4-BE49-F238E27FC236}">
                    <a16:creationId xmlns:a16="http://schemas.microsoft.com/office/drawing/2014/main" id="{4A6FFFC9-1E3C-465D-804B-667B38D02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278"/>
                <a:ext cx="63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9" name="Rectangle 280">
                <a:extLst>
                  <a:ext uri="{FF2B5EF4-FFF2-40B4-BE49-F238E27FC236}">
                    <a16:creationId xmlns:a16="http://schemas.microsoft.com/office/drawing/2014/main" id="{FEDBBDE9-41E6-4631-8E43-DD4145703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0" name="Rectangle 281">
                <a:extLst>
                  <a:ext uri="{FF2B5EF4-FFF2-40B4-BE49-F238E27FC236}">
                    <a16:creationId xmlns:a16="http://schemas.microsoft.com/office/drawing/2014/main" id="{24A2BC7E-4C7D-49E1-A32F-1406078ED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278"/>
                <a:ext cx="62" cy="58"/>
              </a:xfrm>
              <a:prstGeom prst="rect">
                <a:avLst/>
              </a:prstGeom>
              <a:solidFill>
                <a:srgbClr val="081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1" name="Rectangle 282">
                <a:extLst>
                  <a:ext uri="{FF2B5EF4-FFF2-40B4-BE49-F238E27FC236}">
                    <a16:creationId xmlns:a16="http://schemas.microsoft.com/office/drawing/2014/main" id="{201B08B3-199E-4678-A659-476063B8F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278"/>
                <a:ext cx="62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2" name="Rectangle 283">
                <a:extLst>
                  <a:ext uri="{FF2B5EF4-FFF2-40B4-BE49-F238E27FC236}">
                    <a16:creationId xmlns:a16="http://schemas.microsoft.com/office/drawing/2014/main" id="{2BB858BF-19F9-4FAE-AD87-1FAA771D72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278"/>
                <a:ext cx="63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3" name="Rectangle 284">
                <a:extLst>
                  <a:ext uri="{FF2B5EF4-FFF2-40B4-BE49-F238E27FC236}">
                    <a16:creationId xmlns:a16="http://schemas.microsoft.com/office/drawing/2014/main" id="{B91284E1-117D-419A-A288-18307EB8E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278"/>
                <a:ext cx="62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4" name="Rectangle 285">
                <a:extLst>
                  <a:ext uri="{FF2B5EF4-FFF2-40B4-BE49-F238E27FC236}">
                    <a16:creationId xmlns:a16="http://schemas.microsoft.com/office/drawing/2014/main" id="{EC1A61A4-4C35-4030-A1D2-56F8197FDB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278"/>
                <a:ext cx="62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5" name="Rectangle 286">
                <a:extLst>
                  <a:ext uri="{FF2B5EF4-FFF2-40B4-BE49-F238E27FC236}">
                    <a16:creationId xmlns:a16="http://schemas.microsoft.com/office/drawing/2014/main" id="{2866A562-F864-465A-BA6E-EC1818E67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278"/>
                <a:ext cx="63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6" name="Rectangle 287">
                <a:extLst>
                  <a:ext uri="{FF2B5EF4-FFF2-40B4-BE49-F238E27FC236}">
                    <a16:creationId xmlns:a16="http://schemas.microsoft.com/office/drawing/2014/main" id="{DF174326-C96C-4088-B67E-64308C2DE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278"/>
                <a:ext cx="61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7" name="Rectangle 288">
                <a:extLst>
                  <a:ext uri="{FF2B5EF4-FFF2-40B4-BE49-F238E27FC236}">
                    <a16:creationId xmlns:a16="http://schemas.microsoft.com/office/drawing/2014/main" id="{D31A4837-7529-4385-8AA1-AEFF709B3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278"/>
                <a:ext cx="63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8" name="Rectangle 289">
                <a:extLst>
                  <a:ext uri="{FF2B5EF4-FFF2-40B4-BE49-F238E27FC236}">
                    <a16:creationId xmlns:a16="http://schemas.microsoft.com/office/drawing/2014/main" id="{FDBBCEDC-1600-4B18-B1DB-36DC2B5C8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278"/>
                <a:ext cx="62" cy="58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9" name="Rectangle 290">
                <a:extLst>
                  <a:ext uri="{FF2B5EF4-FFF2-40B4-BE49-F238E27FC236}">
                    <a16:creationId xmlns:a16="http://schemas.microsoft.com/office/drawing/2014/main" id="{B4C1C639-6105-44F9-8FE3-A71869ED2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221"/>
                <a:ext cx="62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0" name="Rectangle 291">
                <a:extLst>
                  <a:ext uri="{FF2B5EF4-FFF2-40B4-BE49-F238E27FC236}">
                    <a16:creationId xmlns:a16="http://schemas.microsoft.com/office/drawing/2014/main" id="{F9F99DB7-4178-4501-BD7A-12D7B2E6A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221"/>
                <a:ext cx="63" cy="57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1" name="Rectangle 292">
                <a:extLst>
                  <a:ext uri="{FF2B5EF4-FFF2-40B4-BE49-F238E27FC236}">
                    <a16:creationId xmlns:a16="http://schemas.microsoft.com/office/drawing/2014/main" id="{5EA516C8-945B-4D5D-8F36-6A7D25168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221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2" name="Rectangle 293">
                <a:extLst>
                  <a:ext uri="{FF2B5EF4-FFF2-40B4-BE49-F238E27FC236}">
                    <a16:creationId xmlns:a16="http://schemas.microsoft.com/office/drawing/2014/main" id="{F436C189-2A5F-46FB-B1F1-65B70CC14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221"/>
                <a:ext cx="62" cy="57"/>
              </a:xfrm>
              <a:prstGeom prst="rect">
                <a:avLst/>
              </a:prstGeom>
              <a:solidFill>
                <a:srgbClr val="0A1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3" name="Rectangle 294">
                <a:extLst>
                  <a:ext uri="{FF2B5EF4-FFF2-40B4-BE49-F238E27FC236}">
                    <a16:creationId xmlns:a16="http://schemas.microsoft.com/office/drawing/2014/main" id="{152808EF-69F5-4C7D-8A12-C201B7612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221"/>
                <a:ext cx="62" cy="57"/>
              </a:xfrm>
              <a:prstGeom prst="rect">
                <a:avLst/>
              </a:prstGeom>
              <a:solidFill>
                <a:srgbClr val="0A1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4" name="Rectangle 295">
                <a:extLst>
                  <a:ext uri="{FF2B5EF4-FFF2-40B4-BE49-F238E27FC236}">
                    <a16:creationId xmlns:a16="http://schemas.microsoft.com/office/drawing/2014/main" id="{1734D09A-C73B-4520-8496-01D0A4CB9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221"/>
                <a:ext cx="63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5" name="Rectangle 296">
                <a:extLst>
                  <a:ext uri="{FF2B5EF4-FFF2-40B4-BE49-F238E27FC236}">
                    <a16:creationId xmlns:a16="http://schemas.microsoft.com/office/drawing/2014/main" id="{D52D1809-97F4-497C-9E55-9DD16D952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221"/>
                <a:ext cx="62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6" name="Rectangle 297">
                <a:extLst>
                  <a:ext uri="{FF2B5EF4-FFF2-40B4-BE49-F238E27FC236}">
                    <a16:creationId xmlns:a16="http://schemas.microsoft.com/office/drawing/2014/main" id="{B280A312-B50B-4C66-9E5D-71E8FF77B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221"/>
                <a:ext cx="62" cy="57"/>
              </a:xfrm>
              <a:prstGeom prst="rect">
                <a:avLst/>
              </a:prstGeom>
              <a:solidFill>
                <a:srgbClr val="0D21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7" name="Rectangle 298">
                <a:extLst>
                  <a:ext uri="{FF2B5EF4-FFF2-40B4-BE49-F238E27FC236}">
                    <a16:creationId xmlns:a16="http://schemas.microsoft.com/office/drawing/2014/main" id="{2CC54E3F-9C43-413A-911D-0FC3C398A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221"/>
                <a:ext cx="62" cy="57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8" name="Rectangle 299">
                <a:extLst>
                  <a:ext uri="{FF2B5EF4-FFF2-40B4-BE49-F238E27FC236}">
                    <a16:creationId xmlns:a16="http://schemas.microsoft.com/office/drawing/2014/main" id="{5B1F1A74-F45A-492D-A180-29E9C617D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221"/>
                <a:ext cx="63" cy="57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9" name="Rectangle 300">
                <a:extLst>
                  <a:ext uri="{FF2B5EF4-FFF2-40B4-BE49-F238E27FC236}">
                    <a16:creationId xmlns:a16="http://schemas.microsoft.com/office/drawing/2014/main" id="{726C99E9-895F-491F-84F9-134CAAD34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221"/>
                <a:ext cx="62" cy="57"/>
              </a:xfrm>
              <a:prstGeom prst="rect">
                <a:avLst/>
              </a:prstGeom>
              <a:solidFill>
                <a:srgbClr val="0A1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0" name="Rectangle 301">
                <a:extLst>
                  <a:ext uri="{FF2B5EF4-FFF2-40B4-BE49-F238E27FC236}">
                    <a16:creationId xmlns:a16="http://schemas.microsoft.com/office/drawing/2014/main" id="{F3C00079-0A4D-423F-B82C-C145E1E0B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221"/>
                <a:ext cx="62" cy="57"/>
              </a:xfrm>
              <a:prstGeom prst="rect">
                <a:avLst/>
              </a:prstGeom>
              <a:solidFill>
                <a:srgbClr val="0A1E5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1" name="Rectangle 302">
                <a:extLst>
                  <a:ext uri="{FF2B5EF4-FFF2-40B4-BE49-F238E27FC236}">
                    <a16:creationId xmlns:a16="http://schemas.microsoft.com/office/drawing/2014/main" id="{7C7FF093-5A07-40E5-9B35-CA6A16D7A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221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2" name="Rectangle 303">
                <a:extLst>
                  <a:ext uri="{FF2B5EF4-FFF2-40B4-BE49-F238E27FC236}">
                    <a16:creationId xmlns:a16="http://schemas.microsoft.com/office/drawing/2014/main" id="{89FE439C-C823-438D-9A97-ED925A457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221"/>
                <a:ext cx="62" cy="57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3" name="Rectangle 304">
                <a:extLst>
                  <a:ext uri="{FF2B5EF4-FFF2-40B4-BE49-F238E27FC236}">
                    <a16:creationId xmlns:a16="http://schemas.microsoft.com/office/drawing/2014/main" id="{4767F350-7396-491B-8B58-E92FFD2E0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221"/>
                <a:ext cx="63" cy="57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4" name="Rectangle 305">
                <a:extLst>
                  <a:ext uri="{FF2B5EF4-FFF2-40B4-BE49-F238E27FC236}">
                    <a16:creationId xmlns:a16="http://schemas.microsoft.com/office/drawing/2014/main" id="{4FBAC352-5508-4F14-96E0-C4B6F91E87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221"/>
                <a:ext cx="62" cy="57"/>
              </a:xfrm>
              <a:prstGeom prst="rect">
                <a:avLst/>
              </a:prstGeom>
              <a:solidFill>
                <a:srgbClr val="091E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5" name="Rectangle 306">
                <a:extLst>
                  <a:ext uri="{FF2B5EF4-FFF2-40B4-BE49-F238E27FC236}">
                    <a16:creationId xmlns:a16="http://schemas.microsoft.com/office/drawing/2014/main" id="{D18C88C0-EF69-4E96-9077-8E30DE7CD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221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6" name="Rectangle 307">
                <a:extLst>
                  <a:ext uri="{FF2B5EF4-FFF2-40B4-BE49-F238E27FC236}">
                    <a16:creationId xmlns:a16="http://schemas.microsoft.com/office/drawing/2014/main" id="{990DC13B-F42A-48D2-B6FA-1E25DFF72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221"/>
                <a:ext cx="62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7" name="Rectangle 308">
                <a:extLst>
                  <a:ext uri="{FF2B5EF4-FFF2-40B4-BE49-F238E27FC236}">
                    <a16:creationId xmlns:a16="http://schemas.microsoft.com/office/drawing/2014/main" id="{83CB2662-1801-4DF1-B51D-1C2D4F7299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221"/>
                <a:ext cx="63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8" name="Rectangle 309">
                <a:extLst>
                  <a:ext uri="{FF2B5EF4-FFF2-40B4-BE49-F238E27FC236}">
                    <a16:creationId xmlns:a16="http://schemas.microsoft.com/office/drawing/2014/main" id="{40DEE556-96B7-4CB5-A979-72BC18A83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221"/>
                <a:ext cx="62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9" name="Rectangle 310">
                <a:extLst>
                  <a:ext uri="{FF2B5EF4-FFF2-40B4-BE49-F238E27FC236}">
                    <a16:creationId xmlns:a16="http://schemas.microsoft.com/office/drawing/2014/main" id="{F163AAE7-374C-4C95-80FA-976F0FBE88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221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0" name="Rectangle 311">
                <a:extLst>
                  <a:ext uri="{FF2B5EF4-FFF2-40B4-BE49-F238E27FC236}">
                    <a16:creationId xmlns:a16="http://schemas.microsoft.com/office/drawing/2014/main" id="{052B0767-724E-4D5C-8C3E-CA4D5DA1D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221"/>
                <a:ext cx="63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1" name="Rectangle 312">
                <a:extLst>
                  <a:ext uri="{FF2B5EF4-FFF2-40B4-BE49-F238E27FC236}">
                    <a16:creationId xmlns:a16="http://schemas.microsoft.com/office/drawing/2014/main" id="{9EAB6976-D727-4E21-BF72-4303C81CAC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221"/>
                <a:ext cx="62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2" name="Rectangle 313">
                <a:extLst>
                  <a:ext uri="{FF2B5EF4-FFF2-40B4-BE49-F238E27FC236}">
                    <a16:creationId xmlns:a16="http://schemas.microsoft.com/office/drawing/2014/main" id="{AD51ED3C-A5FE-47D6-8CD4-11717A2120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221"/>
                <a:ext cx="62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3" name="Rectangle 314">
                <a:extLst>
                  <a:ext uri="{FF2B5EF4-FFF2-40B4-BE49-F238E27FC236}">
                    <a16:creationId xmlns:a16="http://schemas.microsoft.com/office/drawing/2014/main" id="{22ACA74A-4399-4604-AE22-859B31282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221"/>
                <a:ext cx="62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4" name="Rectangle 315">
                <a:extLst>
                  <a:ext uri="{FF2B5EF4-FFF2-40B4-BE49-F238E27FC236}">
                    <a16:creationId xmlns:a16="http://schemas.microsoft.com/office/drawing/2014/main" id="{4659DA93-F324-4FD4-9138-30A000762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221"/>
                <a:ext cx="63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5" name="Rectangle 316">
                <a:extLst>
                  <a:ext uri="{FF2B5EF4-FFF2-40B4-BE49-F238E27FC236}">
                    <a16:creationId xmlns:a16="http://schemas.microsoft.com/office/drawing/2014/main" id="{EC5FEF76-0F94-4BAB-88AA-9C47B05FE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221"/>
                <a:ext cx="62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6" name="Rectangle 317">
                <a:extLst>
                  <a:ext uri="{FF2B5EF4-FFF2-40B4-BE49-F238E27FC236}">
                    <a16:creationId xmlns:a16="http://schemas.microsoft.com/office/drawing/2014/main" id="{3005D18B-69B4-44A6-A807-275C0E074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221"/>
                <a:ext cx="62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7" name="Rectangle 318">
                <a:extLst>
                  <a:ext uri="{FF2B5EF4-FFF2-40B4-BE49-F238E27FC236}">
                    <a16:creationId xmlns:a16="http://schemas.microsoft.com/office/drawing/2014/main" id="{23458312-61AE-4EC7-BD7F-9FFF2A9C4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221"/>
                <a:ext cx="62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8" name="Rectangle 319">
                <a:extLst>
                  <a:ext uri="{FF2B5EF4-FFF2-40B4-BE49-F238E27FC236}">
                    <a16:creationId xmlns:a16="http://schemas.microsoft.com/office/drawing/2014/main" id="{9D923A5B-15B1-4E00-AE02-85E51045C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221"/>
                <a:ext cx="63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9" name="Rectangle 320">
                <a:extLst>
                  <a:ext uri="{FF2B5EF4-FFF2-40B4-BE49-F238E27FC236}">
                    <a16:creationId xmlns:a16="http://schemas.microsoft.com/office/drawing/2014/main" id="{BE91F1A9-CD4C-4907-A09A-37D7FFC9E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221"/>
                <a:ext cx="62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0" name="Rectangle 321">
                <a:extLst>
                  <a:ext uri="{FF2B5EF4-FFF2-40B4-BE49-F238E27FC236}">
                    <a16:creationId xmlns:a16="http://schemas.microsoft.com/office/drawing/2014/main" id="{F0341EFF-9494-4842-8A86-5AA966F1C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221"/>
                <a:ext cx="62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1" name="Rectangle 322">
                <a:extLst>
                  <a:ext uri="{FF2B5EF4-FFF2-40B4-BE49-F238E27FC236}">
                    <a16:creationId xmlns:a16="http://schemas.microsoft.com/office/drawing/2014/main" id="{E2567531-C6C2-4AA5-9110-659FAD98B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221"/>
                <a:ext cx="62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2" name="Rectangle 323">
                <a:extLst>
                  <a:ext uri="{FF2B5EF4-FFF2-40B4-BE49-F238E27FC236}">
                    <a16:creationId xmlns:a16="http://schemas.microsoft.com/office/drawing/2014/main" id="{87A19050-85C7-41BD-BE98-1D6C70901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221"/>
                <a:ext cx="63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3" name="Rectangle 324">
                <a:extLst>
                  <a:ext uri="{FF2B5EF4-FFF2-40B4-BE49-F238E27FC236}">
                    <a16:creationId xmlns:a16="http://schemas.microsoft.com/office/drawing/2014/main" id="{315F1F13-1F1D-4174-B753-9C686766F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221"/>
                <a:ext cx="62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4" name="Rectangle 325">
                <a:extLst>
                  <a:ext uri="{FF2B5EF4-FFF2-40B4-BE49-F238E27FC236}">
                    <a16:creationId xmlns:a16="http://schemas.microsoft.com/office/drawing/2014/main" id="{85A056F3-67D4-47A0-84AA-B1AFD9C0E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221"/>
                <a:ext cx="62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5" name="Rectangle 326">
                <a:extLst>
                  <a:ext uri="{FF2B5EF4-FFF2-40B4-BE49-F238E27FC236}">
                    <a16:creationId xmlns:a16="http://schemas.microsoft.com/office/drawing/2014/main" id="{1D26773D-34BA-4E3A-8CBE-67CFA9EDB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221"/>
                <a:ext cx="63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6" name="Rectangle 327">
                <a:extLst>
                  <a:ext uri="{FF2B5EF4-FFF2-40B4-BE49-F238E27FC236}">
                    <a16:creationId xmlns:a16="http://schemas.microsoft.com/office/drawing/2014/main" id="{D823800C-A0BB-4FEE-9608-7A691023D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221"/>
                <a:ext cx="61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7" name="Rectangle 328">
                <a:extLst>
                  <a:ext uri="{FF2B5EF4-FFF2-40B4-BE49-F238E27FC236}">
                    <a16:creationId xmlns:a16="http://schemas.microsoft.com/office/drawing/2014/main" id="{98EE782C-6357-4E2A-8A28-4939D5CB1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221"/>
                <a:ext cx="63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8" name="Rectangle 329">
                <a:extLst>
                  <a:ext uri="{FF2B5EF4-FFF2-40B4-BE49-F238E27FC236}">
                    <a16:creationId xmlns:a16="http://schemas.microsoft.com/office/drawing/2014/main" id="{C7CD79AF-E667-4B65-B4B7-76688741F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221"/>
                <a:ext cx="62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9" name="Rectangle 330">
                <a:extLst>
                  <a:ext uri="{FF2B5EF4-FFF2-40B4-BE49-F238E27FC236}">
                    <a16:creationId xmlns:a16="http://schemas.microsoft.com/office/drawing/2014/main" id="{CCC8CEF5-7FD0-46EC-9A4F-D9E41D900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163"/>
                <a:ext cx="62" cy="58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0" name="Rectangle 331">
                <a:extLst>
                  <a:ext uri="{FF2B5EF4-FFF2-40B4-BE49-F238E27FC236}">
                    <a16:creationId xmlns:a16="http://schemas.microsoft.com/office/drawing/2014/main" id="{9DCA977C-2344-417B-A60A-EF69AC722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163"/>
                <a:ext cx="63" cy="58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1" name="Rectangle 332">
                <a:extLst>
                  <a:ext uri="{FF2B5EF4-FFF2-40B4-BE49-F238E27FC236}">
                    <a16:creationId xmlns:a16="http://schemas.microsoft.com/office/drawing/2014/main" id="{689F3B97-8D3C-4F31-A9BB-6277668E6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163"/>
                <a:ext cx="62" cy="58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2" name="Rectangle 333">
                <a:extLst>
                  <a:ext uri="{FF2B5EF4-FFF2-40B4-BE49-F238E27FC236}">
                    <a16:creationId xmlns:a16="http://schemas.microsoft.com/office/drawing/2014/main" id="{71579ED9-DB69-4813-92E4-B7CB31A23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163"/>
                <a:ext cx="62" cy="58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3" name="Rectangle 334">
                <a:extLst>
                  <a:ext uri="{FF2B5EF4-FFF2-40B4-BE49-F238E27FC236}">
                    <a16:creationId xmlns:a16="http://schemas.microsoft.com/office/drawing/2014/main" id="{E1E8BA64-E05E-4F63-9A32-018404B63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163"/>
                <a:ext cx="62" cy="58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4" name="Rectangle 335">
                <a:extLst>
                  <a:ext uri="{FF2B5EF4-FFF2-40B4-BE49-F238E27FC236}">
                    <a16:creationId xmlns:a16="http://schemas.microsoft.com/office/drawing/2014/main" id="{068FB05A-9B12-4593-86CF-C66AE75A2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163"/>
                <a:ext cx="63" cy="58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5" name="Rectangle 336">
                <a:extLst>
                  <a:ext uri="{FF2B5EF4-FFF2-40B4-BE49-F238E27FC236}">
                    <a16:creationId xmlns:a16="http://schemas.microsoft.com/office/drawing/2014/main" id="{3E3D1A95-CEE5-4195-870C-8277335BFC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163"/>
                <a:ext cx="62" cy="58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6" name="Rectangle 337">
                <a:extLst>
                  <a:ext uri="{FF2B5EF4-FFF2-40B4-BE49-F238E27FC236}">
                    <a16:creationId xmlns:a16="http://schemas.microsoft.com/office/drawing/2014/main" id="{C2BD83B1-FEAB-4478-8341-B9E7C55D7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163"/>
                <a:ext cx="62" cy="58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7" name="Rectangle 338">
                <a:extLst>
                  <a:ext uri="{FF2B5EF4-FFF2-40B4-BE49-F238E27FC236}">
                    <a16:creationId xmlns:a16="http://schemas.microsoft.com/office/drawing/2014/main" id="{5BFEB2B9-32E0-4EA7-8720-2282647F2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163"/>
                <a:ext cx="62" cy="58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8" name="Rectangle 339">
                <a:extLst>
                  <a:ext uri="{FF2B5EF4-FFF2-40B4-BE49-F238E27FC236}">
                    <a16:creationId xmlns:a16="http://schemas.microsoft.com/office/drawing/2014/main" id="{A7F56B84-C785-4035-AEF6-B853980D4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163"/>
                <a:ext cx="63" cy="58"/>
              </a:xfrm>
              <a:prstGeom prst="rect">
                <a:avLst/>
              </a:prstGeom>
              <a:solidFill>
                <a:srgbClr val="0D21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9" name="Rectangle 340">
                <a:extLst>
                  <a:ext uri="{FF2B5EF4-FFF2-40B4-BE49-F238E27FC236}">
                    <a16:creationId xmlns:a16="http://schemas.microsoft.com/office/drawing/2014/main" id="{73254971-9448-48CC-BE10-BA57B77DB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163"/>
                <a:ext cx="62" cy="58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0" name="Rectangle 341">
                <a:extLst>
                  <a:ext uri="{FF2B5EF4-FFF2-40B4-BE49-F238E27FC236}">
                    <a16:creationId xmlns:a16="http://schemas.microsoft.com/office/drawing/2014/main" id="{1B663F89-9C19-4FDC-A7BC-B12E59F53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163"/>
                <a:ext cx="62" cy="58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1" name="Rectangle 342">
                <a:extLst>
                  <a:ext uri="{FF2B5EF4-FFF2-40B4-BE49-F238E27FC236}">
                    <a16:creationId xmlns:a16="http://schemas.microsoft.com/office/drawing/2014/main" id="{70F78D32-4FDD-4AE1-8467-28BA512E4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163"/>
                <a:ext cx="62" cy="58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2" name="Rectangle 343">
                <a:extLst>
                  <a:ext uri="{FF2B5EF4-FFF2-40B4-BE49-F238E27FC236}">
                    <a16:creationId xmlns:a16="http://schemas.microsoft.com/office/drawing/2014/main" id="{DBF62079-A131-4211-887F-8FA378E85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163"/>
                <a:ext cx="62" cy="58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3" name="Rectangle 344">
                <a:extLst>
                  <a:ext uri="{FF2B5EF4-FFF2-40B4-BE49-F238E27FC236}">
                    <a16:creationId xmlns:a16="http://schemas.microsoft.com/office/drawing/2014/main" id="{A3AA6F66-A059-41BD-86AF-40EBFDAA8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163"/>
                <a:ext cx="63" cy="58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4" name="Rectangle 345">
                <a:extLst>
                  <a:ext uri="{FF2B5EF4-FFF2-40B4-BE49-F238E27FC236}">
                    <a16:creationId xmlns:a16="http://schemas.microsoft.com/office/drawing/2014/main" id="{278A92AE-C9B2-4DE2-8CE4-7CA93C2D5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163"/>
                <a:ext cx="62" cy="58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5" name="Rectangle 346">
                <a:extLst>
                  <a:ext uri="{FF2B5EF4-FFF2-40B4-BE49-F238E27FC236}">
                    <a16:creationId xmlns:a16="http://schemas.microsoft.com/office/drawing/2014/main" id="{913E0C97-CAD6-4D04-88D7-781A76E62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163"/>
                <a:ext cx="62" cy="58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6" name="Rectangle 347">
                <a:extLst>
                  <a:ext uri="{FF2B5EF4-FFF2-40B4-BE49-F238E27FC236}">
                    <a16:creationId xmlns:a16="http://schemas.microsoft.com/office/drawing/2014/main" id="{65996824-9D6B-4DB3-A56E-B808E43E10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163"/>
                <a:ext cx="62" cy="58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7" name="Rectangle 348">
                <a:extLst>
                  <a:ext uri="{FF2B5EF4-FFF2-40B4-BE49-F238E27FC236}">
                    <a16:creationId xmlns:a16="http://schemas.microsoft.com/office/drawing/2014/main" id="{4CBAC03B-CFE5-46F4-800F-87D5F9CD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163"/>
                <a:ext cx="63" cy="58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8" name="Rectangle 349">
                <a:extLst>
                  <a:ext uri="{FF2B5EF4-FFF2-40B4-BE49-F238E27FC236}">
                    <a16:creationId xmlns:a16="http://schemas.microsoft.com/office/drawing/2014/main" id="{3EEF23AD-BC0A-4D2E-81D3-09918A637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163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9" name="Rectangle 350">
                <a:extLst>
                  <a:ext uri="{FF2B5EF4-FFF2-40B4-BE49-F238E27FC236}">
                    <a16:creationId xmlns:a16="http://schemas.microsoft.com/office/drawing/2014/main" id="{1C2D7109-6FDF-4186-96A6-AD60B906F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163"/>
                <a:ext cx="62" cy="58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0" name="Rectangle 351">
                <a:extLst>
                  <a:ext uri="{FF2B5EF4-FFF2-40B4-BE49-F238E27FC236}">
                    <a16:creationId xmlns:a16="http://schemas.microsoft.com/office/drawing/2014/main" id="{6224DF13-AA36-43C0-92F7-92D7222FB0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163"/>
                <a:ext cx="63" cy="58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1" name="Rectangle 352">
                <a:extLst>
                  <a:ext uri="{FF2B5EF4-FFF2-40B4-BE49-F238E27FC236}">
                    <a16:creationId xmlns:a16="http://schemas.microsoft.com/office/drawing/2014/main" id="{5EDF114F-4637-4CE7-87FB-3F9D684860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163"/>
                <a:ext cx="62" cy="58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2" name="Rectangle 353">
                <a:extLst>
                  <a:ext uri="{FF2B5EF4-FFF2-40B4-BE49-F238E27FC236}">
                    <a16:creationId xmlns:a16="http://schemas.microsoft.com/office/drawing/2014/main" id="{35972D9C-5FFF-45FF-B80C-0E41789F3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163"/>
                <a:ext cx="62" cy="58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3" name="Rectangle 354">
                <a:extLst>
                  <a:ext uri="{FF2B5EF4-FFF2-40B4-BE49-F238E27FC236}">
                    <a16:creationId xmlns:a16="http://schemas.microsoft.com/office/drawing/2014/main" id="{042EA41E-C8FA-4424-9771-6F6B6D126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163"/>
                <a:ext cx="62" cy="58"/>
              </a:xfrm>
              <a:prstGeom prst="rect">
                <a:avLst/>
              </a:prstGeom>
              <a:solidFill>
                <a:srgbClr val="0D21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4" name="Rectangle 355">
                <a:extLst>
                  <a:ext uri="{FF2B5EF4-FFF2-40B4-BE49-F238E27FC236}">
                    <a16:creationId xmlns:a16="http://schemas.microsoft.com/office/drawing/2014/main" id="{BA1D1323-5189-40F5-8008-BDFA4AE93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163"/>
                <a:ext cx="63" cy="58"/>
              </a:xfrm>
              <a:prstGeom prst="rect">
                <a:avLst/>
              </a:prstGeom>
              <a:solidFill>
                <a:srgbClr val="0D21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5" name="Rectangle 356">
                <a:extLst>
                  <a:ext uri="{FF2B5EF4-FFF2-40B4-BE49-F238E27FC236}">
                    <a16:creationId xmlns:a16="http://schemas.microsoft.com/office/drawing/2014/main" id="{222E551B-2EBB-40EC-94A6-9E6952949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163"/>
                <a:ext cx="62" cy="58"/>
              </a:xfrm>
              <a:prstGeom prst="rect">
                <a:avLst/>
              </a:prstGeom>
              <a:solidFill>
                <a:srgbClr val="0D21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6" name="Rectangle 357">
                <a:extLst>
                  <a:ext uri="{FF2B5EF4-FFF2-40B4-BE49-F238E27FC236}">
                    <a16:creationId xmlns:a16="http://schemas.microsoft.com/office/drawing/2014/main" id="{3276C55A-6ED4-4227-B835-756DC34EA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163"/>
                <a:ext cx="62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7" name="Rectangle 358">
                <a:extLst>
                  <a:ext uri="{FF2B5EF4-FFF2-40B4-BE49-F238E27FC236}">
                    <a16:creationId xmlns:a16="http://schemas.microsoft.com/office/drawing/2014/main" id="{F67D3DB0-82DA-4613-A440-C23A3C68C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163"/>
                <a:ext cx="62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8" name="Rectangle 359">
                <a:extLst>
                  <a:ext uri="{FF2B5EF4-FFF2-40B4-BE49-F238E27FC236}">
                    <a16:creationId xmlns:a16="http://schemas.microsoft.com/office/drawing/2014/main" id="{87ED92B9-9204-420C-B10C-C88798459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163"/>
                <a:ext cx="63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9" name="Rectangle 360">
                <a:extLst>
                  <a:ext uri="{FF2B5EF4-FFF2-40B4-BE49-F238E27FC236}">
                    <a16:creationId xmlns:a16="http://schemas.microsoft.com/office/drawing/2014/main" id="{3386C3DF-3A70-4913-8867-908147315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163"/>
                <a:ext cx="62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0" name="Rectangle 361">
                <a:extLst>
                  <a:ext uri="{FF2B5EF4-FFF2-40B4-BE49-F238E27FC236}">
                    <a16:creationId xmlns:a16="http://schemas.microsoft.com/office/drawing/2014/main" id="{53D90755-C144-472A-8754-8E8D6B4FD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163"/>
                <a:ext cx="62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1" name="Rectangle 362">
                <a:extLst>
                  <a:ext uri="{FF2B5EF4-FFF2-40B4-BE49-F238E27FC236}">
                    <a16:creationId xmlns:a16="http://schemas.microsoft.com/office/drawing/2014/main" id="{9982112D-BB8D-45E1-8555-8E13EE6ED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163"/>
                <a:ext cx="62" cy="58"/>
              </a:xfrm>
              <a:prstGeom prst="rect">
                <a:avLst/>
              </a:prstGeom>
              <a:solidFill>
                <a:srgbClr val="0C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2" name="Rectangle 363">
                <a:extLst>
                  <a:ext uri="{FF2B5EF4-FFF2-40B4-BE49-F238E27FC236}">
                    <a16:creationId xmlns:a16="http://schemas.microsoft.com/office/drawing/2014/main" id="{87405360-C9E2-4437-BF2B-70D2B1625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163"/>
                <a:ext cx="63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3" name="Rectangle 364">
                <a:extLst>
                  <a:ext uri="{FF2B5EF4-FFF2-40B4-BE49-F238E27FC236}">
                    <a16:creationId xmlns:a16="http://schemas.microsoft.com/office/drawing/2014/main" id="{5444F1C1-633A-4B86-8EAC-60F663D20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163"/>
                <a:ext cx="62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4" name="Rectangle 365">
                <a:extLst>
                  <a:ext uri="{FF2B5EF4-FFF2-40B4-BE49-F238E27FC236}">
                    <a16:creationId xmlns:a16="http://schemas.microsoft.com/office/drawing/2014/main" id="{A3209219-4335-4971-85A3-687AC95CB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163"/>
                <a:ext cx="62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5" name="Rectangle 366">
                <a:extLst>
                  <a:ext uri="{FF2B5EF4-FFF2-40B4-BE49-F238E27FC236}">
                    <a16:creationId xmlns:a16="http://schemas.microsoft.com/office/drawing/2014/main" id="{91CA03F3-3684-4766-9A5E-3C73C3A5E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163"/>
                <a:ext cx="63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6" name="Rectangle 367">
                <a:extLst>
                  <a:ext uri="{FF2B5EF4-FFF2-40B4-BE49-F238E27FC236}">
                    <a16:creationId xmlns:a16="http://schemas.microsoft.com/office/drawing/2014/main" id="{3CA28FD4-5556-4246-8506-58E5780E3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163"/>
                <a:ext cx="61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7" name="Rectangle 368">
                <a:extLst>
                  <a:ext uri="{FF2B5EF4-FFF2-40B4-BE49-F238E27FC236}">
                    <a16:creationId xmlns:a16="http://schemas.microsoft.com/office/drawing/2014/main" id="{5E811B78-339E-4E8D-A47D-7D6BB09B1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163"/>
                <a:ext cx="63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8" name="Rectangle 369">
                <a:extLst>
                  <a:ext uri="{FF2B5EF4-FFF2-40B4-BE49-F238E27FC236}">
                    <a16:creationId xmlns:a16="http://schemas.microsoft.com/office/drawing/2014/main" id="{1436C0E2-AF18-47D4-AF0C-E69489046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163"/>
                <a:ext cx="62" cy="58"/>
              </a:xfrm>
              <a:prstGeom prst="rect">
                <a:avLst/>
              </a:prstGeom>
              <a:solidFill>
                <a:srgbClr val="0B1F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9" name="Rectangle 370">
                <a:extLst>
                  <a:ext uri="{FF2B5EF4-FFF2-40B4-BE49-F238E27FC236}">
                    <a16:creationId xmlns:a16="http://schemas.microsoft.com/office/drawing/2014/main" id="{D6951006-8B37-4DDA-987A-EA9B4C1DC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106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0" name="Rectangle 371">
                <a:extLst>
                  <a:ext uri="{FF2B5EF4-FFF2-40B4-BE49-F238E27FC236}">
                    <a16:creationId xmlns:a16="http://schemas.microsoft.com/office/drawing/2014/main" id="{DE3B872F-9819-48EF-BB27-91CA84CA42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106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1" name="Rectangle 372">
                <a:extLst>
                  <a:ext uri="{FF2B5EF4-FFF2-40B4-BE49-F238E27FC236}">
                    <a16:creationId xmlns:a16="http://schemas.microsoft.com/office/drawing/2014/main" id="{91B4D093-383A-43EE-969F-EF672E8EDD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106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2" name="Rectangle 373">
                <a:extLst>
                  <a:ext uri="{FF2B5EF4-FFF2-40B4-BE49-F238E27FC236}">
                    <a16:creationId xmlns:a16="http://schemas.microsoft.com/office/drawing/2014/main" id="{C69A43FE-41A3-4AA7-A611-3A11634F30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106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3" name="Rectangle 374">
                <a:extLst>
                  <a:ext uri="{FF2B5EF4-FFF2-40B4-BE49-F238E27FC236}">
                    <a16:creationId xmlns:a16="http://schemas.microsoft.com/office/drawing/2014/main" id="{42038DBF-7CF4-4EC4-8E1D-614007E34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106"/>
                <a:ext cx="62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4" name="Rectangle 375">
                <a:extLst>
                  <a:ext uri="{FF2B5EF4-FFF2-40B4-BE49-F238E27FC236}">
                    <a16:creationId xmlns:a16="http://schemas.microsoft.com/office/drawing/2014/main" id="{9C6E1047-A803-45D1-81EC-A26ACD4E87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106"/>
                <a:ext cx="63" cy="57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5" name="Rectangle 376">
                <a:extLst>
                  <a:ext uri="{FF2B5EF4-FFF2-40B4-BE49-F238E27FC236}">
                    <a16:creationId xmlns:a16="http://schemas.microsoft.com/office/drawing/2014/main" id="{768A9993-95BA-431A-9FDD-3B890EE57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106"/>
                <a:ext cx="62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6" name="Rectangle 377">
                <a:extLst>
                  <a:ext uri="{FF2B5EF4-FFF2-40B4-BE49-F238E27FC236}">
                    <a16:creationId xmlns:a16="http://schemas.microsoft.com/office/drawing/2014/main" id="{E9CB97BE-5BAF-456F-89F6-325E39A0A6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106"/>
                <a:ext cx="62" cy="57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7" name="Rectangle 378">
                <a:extLst>
                  <a:ext uri="{FF2B5EF4-FFF2-40B4-BE49-F238E27FC236}">
                    <a16:creationId xmlns:a16="http://schemas.microsoft.com/office/drawing/2014/main" id="{2F81D746-5D20-46B6-9262-6F3D0512C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106"/>
                <a:ext cx="62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8" name="Rectangle 379">
                <a:extLst>
                  <a:ext uri="{FF2B5EF4-FFF2-40B4-BE49-F238E27FC236}">
                    <a16:creationId xmlns:a16="http://schemas.microsoft.com/office/drawing/2014/main" id="{C7637B72-2E94-4FE2-BB13-F8896937A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106"/>
                <a:ext cx="63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9" name="Rectangle 380">
                <a:extLst>
                  <a:ext uri="{FF2B5EF4-FFF2-40B4-BE49-F238E27FC236}">
                    <a16:creationId xmlns:a16="http://schemas.microsoft.com/office/drawing/2014/main" id="{5378E326-79A7-487B-B04D-E2C44D10B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106"/>
                <a:ext cx="62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0" name="Rectangle 381">
                <a:extLst>
                  <a:ext uri="{FF2B5EF4-FFF2-40B4-BE49-F238E27FC236}">
                    <a16:creationId xmlns:a16="http://schemas.microsoft.com/office/drawing/2014/main" id="{A4E3EA2B-8682-49D1-AB87-638D29927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106"/>
                <a:ext cx="62" cy="57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1" name="Rectangle 382">
                <a:extLst>
                  <a:ext uri="{FF2B5EF4-FFF2-40B4-BE49-F238E27FC236}">
                    <a16:creationId xmlns:a16="http://schemas.microsoft.com/office/drawing/2014/main" id="{448AA29D-7DFC-4F31-B107-77646ED62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106"/>
                <a:ext cx="62" cy="57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2" name="Rectangle 383">
                <a:extLst>
                  <a:ext uri="{FF2B5EF4-FFF2-40B4-BE49-F238E27FC236}">
                    <a16:creationId xmlns:a16="http://schemas.microsoft.com/office/drawing/2014/main" id="{7F1BB529-35EE-4B89-B7CB-227294D216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106"/>
                <a:ext cx="62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3" name="Rectangle 384">
                <a:extLst>
                  <a:ext uri="{FF2B5EF4-FFF2-40B4-BE49-F238E27FC236}">
                    <a16:creationId xmlns:a16="http://schemas.microsoft.com/office/drawing/2014/main" id="{9DCA61B8-0D02-4D68-9C8A-8293ADF00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106"/>
                <a:ext cx="63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4" name="Rectangle 385">
                <a:extLst>
                  <a:ext uri="{FF2B5EF4-FFF2-40B4-BE49-F238E27FC236}">
                    <a16:creationId xmlns:a16="http://schemas.microsoft.com/office/drawing/2014/main" id="{983821F5-F403-4C91-9994-C7EEE09C3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106"/>
                <a:ext cx="62" cy="57"/>
              </a:xfrm>
              <a:prstGeom prst="rect">
                <a:avLst/>
              </a:prstGeom>
              <a:solidFill>
                <a:srgbClr val="0E22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5" name="Rectangle 386">
                <a:extLst>
                  <a:ext uri="{FF2B5EF4-FFF2-40B4-BE49-F238E27FC236}">
                    <a16:creationId xmlns:a16="http://schemas.microsoft.com/office/drawing/2014/main" id="{827854E5-254B-4538-8931-75640A668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106"/>
                <a:ext cx="62" cy="57"/>
              </a:xfrm>
              <a:prstGeom prst="rect">
                <a:avLst/>
              </a:prstGeom>
              <a:solidFill>
                <a:srgbClr val="0D21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6" name="Rectangle 387">
                <a:extLst>
                  <a:ext uri="{FF2B5EF4-FFF2-40B4-BE49-F238E27FC236}">
                    <a16:creationId xmlns:a16="http://schemas.microsoft.com/office/drawing/2014/main" id="{341778EF-01D0-44A2-A31D-F9DAA6C44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106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7" name="Rectangle 388">
                <a:extLst>
                  <a:ext uri="{FF2B5EF4-FFF2-40B4-BE49-F238E27FC236}">
                    <a16:creationId xmlns:a16="http://schemas.microsoft.com/office/drawing/2014/main" id="{45EE9192-EB0E-489B-A800-929891F07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106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8" name="Rectangle 389">
                <a:extLst>
                  <a:ext uri="{FF2B5EF4-FFF2-40B4-BE49-F238E27FC236}">
                    <a16:creationId xmlns:a16="http://schemas.microsoft.com/office/drawing/2014/main" id="{CAFBBF02-6F8C-4CD6-A357-3DAAEDA2B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106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9" name="Rectangle 390">
                <a:extLst>
                  <a:ext uri="{FF2B5EF4-FFF2-40B4-BE49-F238E27FC236}">
                    <a16:creationId xmlns:a16="http://schemas.microsoft.com/office/drawing/2014/main" id="{F5B9A184-6E9D-4702-A8BF-0193AE9144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106"/>
                <a:ext cx="62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0" name="Rectangle 391">
                <a:extLst>
                  <a:ext uri="{FF2B5EF4-FFF2-40B4-BE49-F238E27FC236}">
                    <a16:creationId xmlns:a16="http://schemas.microsoft.com/office/drawing/2014/main" id="{AF044349-D2F0-4161-A532-3195F5EA4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106"/>
                <a:ext cx="63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1" name="Rectangle 392">
                <a:extLst>
                  <a:ext uri="{FF2B5EF4-FFF2-40B4-BE49-F238E27FC236}">
                    <a16:creationId xmlns:a16="http://schemas.microsoft.com/office/drawing/2014/main" id="{EC9D1D4D-E21E-4AE0-8A5F-26F8F1254D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106"/>
                <a:ext cx="62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2" name="Rectangle 393">
                <a:extLst>
                  <a:ext uri="{FF2B5EF4-FFF2-40B4-BE49-F238E27FC236}">
                    <a16:creationId xmlns:a16="http://schemas.microsoft.com/office/drawing/2014/main" id="{0CA74B2D-FCF3-4AF1-B5E2-92FEE439C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106"/>
                <a:ext cx="62" cy="57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3" name="Rectangle 394">
                <a:extLst>
                  <a:ext uri="{FF2B5EF4-FFF2-40B4-BE49-F238E27FC236}">
                    <a16:creationId xmlns:a16="http://schemas.microsoft.com/office/drawing/2014/main" id="{D661AD8B-CBB6-4274-A2D2-5FF00EFD2C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106"/>
                <a:ext cx="62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4" name="Rectangle 395">
                <a:extLst>
                  <a:ext uri="{FF2B5EF4-FFF2-40B4-BE49-F238E27FC236}">
                    <a16:creationId xmlns:a16="http://schemas.microsoft.com/office/drawing/2014/main" id="{54D7C164-2A9C-48A4-93AF-4FE83FB0D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106"/>
                <a:ext cx="63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5" name="Rectangle 396">
                <a:extLst>
                  <a:ext uri="{FF2B5EF4-FFF2-40B4-BE49-F238E27FC236}">
                    <a16:creationId xmlns:a16="http://schemas.microsoft.com/office/drawing/2014/main" id="{9C3EBB40-1E04-4156-8BDD-2A94A6453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106"/>
                <a:ext cx="62" cy="57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6" name="Rectangle 397">
                <a:extLst>
                  <a:ext uri="{FF2B5EF4-FFF2-40B4-BE49-F238E27FC236}">
                    <a16:creationId xmlns:a16="http://schemas.microsoft.com/office/drawing/2014/main" id="{FD5BD492-ABB7-471D-9800-8B25CB766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106"/>
                <a:ext cx="62" cy="57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7" name="Rectangle 398">
                <a:extLst>
                  <a:ext uri="{FF2B5EF4-FFF2-40B4-BE49-F238E27FC236}">
                    <a16:creationId xmlns:a16="http://schemas.microsoft.com/office/drawing/2014/main" id="{8968CEE4-1B0E-4C56-B168-A57389F53E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106"/>
                <a:ext cx="62" cy="57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8" name="Rectangle 399">
                <a:extLst>
                  <a:ext uri="{FF2B5EF4-FFF2-40B4-BE49-F238E27FC236}">
                    <a16:creationId xmlns:a16="http://schemas.microsoft.com/office/drawing/2014/main" id="{04186E27-AB2D-4777-BBD5-C2C3ABE4D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106"/>
                <a:ext cx="63" cy="57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9" name="Rectangle 400">
                <a:extLst>
                  <a:ext uri="{FF2B5EF4-FFF2-40B4-BE49-F238E27FC236}">
                    <a16:creationId xmlns:a16="http://schemas.microsoft.com/office/drawing/2014/main" id="{B630A93A-2DBC-40C0-AE08-1DD1204E4D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106"/>
                <a:ext cx="62" cy="57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0" name="Rectangle 401">
                <a:extLst>
                  <a:ext uri="{FF2B5EF4-FFF2-40B4-BE49-F238E27FC236}">
                    <a16:creationId xmlns:a16="http://schemas.microsoft.com/office/drawing/2014/main" id="{90EF7486-00AE-44D4-83EA-842425CBB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106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1" name="Rectangle 402">
                <a:extLst>
                  <a:ext uri="{FF2B5EF4-FFF2-40B4-BE49-F238E27FC236}">
                    <a16:creationId xmlns:a16="http://schemas.microsoft.com/office/drawing/2014/main" id="{C4CD85A8-3C32-402B-8076-424D844A6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106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2" name="Rectangle 403">
                <a:extLst>
                  <a:ext uri="{FF2B5EF4-FFF2-40B4-BE49-F238E27FC236}">
                    <a16:creationId xmlns:a16="http://schemas.microsoft.com/office/drawing/2014/main" id="{1EC2164F-033B-4536-991D-E09D785AC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106"/>
                <a:ext cx="63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3" name="Rectangle 404">
                <a:extLst>
                  <a:ext uri="{FF2B5EF4-FFF2-40B4-BE49-F238E27FC236}">
                    <a16:creationId xmlns:a16="http://schemas.microsoft.com/office/drawing/2014/main" id="{DE2F21B8-8AD3-4FBF-86D0-99CED1AAC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106"/>
                <a:ext cx="62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4" name="Rectangle 405">
                <a:extLst>
                  <a:ext uri="{FF2B5EF4-FFF2-40B4-BE49-F238E27FC236}">
                    <a16:creationId xmlns:a16="http://schemas.microsoft.com/office/drawing/2014/main" id="{9F052F0D-79C5-4F99-A4BD-E973BB5DB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106"/>
                <a:ext cx="62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5" name="Rectangle 406">
                <a:extLst>
                  <a:ext uri="{FF2B5EF4-FFF2-40B4-BE49-F238E27FC236}">
                    <a16:creationId xmlns:a16="http://schemas.microsoft.com/office/drawing/2014/main" id="{2D60B3AD-C50F-471A-AD55-C4C5380EA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106"/>
                <a:ext cx="63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6" name="Rectangle 407">
                <a:extLst>
                  <a:ext uri="{FF2B5EF4-FFF2-40B4-BE49-F238E27FC236}">
                    <a16:creationId xmlns:a16="http://schemas.microsoft.com/office/drawing/2014/main" id="{168FCDC8-C488-4FF7-AFEE-709C829A4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106"/>
                <a:ext cx="61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7" name="Rectangle 408">
                <a:extLst>
                  <a:ext uri="{FF2B5EF4-FFF2-40B4-BE49-F238E27FC236}">
                    <a16:creationId xmlns:a16="http://schemas.microsoft.com/office/drawing/2014/main" id="{6D8149EB-8AD0-4874-ABD6-E4FCDFA32D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106"/>
                <a:ext cx="63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8" name="Rectangle 409">
                <a:extLst>
                  <a:ext uri="{FF2B5EF4-FFF2-40B4-BE49-F238E27FC236}">
                    <a16:creationId xmlns:a16="http://schemas.microsoft.com/office/drawing/2014/main" id="{4825F4CE-9097-4228-96DC-D6E5E55811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106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9" name="Rectangle 410">
                <a:extLst>
                  <a:ext uri="{FF2B5EF4-FFF2-40B4-BE49-F238E27FC236}">
                    <a16:creationId xmlns:a16="http://schemas.microsoft.com/office/drawing/2014/main" id="{378FB24A-3917-4367-A606-7AAEEFA24A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049"/>
                <a:ext cx="62" cy="57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0" name="Rectangle 411">
                <a:extLst>
                  <a:ext uri="{FF2B5EF4-FFF2-40B4-BE49-F238E27FC236}">
                    <a16:creationId xmlns:a16="http://schemas.microsoft.com/office/drawing/2014/main" id="{1361F0F9-9B53-4C55-A023-4B7CD3D7D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049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1" name="Rectangle 412">
                <a:extLst>
                  <a:ext uri="{FF2B5EF4-FFF2-40B4-BE49-F238E27FC236}">
                    <a16:creationId xmlns:a16="http://schemas.microsoft.com/office/drawing/2014/main" id="{11C73738-D2D3-4756-A3DE-AA04989F2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049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2" name="Rectangle 413">
                <a:extLst>
                  <a:ext uri="{FF2B5EF4-FFF2-40B4-BE49-F238E27FC236}">
                    <a16:creationId xmlns:a16="http://schemas.microsoft.com/office/drawing/2014/main" id="{83ED62EE-67D5-4ED1-B75B-01CD5AD252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049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3" name="Rectangle 414">
                <a:extLst>
                  <a:ext uri="{FF2B5EF4-FFF2-40B4-BE49-F238E27FC236}">
                    <a16:creationId xmlns:a16="http://schemas.microsoft.com/office/drawing/2014/main" id="{1C829344-EEC2-44C4-A91F-98829F743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049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4" name="Rectangle 415">
                <a:extLst>
                  <a:ext uri="{FF2B5EF4-FFF2-40B4-BE49-F238E27FC236}">
                    <a16:creationId xmlns:a16="http://schemas.microsoft.com/office/drawing/2014/main" id="{AA2B1A44-DC6A-45F6-B0C2-BD9B32D09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049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5" name="Rectangle 416">
                <a:extLst>
                  <a:ext uri="{FF2B5EF4-FFF2-40B4-BE49-F238E27FC236}">
                    <a16:creationId xmlns:a16="http://schemas.microsoft.com/office/drawing/2014/main" id="{B15C0BCB-6858-4402-8C75-835342135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049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6" name="Rectangle 417">
                <a:extLst>
                  <a:ext uri="{FF2B5EF4-FFF2-40B4-BE49-F238E27FC236}">
                    <a16:creationId xmlns:a16="http://schemas.microsoft.com/office/drawing/2014/main" id="{A207977A-E272-4D78-AFBC-ABB9DD0FE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049"/>
                <a:ext cx="62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7" name="Rectangle 418">
                <a:extLst>
                  <a:ext uri="{FF2B5EF4-FFF2-40B4-BE49-F238E27FC236}">
                    <a16:creationId xmlns:a16="http://schemas.microsoft.com/office/drawing/2014/main" id="{FCDC3A51-9AC3-404F-BB14-0783957D2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049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8" name="Rectangle 419">
                <a:extLst>
                  <a:ext uri="{FF2B5EF4-FFF2-40B4-BE49-F238E27FC236}">
                    <a16:creationId xmlns:a16="http://schemas.microsoft.com/office/drawing/2014/main" id="{1D246365-B8B7-4D29-AE14-BC03BA27D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049"/>
                <a:ext cx="63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9" name="Rectangle 420">
                <a:extLst>
                  <a:ext uri="{FF2B5EF4-FFF2-40B4-BE49-F238E27FC236}">
                    <a16:creationId xmlns:a16="http://schemas.microsoft.com/office/drawing/2014/main" id="{27736820-44E4-4AF8-8DD0-1D02E7B97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049"/>
                <a:ext cx="62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0" name="Rectangle 421">
                <a:extLst>
                  <a:ext uri="{FF2B5EF4-FFF2-40B4-BE49-F238E27FC236}">
                    <a16:creationId xmlns:a16="http://schemas.microsoft.com/office/drawing/2014/main" id="{187D96B2-805A-403E-A24E-02CB64094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049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1" name="Rectangle 422">
                <a:extLst>
                  <a:ext uri="{FF2B5EF4-FFF2-40B4-BE49-F238E27FC236}">
                    <a16:creationId xmlns:a16="http://schemas.microsoft.com/office/drawing/2014/main" id="{DCC0AD35-4BD8-4BD1-A37D-CE687887A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049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2" name="Rectangle 423">
                <a:extLst>
                  <a:ext uri="{FF2B5EF4-FFF2-40B4-BE49-F238E27FC236}">
                    <a16:creationId xmlns:a16="http://schemas.microsoft.com/office/drawing/2014/main" id="{85E47306-323A-4F06-990F-FD2FF5DDF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049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3" name="Rectangle 424">
                <a:extLst>
                  <a:ext uri="{FF2B5EF4-FFF2-40B4-BE49-F238E27FC236}">
                    <a16:creationId xmlns:a16="http://schemas.microsoft.com/office/drawing/2014/main" id="{DF4AD9D7-F8D7-4B81-8F43-BA5BDD484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049"/>
                <a:ext cx="63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4" name="Rectangle 425">
                <a:extLst>
                  <a:ext uri="{FF2B5EF4-FFF2-40B4-BE49-F238E27FC236}">
                    <a16:creationId xmlns:a16="http://schemas.microsoft.com/office/drawing/2014/main" id="{D5CDEB64-7278-4324-8431-80F34AC54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049"/>
                <a:ext cx="62" cy="57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5" name="Rectangle 426">
                <a:extLst>
                  <a:ext uri="{FF2B5EF4-FFF2-40B4-BE49-F238E27FC236}">
                    <a16:creationId xmlns:a16="http://schemas.microsoft.com/office/drawing/2014/main" id="{FDD74AF6-E13C-43C8-9904-F9A713F3D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049"/>
                <a:ext cx="62" cy="57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6" name="Rectangle 427">
                <a:extLst>
                  <a:ext uri="{FF2B5EF4-FFF2-40B4-BE49-F238E27FC236}">
                    <a16:creationId xmlns:a16="http://schemas.microsoft.com/office/drawing/2014/main" id="{CBE06C02-7917-424C-9DC4-ABA5631D8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049"/>
                <a:ext cx="62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7" name="Rectangle 428">
                <a:extLst>
                  <a:ext uri="{FF2B5EF4-FFF2-40B4-BE49-F238E27FC236}">
                    <a16:creationId xmlns:a16="http://schemas.microsoft.com/office/drawing/2014/main" id="{20F3D46C-F53C-431D-AB57-6E770574A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049"/>
                <a:ext cx="63" cy="57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8" name="Rectangle 429">
                <a:extLst>
                  <a:ext uri="{FF2B5EF4-FFF2-40B4-BE49-F238E27FC236}">
                    <a16:creationId xmlns:a16="http://schemas.microsoft.com/office/drawing/2014/main" id="{149624A2-CEDA-4A28-B6F1-25198F433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049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9" name="Rectangle 430">
                <a:extLst>
                  <a:ext uri="{FF2B5EF4-FFF2-40B4-BE49-F238E27FC236}">
                    <a16:creationId xmlns:a16="http://schemas.microsoft.com/office/drawing/2014/main" id="{0CC16117-3F27-4B78-A8C6-8E25DB2034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049"/>
                <a:ext cx="62" cy="57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0" name="Rectangle 431">
                <a:extLst>
                  <a:ext uri="{FF2B5EF4-FFF2-40B4-BE49-F238E27FC236}">
                    <a16:creationId xmlns:a16="http://schemas.microsoft.com/office/drawing/2014/main" id="{5511F6B6-6DD4-4736-8BAE-2B895B034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049"/>
                <a:ext cx="63" cy="57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1" name="Rectangle 432">
                <a:extLst>
                  <a:ext uri="{FF2B5EF4-FFF2-40B4-BE49-F238E27FC236}">
                    <a16:creationId xmlns:a16="http://schemas.microsoft.com/office/drawing/2014/main" id="{7B222AD9-772D-4893-ACE0-E8EF5763B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049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2" name="Rectangle 433">
                <a:extLst>
                  <a:ext uri="{FF2B5EF4-FFF2-40B4-BE49-F238E27FC236}">
                    <a16:creationId xmlns:a16="http://schemas.microsoft.com/office/drawing/2014/main" id="{259DE900-181E-45B6-AD9F-3B5D71A47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049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3" name="Rectangle 434">
                <a:extLst>
                  <a:ext uri="{FF2B5EF4-FFF2-40B4-BE49-F238E27FC236}">
                    <a16:creationId xmlns:a16="http://schemas.microsoft.com/office/drawing/2014/main" id="{8F516166-B497-41F2-92BE-F3D29BD1F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049"/>
                <a:ext cx="62" cy="57"/>
              </a:xfrm>
              <a:prstGeom prst="rect">
                <a:avLst/>
              </a:prstGeom>
              <a:solidFill>
                <a:srgbClr val="11246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4" name="Rectangle 435">
                <a:extLst>
                  <a:ext uri="{FF2B5EF4-FFF2-40B4-BE49-F238E27FC236}">
                    <a16:creationId xmlns:a16="http://schemas.microsoft.com/office/drawing/2014/main" id="{95F48227-E3E9-449D-94E7-9A6B611317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049"/>
                <a:ext cx="63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5" name="Rectangle 436">
                <a:extLst>
                  <a:ext uri="{FF2B5EF4-FFF2-40B4-BE49-F238E27FC236}">
                    <a16:creationId xmlns:a16="http://schemas.microsoft.com/office/drawing/2014/main" id="{6839FA29-DACD-462E-BF89-D6369D043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049"/>
                <a:ext cx="62" cy="57"/>
              </a:xfrm>
              <a:prstGeom prst="rect">
                <a:avLst/>
              </a:prstGeom>
              <a:solidFill>
                <a:srgbClr val="1023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6" name="Rectangle 437">
                <a:extLst>
                  <a:ext uri="{FF2B5EF4-FFF2-40B4-BE49-F238E27FC236}">
                    <a16:creationId xmlns:a16="http://schemas.microsoft.com/office/drawing/2014/main" id="{2204E4E1-CA15-4526-BDA7-E97828A277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049"/>
                <a:ext cx="62" cy="57"/>
              </a:xfrm>
              <a:prstGeom prst="rect">
                <a:avLst/>
              </a:prstGeom>
              <a:solidFill>
                <a:srgbClr val="0F236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7" name="Rectangle 438">
                <a:extLst>
                  <a:ext uri="{FF2B5EF4-FFF2-40B4-BE49-F238E27FC236}">
                    <a16:creationId xmlns:a16="http://schemas.microsoft.com/office/drawing/2014/main" id="{777EDA4E-C498-4EB6-B5E5-F628E67C2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049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8" name="Rectangle 439">
                <a:extLst>
                  <a:ext uri="{FF2B5EF4-FFF2-40B4-BE49-F238E27FC236}">
                    <a16:creationId xmlns:a16="http://schemas.microsoft.com/office/drawing/2014/main" id="{6C2884D0-C07A-4A57-9388-080900E56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049"/>
                <a:ext cx="63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9" name="Rectangle 440">
                <a:extLst>
                  <a:ext uri="{FF2B5EF4-FFF2-40B4-BE49-F238E27FC236}">
                    <a16:creationId xmlns:a16="http://schemas.microsoft.com/office/drawing/2014/main" id="{00C5FF23-8DD6-4F2F-BE4C-5C3D3F1A7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049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0" name="Rectangle 441">
                <a:extLst>
                  <a:ext uri="{FF2B5EF4-FFF2-40B4-BE49-F238E27FC236}">
                    <a16:creationId xmlns:a16="http://schemas.microsoft.com/office/drawing/2014/main" id="{371283AB-68AB-4232-B369-9C43288C95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049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1" name="Rectangle 442">
                <a:extLst>
                  <a:ext uri="{FF2B5EF4-FFF2-40B4-BE49-F238E27FC236}">
                    <a16:creationId xmlns:a16="http://schemas.microsoft.com/office/drawing/2014/main" id="{63CEF889-53AE-462B-9275-D670CF3F2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049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2" name="Rectangle 443">
                <a:extLst>
                  <a:ext uri="{FF2B5EF4-FFF2-40B4-BE49-F238E27FC236}">
                    <a16:creationId xmlns:a16="http://schemas.microsoft.com/office/drawing/2014/main" id="{4C869562-4507-4304-A96B-645BFD834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049"/>
                <a:ext cx="63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3" name="Rectangle 444">
                <a:extLst>
                  <a:ext uri="{FF2B5EF4-FFF2-40B4-BE49-F238E27FC236}">
                    <a16:creationId xmlns:a16="http://schemas.microsoft.com/office/drawing/2014/main" id="{DE345D7C-03BF-4626-A6C5-CCDA029C4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049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4" name="Rectangle 445">
                <a:extLst>
                  <a:ext uri="{FF2B5EF4-FFF2-40B4-BE49-F238E27FC236}">
                    <a16:creationId xmlns:a16="http://schemas.microsoft.com/office/drawing/2014/main" id="{8864DB02-D56A-42A7-8768-E18DE05C7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049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5" name="Rectangle 446">
                <a:extLst>
                  <a:ext uri="{FF2B5EF4-FFF2-40B4-BE49-F238E27FC236}">
                    <a16:creationId xmlns:a16="http://schemas.microsoft.com/office/drawing/2014/main" id="{4D7FFAB9-1FEF-40E4-B047-1CFAE7153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049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6" name="Rectangle 447">
                <a:extLst>
                  <a:ext uri="{FF2B5EF4-FFF2-40B4-BE49-F238E27FC236}">
                    <a16:creationId xmlns:a16="http://schemas.microsoft.com/office/drawing/2014/main" id="{70E5C903-5E6B-4C67-A7C4-7108A7528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049"/>
                <a:ext cx="61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7" name="Rectangle 448">
                <a:extLst>
                  <a:ext uri="{FF2B5EF4-FFF2-40B4-BE49-F238E27FC236}">
                    <a16:creationId xmlns:a16="http://schemas.microsoft.com/office/drawing/2014/main" id="{8FB1CF70-9836-4737-80ED-54AFD0B1C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049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7" name="Group 650">
              <a:extLst>
                <a:ext uri="{FF2B5EF4-FFF2-40B4-BE49-F238E27FC236}">
                  <a16:creationId xmlns:a16="http://schemas.microsoft.com/office/drawing/2014/main" id="{300E2B29-0C35-43AB-8ABF-E1C7AC2614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4717949"/>
              <a:ext cx="4506785" cy="622625"/>
              <a:chOff x="-3986" y="1762"/>
              <a:chExt cx="2490" cy="344"/>
            </a:xfrm>
          </p:grpSpPr>
          <p:sp>
            <p:nvSpPr>
              <p:cNvPr id="1338" name="Rectangle 450">
                <a:extLst>
                  <a:ext uri="{FF2B5EF4-FFF2-40B4-BE49-F238E27FC236}">
                    <a16:creationId xmlns:a16="http://schemas.microsoft.com/office/drawing/2014/main" id="{2477D6D0-47D2-483D-B902-579269BB74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049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9" name="Rectangle 451">
                <a:extLst>
                  <a:ext uri="{FF2B5EF4-FFF2-40B4-BE49-F238E27FC236}">
                    <a16:creationId xmlns:a16="http://schemas.microsoft.com/office/drawing/2014/main" id="{A67E60E7-3ECC-4712-ADAC-00312536C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991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0" name="Rectangle 452">
                <a:extLst>
                  <a:ext uri="{FF2B5EF4-FFF2-40B4-BE49-F238E27FC236}">
                    <a16:creationId xmlns:a16="http://schemas.microsoft.com/office/drawing/2014/main" id="{A8C68A35-77A6-4F59-BCB4-5D689152B4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991"/>
                <a:ext cx="63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1" name="Rectangle 453">
                <a:extLst>
                  <a:ext uri="{FF2B5EF4-FFF2-40B4-BE49-F238E27FC236}">
                    <a16:creationId xmlns:a16="http://schemas.microsoft.com/office/drawing/2014/main" id="{45138EF5-2A54-42EC-8685-CE4E51C49D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991"/>
                <a:ext cx="62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2" name="Rectangle 454">
                <a:extLst>
                  <a:ext uri="{FF2B5EF4-FFF2-40B4-BE49-F238E27FC236}">
                    <a16:creationId xmlns:a16="http://schemas.microsoft.com/office/drawing/2014/main" id="{3385FF38-1704-4A0C-912E-0F90BF9F2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991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3" name="Rectangle 455">
                <a:extLst>
                  <a:ext uri="{FF2B5EF4-FFF2-40B4-BE49-F238E27FC236}">
                    <a16:creationId xmlns:a16="http://schemas.microsoft.com/office/drawing/2014/main" id="{0995D5C7-E5C2-4E50-9D42-4230E0958D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991"/>
                <a:ext cx="62" cy="58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4" name="Rectangle 456">
                <a:extLst>
                  <a:ext uri="{FF2B5EF4-FFF2-40B4-BE49-F238E27FC236}">
                    <a16:creationId xmlns:a16="http://schemas.microsoft.com/office/drawing/2014/main" id="{6C9F14B3-40D6-4C6C-A3E9-7BC773B55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991"/>
                <a:ext cx="63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5" name="Rectangle 457">
                <a:extLst>
                  <a:ext uri="{FF2B5EF4-FFF2-40B4-BE49-F238E27FC236}">
                    <a16:creationId xmlns:a16="http://schemas.microsoft.com/office/drawing/2014/main" id="{0186201B-E1B6-423C-BC2F-B354A688C0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991"/>
                <a:ext cx="62" cy="58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6" name="Rectangle 458">
                <a:extLst>
                  <a:ext uri="{FF2B5EF4-FFF2-40B4-BE49-F238E27FC236}">
                    <a16:creationId xmlns:a16="http://schemas.microsoft.com/office/drawing/2014/main" id="{EC32D93F-4101-4608-9072-202B43FC6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991"/>
                <a:ext cx="62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7" name="Rectangle 459">
                <a:extLst>
                  <a:ext uri="{FF2B5EF4-FFF2-40B4-BE49-F238E27FC236}">
                    <a16:creationId xmlns:a16="http://schemas.microsoft.com/office/drawing/2014/main" id="{57AED474-4228-454D-A883-DDA8FFB25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991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8" name="Rectangle 460">
                <a:extLst>
                  <a:ext uri="{FF2B5EF4-FFF2-40B4-BE49-F238E27FC236}">
                    <a16:creationId xmlns:a16="http://schemas.microsoft.com/office/drawing/2014/main" id="{E8574860-6F84-4AEF-ACA7-0BA7DE40F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991"/>
                <a:ext cx="63" cy="58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9" name="Rectangle 461">
                <a:extLst>
                  <a:ext uri="{FF2B5EF4-FFF2-40B4-BE49-F238E27FC236}">
                    <a16:creationId xmlns:a16="http://schemas.microsoft.com/office/drawing/2014/main" id="{A39BD41B-5000-4181-A5D4-67C1F7721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991"/>
                <a:ext cx="62" cy="58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0" name="Rectangle 462">
                <a:extLst>
                  <a:ext uri="{FF2B5EF4-FFF2-40B4-BE49-F238E27FC236}">
                    <a16:creationId xmlns:a16="http://schemas.microsoft.com/office/drawing/2014/main" id="{6EF08471-8C84-43D5-996A-B6F385D18E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991"/>
                <a:ext cx="62" cy="58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1" name="Rectangle 463">
                <a:extLst>
                  <a:ext uri="{FF2B5EF4-FFF2-40B4-BE49-F238E27FC236}">
                    <a16:creationId xmlns:a16="http://schemas.microsoft.com/office/drawing/2014/main" id="{4B3F9AEC-FA11-4652-867A-9DBA11715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991"/>
                <a:ext cx="62" cy="58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2" name="Rectangle 464">
                <a:extLst>
                  <a:ext uri="{FF2B5EF4-FFF2-40B4-BE49-F238E27FC236}">
                    <a16:creationId xmlns:a16="http://schemas.microsoft.com/office/drawing/2014/main" id="{9FCD365A-F215-4404-B077-94C9DE97A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991"/>
                <a:ext cx="62" cy="58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3" name="Rectangle 465">
                <a:extLst>
                  <a:ext uri="{FF2B5EF4-FFF2-40B4-BE49-F238E27FC236}">
                    <a16:creationId xmlns:a16="http://schemas.microsoft.com/office/drawing/2014/main" id="{3C404A6A-3F0B-4CFA-9E7A-09C300AAE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991"/>
                <a:ext cx="63" cy="58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4" name="Rectangle 466">
                <a:extLst>
                  <a:ext uri="{FF2B5EF4-FFF2-40B4-BE49-F238E27FC236}">
                    <a16:creationId xmlns:a16="http://schemas.microsoft.com/office/drawing/2014/main" id="{8543F6D4-CFA4-4257-8A41-0A0BD8644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991"/>
                <a:ext cx="62" cy="58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5" name="Rectangle 467">
                <a:extLst>
                  <a:ext uri="{FF2B5EF4-FFF2-40B4-BE49-F238E27FC236}">
                    <a16:creationId xmlns:a16="http://schemas.microsoft.com/office/drawing/2014/main" id="{A6CCDB50-6F42-4CAE-90FB-17D9DD61DF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991"/>
                <a:ext cx="62" cy="58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6" name="Rectangle 468">
                <a:extLst>
                  <a:ext uri="{FF2B5EF4-FFF2-40B4-BE49-F238E27FC236}">
                    <a16:creationId xmlns:a16="http://schemas.microsoft.com/office/drawing/2014/main" id="{8612BF4F-2640-4D1F-8129-B601AF85C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991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7" name="Rectangle 469">
                <a:extLst>
                  <a:ext uri="{FF2B5EF4-FFF2-40B4-BE49-F238E27FC236}">
                    <a16:creationId xmlns:a16="http://schemas.microsoft.com/office/drawing/2014/main" id="{9918DF07-ACD4-4CE6-BE17-D7E9BD581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991"/>
                <a:ext cx="63" cy="58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8" name="Rectangle 470">
                <a:extLst>
                  <a:ext uri="{FF2B5EF4-FFF2-40B4-BE49-F238E27FC236}">
                    <a16:creationId xmlns:a16="http://schemas.microsoft.com/office/drawing/2014/main" id="{EAAD770E-6CF6-45AB-B5FE-4757F2EA1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991"/>
                <a:ext cx="62" cy="58"/>
              </a:xfrm>
              <a:prstGeom prst="rect">
                <a:avLst/>
              </a:prstGeom>
              <a:solidFill>
                <a:srgbClr val="2448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9" name="Rectangle 471">
                <a:extLst>
                  <a:ext uri="{FF2B5EF4-FFF2-40B4-BE49-F238E27FC236}">
                    <a16:creationId xmlns:a16="http://schemas.microsoft.com/office/drawing/2014/main" id="{44BD63A9-70E6-40BE-BEA8-B64CD68F0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991"/>
                <a:ext cx="62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0" name="Rectangle 472">
                <a:extLst>
                  <a:ext uri="{FF2B5EF4-FFF2-40B4-BE49-F238E27FC236}">
                    <a16:creationId xmlns:a16="http://schemas.microsoft.com/office/drawing/2014/main" id="{BB004903-28CF-437B-9791-3CF884073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991"/>
                <a:ext cx="63" cy="58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1" name="Rectangle 473">
                <a:extLst>
                  <a:ext uri="{FF2B5EF4-FFF2-40B4-BE49-F238E27FC236}">
                    <a16:creationId xmlns:a16="http://schemas.microsoft.com/office/drawing/2014/main" id="{90A88DE3-9943-455F-B53D-C8B4F3995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991"/>
                <a:ext cx="62" cy="58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2" name="Rectangle 474">
                <a:extLst>
                  <a:ext uri="{FF2B5EF4-FFF2-40B4-BE49-F238E27FC236}">
                    <a16:creationId xmlns:a16="http://schemas.microsoft.com/office/drawing/2014/main" id="{FDD5F084-6A53-477A-AE93-5177E9121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991"/>
                <a:ext cx="62" cy="58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3" name="Rectangle 475">
                <a:extLst>
                  <a:ext uri="{FF2B5EF4-FFF2-40B4-BE49-F238E27FC236}">
                    <a16:creationId xmlns:a16="http://schemas.microsoft.com/office/drawing/2014/main" id="{F7C20C03-8CB1-47B0-B93E-4A169021A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991"/>
                <a:ext cx="62" cy="58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4" name="Rectangle 476">
                <a:extLst>
                  <a:ext uri="{FF2B5EF4-FFF2-40B4-BE49-F238E27FC236}">
                    <a16:creationId xmlns:a16="http://schemas.microsoft.com/office/drawing/2014/main" id="{525DAE38-6738-4862-9C9A-940FB74B7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991"/>
                <a:ext cx="63" cy="58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5" name="Rectangle 477">
                <a:extLst>
                  <a:ext uri="{FF2B5EF4-FFF2-40B4-BE49-F238E27FC236}">
                    <a16:creationId xmlns:a16="http://schemas.microsoft.com/office/drawing/2014/main" id="{460A6DBA-052E-481E-9AE2-253C14B6D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991"/>
                <a:ext cx="62" cy="58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6" name="Rectangle 478">
                <a:extLst>
                  <a:ext uri="{FF2B5EF4-FFF2-40B4-BE49-F238E27FC236}">
                    <a16:creationId xmlns:a16="http://schemas.microsoft.com/office/drawing/2014/main" id="{83FF9C58-7AA0-4A0A-8ACB-505B8F8A48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991"/>
                <a:ext cx="62" cy="58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7" name="Rectangle 479">
                <a:extLst>
                  <a:ext uri="{FF2B5EF4-FFF2-40B4-BE49-F238E27FC236}">
                    <a16:creationId xmlns:a16="http://schemas.microsoft.com/office/drawing/2014/main" id="{9C2DFECB-CA00-4AAD-B602-B990FD325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991"/>
                <a:ext cx="62" cy="58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8" name="Rectangle 480">
                <a:extLst>
                  <a:ext uri="{FF2B5EF4-FFF2-40B4-BE49-F238E27FC236}">
                    <a16:creationId xmlns:a16="http://schemas.microsoft.com/office/drawing/2014/main" id="{4C5B938A-FB19-473D-B291-D9E783A5C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991"/>
                <a:ext cx="63" cy="58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9" name="Rectangle 481">
                <a:extLst>
                  <a:ext uri="{FF2B5EF4-FFF2-40B4-BE49-F238E27FC236}">
                    <a16:creationId xmlns:a16="http://schemas.microsoft.com/office/drawing/2014/main" id="{BD802473-B35E-4463-A558-C618D6501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991"/>
                <a:ext cx="62" cy="58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0" name="Rectangle 482">
                <a:extLst>
                  <a:ext uri="{FF2B5EF4-FFF2-40B4-BE49-F238E27FC236}">
                    <a16:creationId xmlns:a16="http://schemas.microsoft.com/office/drawing/2014/main" id="{E6EBA62E-76DD-423D-8C16-E33C9BCD5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991"/>
                <a:ext cx="62" cy="58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1" name="Rectangle 483">
                <a:extLst>
                  <a:ext uri="{FF2B5EF4-FFF2-40B4-BE49-F238E27FC236}">
                    <a16:creationId xmlns:a16="http://schemas.microsoft.com/office/drawing/2014/main" id="{87651BFD-4679-4DD1-AEF4-A03F0DFEF8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991"/>
                <a:ext cx="62" cy="58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2" name="Rectangle 484">
                <a:extLst>
                  <a:ext uri="{FF2B5EF4-FFF2-40B4-BE49-F238E27FC236}">
                    <a16:creationId xmlns:a16="http://schemas.microsoft.com/office/drawing/2014/main" id="{C4EF316C-CB5E-4B28-8AC1-BBD00DB8EA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991"/>
                <a:ext cx="63" cy="58"/>
              </a:xfrm>
              <a:prstGeom prst="rect">
                <a:avLst/>
              </a:prstGeom>
              <a:solidFill>
                <a:srgbClr val="15277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3" name="Rectangle 485">
                <a:extLst>
                  <a:ext uri="{FF2B5EF4-FFF2-40B4-BE49-F238E27FC236}">
                    <a16:creationId xmlns:a16="http://schemas.microsoft.com/office/drawing/2014/main" id="{C72AAA20-6A8E-42F2-B2CC-6641F6AC96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991"/>
                <a:ext cx="62" cy="58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4" name="Rectangle 486">
                <a:extLst>
                  <a:ext uri="{FF2B5EF4-FFF2-40B4-BE49-F238E27FC236}">
                    <a16:creationId xmlns:a16="http://schemas.microsoft.com/office/drawing/2014/main" id="{F285BAA4-0AD4-45DC-AD3C-D0C6DF0CA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991"/>
                <a:ext cx="62" cy="58"/>
              </a:xfrm>
              <a:prstGeom prst="rect">
                <a:avLst/>
              </a:prstGeom>
              <a:solidFill>
                <a:srgbClr val="1426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5" name="Rectangle 487">
                <a:extLst>
                  <a:ext uri="{FF2B5EF4-FFF2-40B4-BE49-F238E27FC236}">
                    <a16:creationId xmlns:a16="http://schemas.microsoft.com/office/drawing/2014/main" id="{6CADC1F2-34CB-4131-8250-09BD096E7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991"/>
                <a:ext cx="63" cy="58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6" name="Rectangle 488">
                <a:extLst>
                  <a:ext uri="{FF2B5EF4-FFF2-40B4-BE49-F238E27FC236}">
                    <a16:creationId xmlns:a16="http://schemas.microsoft.com/office/drawing/2014/main" id="{DE04C7C5-EB0A-4D8C-B2DE-A35EAD24E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991"/>
                <a:ext cx="61" cy="58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7" name="Rectangle 489">
                <a:extLst>
                  <a:ext uri="{FF2B5EF4-FFF2-40B4-BE49-F238E27FC236}">
                    <a16:creationId xmlns:a16="http://schemas.microsoft.com/office/drawing/2014/main" id="{40C39B31-159F-4D30-9DC1-1C3F4516D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991"/>
                <a:ext cx="63" cy="58"/>
              </a:xfrm>
              <a:prstGeom prst="rect">
                <a:avLst/>
              </a:prstGeom>
              <a:solidFill>
                <a:srgbClr val="13266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8" name="Rectangle 490">
                <a:extLst>
                  <a:ext uri="{FF2B5EF4-FFF2-40B4-BE49-F238E27FC236}">
                    <a16:creationId xmlns:a16="http://schemas.microsoft.com/office/drawing/2014/main" id="{F60DCE25-47AC-41C9-9412-8920D6E221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991"/>
                <a:ext cx="62" cy="58"/>
              </a:xfrm>
              <a:prstGeom prst="rect">
                <a:avLst/>
              </a:prstGeom>
              <a:solidFill>
                <a:srgbClr val="1225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9" name="Rectangle 491">
                <a:extLst>
                  <a:ext uri="{FF2B5EF4-FFF2-40B4-BE49-F238E27FC236}">
                    <a16:creationId xmlns:a16="http://schemas.microsoft.com/office/drawing/2014/main" id="{431A162F-FA61-4339-9D93-FA2E71931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934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0" name="Rectangle 492">
                <a:extLst>
                  <a:ext uri="{FF2B5EF4-FFF2-40B4-BE49-F238E27FC236}">
                    <a16:creationId xmlns:a16="http://schemas.microsoft.com/office/drawing/2014/main" id="{B839BBF5-7946-4189-BE05-B542A523F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934"/>
                <a:ext cx="63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1" name="Rectangle 493">
                <a:extLst>
                  <a:ext uri="{FF2B5EF4-FFF2-40B4-BE49-F238E27FC236}">
                    <a16:creationId xmlns:a16="http://schemas.microsoft.com/office/drawing/2014/main" id="{A3A674E0-373B-4B14-AB66-4B2911A83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934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2" name="Rectangle 494">
                <a:extLst>
                  <a:ext uri="{FF2B5EF4-FFF2-40B4-BE49-F238E27FC236}">
                    <a16:creationId xmlns:a16="http://schemas.microsoft.com/office/drawing/2014/main" id="{58082665-09AE-4547-B1FE-703DF47F5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934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3" name="Rectangle 495">
                <a:extLst>
                  <a:ext uri="{FF2B5EF4-FFF2-40B4-BE49-F238E27FC236}">
                    <a16:creationId xmlns:a16="http://schemas.microsoft.com/office/drawing/2014/main" id="{8BCBC7BE-6136-4DA7-809C-0E81882C38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934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4" name="Rectangle 496">
                <a:extLst>
                  <a:ext uri="{FF2B5EF4-FFF2-40B4-BE49-F238E27FC236}">
                    <a16:creationId xmlns:a16="http://schemas.microsoft.com/office/drawing/2014/main" id="{08DDC029-9CB2-4585-9278-69160FBEE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934"/>
                <a:ext cx="63" cy="57"/>
              </a:xfrm>
              <a:prstGeom prst="rect">
                <a:avLst/>
              </a:prstGeom>
              <a:solidFill>
                <a:srgbClr val="2448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5" name="Rectangle 497">
                <a:extLst>
                  <a:ext uri="{FF2B5EF4-FFF2-40B4-BE49-F238E27FC236}">
                    <a16:creationId xmlns:a16="http://schemas.microsoft.com/office/drawing/2014/main" id="{B16FC512-48C6-47F3-8602-6A378A92A3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934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6" name="Rectangle 498">
                <a:extLst>
                  <a:ext uri="{FF2B5EF4-FFF2-40B4-BE49-F238E27FC236}">
                    <a16:creationId xmlns:a16="http://schemas.microsoft.com/office/drawing/2014/main" id="{DE93CD92-5BD3-4322-B3DC-BF0DA3681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934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7" name="Rectangle 499">
                <a:extLst>
                  <a:ext uri="{FF2B5EF4-FFF2-40B4-BE49-F238E27FC236}">
                    <a16:creationId xmlns:a16="http://schemas.microsoft.com/office/drawing/2014/main" id="{B31A7AB1-F6E8-4AD2-9625-3BC39FE34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934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8" name="Rectangle 500">
                <a:extLst>
                  <a:ext uri="{FF2B5EF4-FFF2-40B4-BE49-F238E27FC236}">
                    <a16:creationId xmlns:a16="http://schemas.microsoft.com/office/drawing/2014/main" id="{0D2C67D8-66BF-4D39-8363-508BA447F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934"/>
                <a:ext cx="63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9" name="Rectangle 501">
                <a:extLst>
                  <a:ext uri="{FF2B5EF4-FFF2-40B4-BE49-F238E27FC236}">
                    <a16:creationId xmlns:a16="http://schemas.microsoft.com/office/drawing/2014/main" id="{C96E8E61-03AE-4CA6-8A15-7B0BF4487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934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0" name="Rectangle 502">
                <a:extLst>
                  <a:ext uri="{FF2B5EF4-FFF2-40B4-BE49-F238E27FC236}">
                    <a16:creationId xmlns:a16="http://schemas.microsoft.com/office/drawing/2014/main" id="{833F30E8-B948-46F9-A231-55CF0CBCC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934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1" name="Rectangle 503">
                <a:extLst>
                  <a:ext uri="{FF2B5EF4-FFF2-40B4-BE49-F238E27FC236}">
                    <a16:creationId xmlns:a16="http://schemas.microsoft.com/office/drawing/2014/main" id="{5DC02523-A4D8-4E59-B78E-05A0226040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934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2" name="Rectangle 504">
                <a:extLst>
                  <a:ext uri="{FF2B5EF4-FFF2-40B4-BE49-F238E27FC236}">
                    <a16:creationId xmlns:a16="http://schemas.microsoft.com/office/drawing/2014/main" id="{4E2DC339-662B-452B-A14E-1F03073DC9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934"/>
                <a:ext cx="62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3" name="Rectangle 505">
                <a:extLst>
                  <a:ext uri="{FF2B5EF4-FFF2-40B4-BE49-F238E27FC236}">
                    <a16:creationId xmlns:a16="http://schemas.microsoft.com/office/drawing/2014/main" id="{B319B972-A2C4-4288-940C-025F65956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934"/>
                <a:ext cx="63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4" name="Rectangle 506">
                <a:extLst>
                  <a:ext uri="{FF2B5EF4-FFF2-40B4-BE49-F238E27FC236}">
                    <a16:creationId xmlns:a16="http://schemas.microsoft.com/office/drawing/2014/main" id="{8C5DD806-3F6C-48EA-B786-5E82B3E75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934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5" name="Rectangle 507">
                <a:extLst>
                  <a:ext uri="{FF2B5EF4-FFF2-40B4-BE49-F238E27FC236}">
                    <a16:creationId xmlns:a16="http://schemas.microsoft.com/office/drawing/2014/main" id="{505F0EA3-43B9-4BB8-A0E0-94419733A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934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6" name="Rectangle 508">
                <a:extLst>
                  <a:ext uri="{FF2B5EF4-FFF2-40B4-BE49-F238E27FC236}">
                    <a16:creationId xmlns:a16="http://schemas.microsoft.com/office/drawing/2014/main" id="{1866C127-2952-4B38-BBF2-320BE24AC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934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7" name="Rectangle 509">
                <a:extLst>
                  <a:ext uri="{FF2B5EF4-FFF2-40B4-BE49-F238E27FC236}">
                    <a16:creationId xmlns:a16="http://schemas.microsoft.com/office/drawing/2014/main" id="{F0C649BF-4CA7-4CD5-871B-AED6CF449A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934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8" name="Rectangle 510">
                <a:extLst>
                  <a:ext uri="{FF2B5EF4-FFF2-40B4-BE49-F238E27FC236}">
                    <a16:creationId xmlns:a16="http://schemas.microsoft.com/office/drawing/2014/main" id="{F914B436-9CDB-4065-A4D4-8F0773ED9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934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9" name="Rectangle 511">
                <a:extLst>
                  <a:ext uri="{FF2B5EF4-FFF2-40B4-BE49-F238E27FC236}">
                    <a16:creationId xmlns:a16="http://schemas.microsoft.com/office/drawing/2014/main" id="{05F62720-92C3-4722-BC85-A6953DD0AE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934"/>
                <a:ext cx="62" cy="57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0" name="Rectangle 512">
                <a:extLst>
                  <a:ext uri="{FF2B5EF4-FFF2-40B4-BE49-F238E27FC236}">
                    <a16:creationId xmlns:a16="http://schemas.microsoft.com/office/drawing/2014/main" id="{C3A9B681-F058-46A8-A50B-0570417F0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934"/>
                <a:ext cx="63" cy="57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1" name="Rectangle 513">
                <a:extLst>
                  <a:ext uri="{FF2B5EF4-FFF2-40B4-BE49-F238E27FC236}">
                    <a16:creationId xmlns:a16="http://schemas.microsoft.com/office/drawing/2014/main" id="{E1D5DEBD-5B11-4E8B-B4E8-DB2111A32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934"/>
                <a:ext cx="62" cy="57"/>
              </a:xfrm>
              <a:prstGeom prst="rect">
                <a:avLst/>
              </a:prstGeom>
              <a:solidFill>
                <a:srgbClr val="16287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2" name="Rectangle 514">
                <a:extLst>
                  <a:ext uri="{FF2B5EF4-FFF2-40B4-BE49-F238E27FC236}">
                    <a16:creationId xmlns:a16="http://schemas.microsoft.com/office/drawing/2014/main" id="{05CDA152-BB76-451E-BE9A-54D4025E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934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3" name="Rectangle 515">
                <a:extLst>
                  <a:ext uri="{FF2B5EF4-FFF2-40B4-BE49-F238E27FC236}">
                    <a16:creationId xmlns:a16="http://schemas.microsoft.com/office/drawing/2014/main" id="{D509586F-972C-4686-92A4-D115D54D5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934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4" name="Rectangle 516">
                <a:extLst>
                  <a:ext uri="{FF2B5EF4-FFF2-40B4-BE49-F238E27FC236}">
                    <a16:creationId xmlns:a16="http://schemas.microsoft.com/office/drawing/2014/main" id="{557A7CED-065B-432B-80C5-52C6CD5F5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934"/>
                <a:ext cx="63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5" name="Rectangle 517">
                <a:extLst>
                  <a:ext uri="{FF2B5EF4-FFF2-40B4-BE49-F238E27FC236}">
                    <a16:creationId xmlns:a16="http://schemas.microsoft.com/office/drawing/2014/main" id="{CEAFF413-AD22-4B8C-AD88-1637AB8C9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934"/>
                <a:ext cx="62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6" name="Rectangle 518">
                <a:extLst>
                  <a:ext uri="{FF2B5EF4-FFF2-40B4-BE49-F238E27FC236}">
                    <a16:creationId xmlns:a16="http://schemas.microsoft.com/office/drawing/2014/main" id="{31BC8D6C-933A-4F3E-BA0D-04ED28E55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934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7" name="Rectangle 519">
                <a:extLst>
                  <a:ext uri="{FF2B5EF4-FFF2-40B4-BE49-F238E27FC236}">
                    <a16:creationId xmlns:a16="http://schemas.microsoft.com/office/drawing/2014/main" id="{4C4F755E-6104-40DC-AA1C-D6B873B78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934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8" name="Rectangle 520">
                <a:extLst>
                  <a:ext uri="{FF2B5EF4-FFF2-40B4-BE49-F238E27FC236}">
                    <a16:creationId xmlns:a16="http://schemas.microsoft.com/office/drawing/2014/main" id="{8B2079EB-98C7-4E16-82D8-973E21C58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934"/>
                <a:ext cx="63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9" name="Rectangle 521">
                <a:extLst>
                  <a:ext uri="{FF2B5EF4-FFF2-40B4-BE49-F238E27FC236}">
                    <a16:creationId xmlns:a16="http://schemas.microsoft.com/office/drawing/2014/main" id="{9EC29060-F3DC-4F3D-8B9A-AD1F85DA0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934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0" name="Rectangle 522">
                <a:extLst>
                  <a:ext uri="{FF2B5EF4-FFF2-40B4-BE49-F238E27FC236}">
                    <a16:creationId xmlns:a16="http://schemas.microsoft.com/office/drawing/2014/main" id="{6A2FD51E-F2C4-4C14-A179-BD586FB7A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934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1" name="Rectangle 523">
                <a:extLst>
                  <a:ext uri="{FF2B5EF4-FFF2-40B4-BE49-F238E27FC236}">
                    <a16:creationId xmlns:a16="http://schemas.microsoft.com/office/drawing/2014/main" id="{C755E247-D71C-4E97-A077-E394E03121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934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2" name="Rectangle 524">
                <a:extLst>
                  <a:ext uri="{FF2B5EF4-FFF2-40B4-BE49-F238E27FC236}">
                    <a16:creationId xmlns:a16="http://schemas.microsoft.com/office/drawing/2014/main" id="{8AD96CD1-BD00-4E6D-9232-A7D0A10AC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934"/>
                <a:ext cx="63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3" name="Rectangle 525">
                <a:extLst>
                  <a:ext uri="{FF2B5EF4-FFF2-40B4-BE49-F238E27FC236}">
                    <a16:creationId xmlns:a16="http://schemas.microsoft.com/office/drawing/2014/main" id="{62FDEAC0-2A07-4AC6-BF30-8B34D2BB13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934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4" name="Rectangle 526">
                <a:extLst>
                  <a:ext uri="{FF2B5EF4-FFF2-40B4-BE49-F238E27FC236}">
                    <a16:creationId xmlns:a16="http://schemas.microsoft.com/office/drawing/2014/main" id="{19E07A0C-A41F-4FE7-90A4-0C5036BC5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934"/>
                <a:ext cx="62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5" name="Rectangle 527">
                <a:extLst>
                  <a:ext uri="{FF2B5EF4-FFF2-40B4-BE49-F238E27FC236}">
                    <a16:creationId xmlns:a16="http://schemas.microsoft.com/office/drawing/2014/main" id="{4F57AA3F-C96F-4F28-8B71-402543823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934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6" name="Rectangle 528">
                <a:extLst>
                  <a:ext uri="{FF2B5EF4-FFF2-40B4-BE49-F238E27FC236}">
                    <a16:creationId xmlns:a16="http://schemas.microsoft.com/office/drawing/2014/main" id="{3338D5AC-677A-4681-8ED8-F6876CE54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934"/>
                <a:ext cx="61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7" name="Rectangle 529">
                <a:extLst>
                  <a:ext uri="{FF2B5EF4-FFF2-40B4-BE49-F238E27FC236}">
                    <a16:creationId xmlns:a16="http://schemas.microsoft.com/office/drawing/2014/main" id="{F725308F-0C38-4D72-8555-7DBE71516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934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8" name="Rectangle 530">
                <a:extLst>
                  <a:ext uri="{FF2B5EF4-FFF2-40B4-BE49-F238E27FC236}">
                    <a16:creationId xmlns:a16="http://schemas.microsoft.com/office/drawing/2014/main" id="{A7276700-9EC6-4CE4-BB1E-ED0715F558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934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9" name="Rectangle 531">
                <a:extLst>
                  <a:ext uri="{FF2B5EF4-FFF2-40B4-BE49-F238E27FC236}">
                    <a16:creationId xmlns:a16="http://schemas.microsoft.com/office/drawing/2014/main" id="{2E47B4E4-D5F6-4336-AB92-724149C0FE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87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0" name="Rectangle 532">
                <a:extLst>
                  <a:ext uri="{FF2B5EF4-FFF2-40B4-BE49-F238E27FC236}">
                    <a16:creationId xmlns:a16="http://schemas.microsoft.com/office/drawing/2014/main" id="{D60FE377-984F-446E-9135-B8D9E69F97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876"/>
                <a:ext cx="63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1" name="Rectangle 533">
                <a:extLst>
                  <a:ext uri="{FF2B5EF4-FFF2-40B4-BE49-F238E27FC236}">
                    <a16:creationId xmlns:a16="http://schemas.microsoft.com/office/drawing/2014/main" id="{FEDA3189-8ED3-41A7-A9C7-3D75340ECA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876"/>
                <a:ext cx="62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2" name="Rectangle 534">
                <a:extLst>
                  <a:ext uri="{FF2B5EF4-FFF2-40B4-BE49-F238E27FC236}">
                    <a16:creationId xmlns:a16="http://schemas.microsoft.com/office/drawing/2014/main" id="{E2E33B05-B07E-4BD4-86BA-729A97169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87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3" name="Rectangle 535">
                <a:extLst>
                  <a:ext uri="{FF2B5EF4-FFF2-40B4-BE49-F238E27FC236}">
                    <a16:creationId xmlns:a16="http://schemas.microsoft.com/office/drawing/2014/main" id="{5AFD67EE-2089-4040-8BE5-8673C57CC0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87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4" name="Rectangle 536">
                <a:extLst>
                  <a:ext uri="{FF2B5EF4-FFF2-40B4-BE49-F238E27FC236}">
                    <a16:creationId xmlns:a16="http://schemas.microsoft.com/office/drawing/2014/main" id="{619626B6-4349-4C9A-977F-5558950048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876"/>
                <a:ext cx="63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5" name="Rectangle 537">
                <a:extLst>
                  <a:ext uri="{FF2B5EF4-FFF2-40B4-BE49-F238E27FC236}">
                    <a16:creationId xmlns:a16="http://schemas.microsoft.com/office/drawing/2014/main" id="{1FFE99C5-40EE-436A-A598-95B7988389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87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6" name="Rectangle 538">
                <a:extLst>
                  <a:ext uri="{FF2B5EF4-FFF2-40B4-BE49-F238E27FC236}">
                    <a16:creationId xmlns:a16="http://schemas.microsoft.com/office/drawing/2014/main" id="{CF4251A5-9DCB-4A9D-8285-C9EBE412A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87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7" name="Rectangle 539">
                <a:extLst>
                  <a:ext uri="{FF2B5EF4-FFF2-40B4-BE49-F238E27FC236}">
                    <a16:creationId xmlns:a16="http://schemas.microsoft.com/office/drawing/2014/main" id="{7472E738-F042-4C43-8A83-603CA4466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876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8" name="Rectangle 540">
                <a:extLst>
                  <a:ext uri="{FF2B5EF4-FFF2-40B4-BE49-F238E27FC236}">
                    <a16:creationId xmlns:a16="http://schemas.microsoft.com/office/drawing/2014/main" id="{EFD9750B-F339-45A6-90DD-E659F44F0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876"/>
                <a:ext cx="63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9" name="Rectangle 541">
                <a:extLst>
                  <a:ext uri="{FF2B5EF4-FFF2-40B4-BE49-F238E27FC236}">
                    <a16:creationId xmlns:a16="http://schemas.microsoft.com/office/drawing/2014/main" id="{5EDF21B9-A025-4068-A8D6-F852411290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876"/>
                <a:ext cx="62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0" name="Rectangle 542">
                <a:extLst>
                  <a:ext uri="{FF2B5EF4-FFF2-40B4-BE49-F238E27FC236}">
                    <a16:creationId xmlns:a16="http://schemas.microsoft.com/office/drawing/2014/main" id="{FD0A3A0C-BD1A-4584-A26D-2D24B7B68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876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1" name="Rectangle 543">
                <a:extLst>
                  <a:ext uri="{FF2B5EF4-FFF2-40B4-BE49-F238E27FC236}">
                    <a16:creationId xmlns:a16="http://schemas.microsoft.com/office/drawing/2014/main" id="{4AA2CA4C-CD72-4985-99C6-7B6360E71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876"/>
                <a:ext cx="62" cy="58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2" name="Rectangle 544">
                <a:extLst>
                  <a:ext uri="{FF2B5EF4-FFF2-40B4-BE49-F238E27FC236}">
                    <a16:creationId xmlns:a16="http://schemas.microsoft.com/office/drawing/2014/main" id="{9E10C970-3195-458F-9AE6-BEA60B97C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87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3" name="Rectangle 545">
                <a:extLst>
                  <a:ext uri="{FF2B5EF4-FFF2-40B4-BE49-F238E27FC236}">
                    <a16:creationId xmlns:a16="http://schemas.microsoft.com/office/drawing/2014/main" id="{61AA2B47-BE5E-437D-8CCA-7AABD6316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876"/>
                <a:ext cx="63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4" name="Rectangle 546">
                <a:extLst>
                  <a:ext uri="{FF2B5EF4-FFF2-40B4-BE49-F238E27FC236}">
                    <a16:creationId xmlns:a16="http://schemas.microsoft.com/office/drawing/2014/main" id="{F6F03AC0-9B55-4C99-88B2-07D14F5CF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876"/>
                <a:ext cx="62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5" name="Rectangle 547">
                <a:extLst>
                  <a:ext uri="{FF2B5EF4-FFF2-40B4-BE49-F238E27FC236}">
                    <a16:creationId xmlns:a16="http://schemas.microsoft.com/office/drawing/2014/main" id="{9063D1F0-CE1A-4E23-8835-22DD6D1EA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876"/>
                <a:ext cx="62" cy="58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6" name="Rectangle 548">
                <a:extLst>
                  <a:ext uri="{FF2B5EF4-FFF2-40B4-BE49-F238E27FC236}">
                    <a16:creationId xmlns:a16="http://schemas.microsoft.com/office/drawing/2014/main" id="{06CA8242-691D-4C0A-A733-D4ADB3618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876"/>
                <a:ext cx="62" cy="58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7" name="Rectangle 549">
                <a:extLst>
                  <a:ext uri="{FF2B5EF4-FFF2-40B4-BE49-F238E27FC236}">
                    <a16:creationId xmlns:a16="http://schemas.microsoft.com/office/drawing/2014/main" id="{EAA518BD-FB12-4CF2-AA97-4992EDD43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876"/>
                <a:ext cx="63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8" name="Rectangle 550">
                <a:extLst>
                  <a:ext uri="{FF2B5EF4-FFF2-40B4-BE49-F238E27FC236}">
                    <a16:creationId xmlns:a16="http://schemas.microsoft.com/office/drawing/2014/main" id="{6EB341F6-7214-40A5-8963-115C8DE30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876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9" name="Rectangle 551">
                <a:extLst>
                  <a:ext uri="{FF2B5EF4-FFF2-40B4-BE49-F238E27FC236}">
                    <a16:creationId xmlns:a16="http://schemas.microsoft.com/office/drawing/2014/main" id="{6FC6D99F-2F45-4FEB-86C5-EE7144E40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876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0" name="Rectangle 552">
                <a:extLst>
                  <a:ext uri="{FF2B5EF4-FFF2-40B4-BE49-F238E27FC236}">
                    <a16:creationId xmlns:a16="http://schemas.microsoft.com/office/drawing/2014/main" id="{5C812D0E-27DB-43AE-BDAA-17615470F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876"/>
                <a:ext cx="63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1" name="Rectangle 553">
                <a:extLst>
                  <a:ext uri="{FF2B5EF4-FFF2-40B4-BE49-F238E27FC236}">
                    <a16:creationId xmlns:a16="http://schemas.microsoft.com/office/drawing/2014/main" id="{D2B1AC21-0410-403A-916E-E678DA858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876"/>
                <a:ext cx="62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2" name="Rectangle 554">
                <a:extLst>
                  <a:ext uri="{FF2B5EF4-FFF2-40B4-BE49-F238E27FC236}">
                    <a16:creationId xmlns:a16="http://schemas.microsoft.com/office/drawing/2014/main" id="{BFFF6F3F-0442-4C11-9E62-10D60D69A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876"/>
                <a:ext cx="62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3" name="Rectangle 555">
                <a:extLst>
                  <a:ext uri="{FF2B5EF4-FFF2-40B4-BE49-F238E27FC236}">
                    <a16:creationId xmlns:a16="http://schemas.microsoft.com/office/drawing/2014/main" id="{EEFF1C18-494C-4926-8E03-3B1946402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876"/>
                <a:ext cx="62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4" name="Rectangle 556">
                <a:extLst>
                  <a:ext uri="{FF2B5EF4-FFF2-40B4-BE49-F238E27FC236}">
                    <a16:creationId xmlns:a16="http://schemas.microsoft.com/office/drawing/2014/main" id="{0B2DB5FD-C345-43A1-922E-6FC5C95A0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876"/>
                <a:ext cx="63" cy="58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5" name="Rectangle 557">
                <a:extLst>
                  <a:ext uri="{FF2B5EF4-FFF2-40B4-BE49-F238E27FC236}">
                    <a16:creationId xmlns:a16="http://schemas.microsoft.com/office/drawing/2014/main" id="{1FE9069F-ED81-4221-AF43-3998C746D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876"/>
                <a:ext cx="62" cy="58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6" name="Rectangle 558">
                <a:extLst>
                  <a:ext uri="{FF2B5EF4-FFF2-40B4-BE49-F238E27FC236}">
                    <a16:creationId xmlns:a16="http://schemas.microsoft.com/office/drawing/2014/main" id="{5FBF0FC4-B028-45CA-A59A-A51E29882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876"/>
                <a:ext cx="62" cy="58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7" name="Rectangle 559">
                <a:extLst>
                  <a:ext uri="{FF2B5EF4-FFF2-40B4-BE49-F238E27FC236}">
                    <a16:creationId xmlns:a16="http://schemas.microsoft.com/office/drawing/2014/main" id="{68756847-2904-4155-ADAE-161E852EA0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876"/>
                <a:ext cx="62" cy="58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8" name="Rectangle 560">
                <a:extLst>
                  <a:ext uri="{FF2B5EF4-FFF2-40B4-BE49-F238E27FC236}">
                    <a16:creationId xmlns:a16="http://schemas.microsoft.com/office/drawing/2014/main" id="{97306DED-1C3E-4DB6-BA8F-5146DBE98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876"/>
                <a:ext cx="63" cy="58"/>
              </a:xfrm>
              <a:prstGeom prst="rect">
                <a:avLst/>
              </a:prstGeom>
              <a:solidFill>
                <a:srgbClr val="182A7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9" name="Rectangle 561">
                <a:extLst>
                  <a:ext uri="{FF2B5EF4-FFF2-40B4-BE49-F238E27FC236}">
                    <a16:creationId xmlns:a16="http://schemas.microsoft.com/office/drawing/2014/main" id="{F6F038EF-5916-4BC1-924B-92C2EF8379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876"/>
                <a:ext cx="62" cy="58"/>
              </a:xfrm>
              <a:prstGeom prst="rect">
                <a:avLst/>
              </a:prstGeom>
              <a:solidFill>
                <a:srgbClr val="1729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0" name="Rectangle 562">
                <a:extLst>
                  <a:ext uri="{FF2B5EF4-FFF2-40B4-BE49-F238E27FC236}">
                    <a16:creationId xmlns:a16="http://schemas.microsoft.com/office/drawing/2014/main" id="{9A93CDCE-1464-47AD-BBF1-26E4A30872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876"/>
                <a:ext cx="62" cy="58"/>
              </a:xfrm>
              <a:prstGeom prst="rect">
                <a:avLst/>
              </a:prstGeom>
              <a:solidFill>
                <a:srgbClr val="17297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1" name="Rectangle 563">
                <a:extLst>
                  <a:ext uri="{FF2B5EF4-FFF2-40B4-BE49-F238E27FC236}">
                    <a16:creationId xmlns:a16="http://schemas.microsoft.com/office/drawing/2014/main" id="{E054B8A0-26F3-47E0-B480-7224048D0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876"/>
                <a:ext cx="62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2" name="Rectangle 564">
                <a:extLst>
                  <a:ext uri="{FF2B5EF4-FFF2-40B4-BE49-F238E27FC236}">
                    <a16:creationId xmlns:a16="http://schemas.microsoft.com/office/drawing/2014/main" id="{3EC31B34-B562-418F-B09A-2CEAD998A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876"/>
                <a:ext cx="63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3" name="Rectangle 565">
                <a:extLst>
                  <a:ext uri="{FF2B5EF4-FFF2-40B4-BE49-F238E27FC236}">
                    <a16:creationId xmlns:a16="http://schemas.microsoft.com/office/drawing/2014/main" id="{F07FA604-246D-4D7A-8391-49E512CF7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87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4" name="Rectangle 566">
                <a:extLst>
                  <a:ext uri="{FF2B5EF4-FFF2-40B4-BE49-F238E27FC236}">
                    <a16:creationId xmlns:a16="http://schemas.microsoft.com/office/drawing/2014/main" id="{6DF1189A-70F1-417B-81F8-48232EDC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87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5" name="Rectangle 567">
                <a:extLst>
                  <a:ext uri="{FF2B5EF4-FFF2-40B4-BE49-F238E27FC236}">
                    <a16:creationId xmlns:a16="http://schemas.microsoft.com/office/drawing/2014/main" id="{E97868CC-4D06-4A32-AA7E-6EEE147C3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876"/>
                <a:ext cx="63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6" name="Rectangle 568">
                <a:extLst>
                  <a:ext uri="{FF2B5EF4-FFF2-40B4-BE49-F238E27FC236}">
                    <a16:creationId xmlns:a16="http://schemas.microsoft.com/office/drawing/2014/main" id="{F8438276-BD92-4FAA-976A-35DC6D19B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876"/>
                <a:ext cx="61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7" name="Rectangle 569">
                <a:extLst>
                  <a:ext uri="{FF2B5EF4-FFF2-40B4-BE49-F238E27FC236}">
                    <a16:creationId xmlns:a16="http://schemas.microsoft.com/office/drawing/2014/main" id="{5153846B-8CD3-46A3-8255-9AE2CF5D98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876"/>
                <a:ext cx="63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8" name="Rectangle 570">
                <a:extLst>
                  <a:ext uri="{FF2B5EF4-FFF2-40B4-BE49-F238E27FC236}">
                    <a16:creationId xmlns:a16="http://schemas.microsoft.com/office/drawing/2014/main" id="{5C1C4569-F5B7-49CB-9163-51F77AE29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876"/>
                <a:ext cx="62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9" name="Rectangle 571">
                <a:extLst>
                  <a:ext uri="{FF2B5EF4-FFF2-40B4-BE49-F238E27FC236}">
                    <a16:creationId xmlns:a16="http://schemas.microsoft.com/office/drawing/2014/main" id="{8F76C35C-1430-416A-AF79-0281FF540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819"/>
                <a:ext cx="62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0" name="Rectangle 572">
                <a:extLst>
                  <a:ext uri="{FF2B5EF4-FFF2-40B4-BE49-F238E27FC236}">
                    <a16:creationId xmlns:a16="http://schemas.microsoft.com/office/drawing/2014/main" id="{39D6387C-B43D-4F35-BA6B-AC71D3192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819"/>
                <a:ext cx="63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1" name="Rectangle 573">
                <a:extLst>
                  <a:ext uri="{FF2B5EF4-FFF2-40B4-BE49-F238E27FC236}">
                    <a16:creationId xmlns:a16="http://schemas.microsoft.com/office/drawing/2014/main" id="{6AAB58E3-657B-4ACF-B43B-230E2632F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819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2" name="Rectangle 574">
                <a:extLst>
                  <a:ext uri="{FF2B5EF4-FFF2-40B4-BE49-F238E27FC236}">
                    <a16:creationId xmlns:a16="http://schemas.microsoft.com/office/drawing/2014/main" id="{6B9D23F5-151B-488C-A6B6-CB0FBDF1C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819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3" name="Rectangle 575">
                <a:extLst>
                  <a:ext uri="{FF2B5EF4-FFF2-40B4-BE49-F238E27FC236}">
                    <a16:creationId xmlns:a16="http://schemas.microsoft.com/office/drawing/2014/main" id="{1EB9699E-AE73-4658-9D8B-A77423209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819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4" name="Rectangle 576">
                <a:extLst>
                  <a:ext uri="{FF2B5EF4-FFF2-40B4-BE49-F238E27FC236}">
                    <a16:creationId xmlns:a16="http://schemas.microsoft.com/office/drawing/2014/main" id="{70D1B6DD-8465-43E8-84D1-5652CE411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819"/>
                <a:ext cx="63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5" name="Rectangle 577">
                <a:extLst>
                  <a:ext uri="{FF2B5EF4-FFF2-40B4-BE49-F238E27FC236}">
                    <a16:creationId xmlns:a16="http://schemas.microsoft.com/office/drawing/2014/main" id="{B3E2EA37-C89C-4866-9FE7-082787C854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819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6" name="Rectangle 578">
                <a:extLst>
                  <a:ext uri="{FF2B5EF4-FFF2-40B4-BE49-F238E27FC236}">
                    <a16:creationId xmlns:a16="http://schemas.microsoft.com/office/drawing/2014/main" id="{F1BDE7FC-35B7-4811-BEA5-ADA7E6D1D6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81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7" name="Rectangle 579">
                <a:extLst>
                  <a:ext uri="{FF2B5EF4-FFF2-40B4-BE49-F238E27FC236}">
                    <a16:creationId xmlns:a16="http://schemas.microsoft.com/office/drawing/2014/main" id="{A222E641-9E45-4CA4-AF8F-8F75ED0080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81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8" name="Rectangle 580">
                <a:extLst>
                  <a:ext uri="{FF2B5EF4-FFF2-40B4-BE49-F238E27FC236}">
                    <a16:creationId xmlns:a16="http://schemas.microsoft.com/office/drawing/2014/main" id="{CB89568E-7260-4A5A-9C53-410F66118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819"/>
                <a:ext cx="63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9" name="Rectangle 581">
                <a:extLst>
                  <a:ext uri="{FF2B5EF4-FFF2-40B4-BE49-F238E27FC236}">
                    <a16:creationId xmlns:a16="http://schemas.microsoft.com/office/drawing/2014/main" id="{AC0BD341-3F5C-4287-B3F3-1832211B3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819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0" name="Rectangle 582">
                <a:extLst>
                  <a:ext uri="{FF2B5EF4-FFF2-40B4-BE49-F238E27FC236}">
                    <a16:creationId xmlns:a16="http://schemas.microsoft.com/office/drawing/2014/main" id="{71EFDBD2-6FF4-449F-BB10-4D7D60529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81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1" name="Rectangle 583">
                <a:extLst>
                  <a:ext uri="{FF2B5EF4-FFF2-40B4-BE49-F238E27FC236}">
                    <a16:creationId xmlns:a16="http://schemas.microsoft.com/office/drawing/2014/main" id="{993B77E5-3FB7-4800-B944-71AAC40CB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819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2" name="Rectangle 584">
                <a:extLst>
                  <a:ext uri="{FF2B5EF4-FFF2-40B4-BE49-F238E27FC236}">
                    <a16:creationId xmlns:a16="http://schemas.microsoft.com/office/drawing/2014/main" id="{BFBD2920-E6E1-432E-908A-26CD495F7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819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3" name="Rectangle 585">
                <a:extLst>
                  <a:ext uri="{FF2B5EF4-FFF2-40B4-BE49-F238E27FC236}">
                    <a16:creationId xmlns:a16="http://schemas.microsoft.com/office/drawing/2014/main" id="{DB9DF33A-8F78-4CAF-8FDD-362B7384D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819"/>
                <a:ext cx="63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4" name="Rectangle 586">
                <a:extLst>
                  <a:ext uri="{FF2B5EF4-FFF2-40B4-BE49-F238E27FC236}">
                    <a16:creationId xmlns:a16="http://schemas.microsoft.com/office/drawing/2014/main" id="{DD84CF9C-42DE-49C9-904C-EC77A2A68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819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5" name="Rectangle 587">
                <a:extLst>
                  <a:ext uri="{FF2B5EF4-FFF2-40B4-BE49-F238E27FC236}">
                    <a16:creationId xmlns:a16="http://schemas.microsoft.com/office/drawing/2014/main" id="{E00D933A-DAF9-4760-9A5D-0138422274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819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6" name="Rectangle 588">
                <a:extLst>
                  <a:ext uri="{FF2B5EF4-FFF2-40B4-BE49-F238E27FC236}">
                    <a16:creationId xmlns:a16="http://schemas.microsoft.com/office/drawing/2014/main" id="{C83534EA-80BB-4CFE-A194-6A2DA7B96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819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7" name="Rectangle 589">
                <a:extLst>
                  <a:ext uri="{FF2B5EF4-FFF2-40B4-BE49-F238E27FC236}">
                    <a16:creationId xmlns:a16="http://schemas.microsoft.com/office/drawing/2014/main" id="{77473F62-2618-4240-A638-325AF32BB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819"/>
                <a:ext cx="63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8" name="Rectangle 590">
                <a:extLst>
                  <a:ext uri="{FF2B5EF4-FFF2-40B4-BE49-F238E27FC236}">
                    <a16:creationId xmlns:a16="http://schemas.microsoft.com/office/drawing/2014/main" id="{8F70153E-1251-4FC5-911F-585133377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819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9" name="Rectangle 591">
                <a:extLst>
                  <a:ext uri="{FF2B5EF4-FFF2-40B4-BE49-F238E27FC236}">
                    <a16:creationId xmlns:a16="http://schemas.microsoft.com/office/drawing/2014/main" id="{14AA18CB-F524-4899-B0C6-641017ADD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819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0" name="Rectangle 592">
                <a:extLst>
                  <a:ext uri="{FF2B5EF4-FFF2-40B4-BE49-F238E27FC236}">
                    <a16:creationId xmlns:a16="http://schemas.microsoft.com/office/drawing/2014/main" id="{31F94DF0-D9D0-4BAE-B1BE-7BA036FAE4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819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1" name="Rectangle 593">
                <a:extLst>
                  <a:ext uri="{FF2B5EF4-FFF2-40B4-BE49-F238E27FC236}">
                    <a16:creationId xmlns:a16="http://schemas.microsoft.com/office/drawing/2014/main" id="{152CE1B1-F521-455D-977E-D894F831C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819"/>
                <a:ext cx="62" cy="57"/>
              </a:xfrm>
              <a:prstGeom prst="rect">
                <a:avLst/>
              </a:prstGeom>
              <a:solidFill>
                <a:srgbClr val="192B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2" name="Rectangle 594">
                <a:extLst>
                  <a:ext uri="{FF2B5EF4-FFF2-40B4-BE49-F238E27FC236}">
                    <a16:creationId xmlns:a16="http://schemas.microsoft.com/office/drawing/2014/main" id="{0ED868C8-D3D5-4A1A-A000-3C6988A7B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819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3" name="Rectangle 595">
                <a:extLst>
                  <a:ext uri="{FF2B5EF4-FFF2-40B4-BE49-F238E27FC236}">
                    <a16:creationId xmlns:a16="http://schemas.microsoft.com/office/drawing/2014/main" id="{62BED936-A9C9-4A2F-A494-84ECFBDF2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819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4" name="Rectangle 596">
                <a:extLst>
                  <a:ext uri="{FF2B5EF4-FFF2-40B4-BE49-F238E27FC236}">
                    <a16:creationId xmlns:a16="http://schemas.microsoft.com/office/drawing/2014/main" id="{1E8F0E0D-43F2-4B2B-9542-ABD39EEB5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819"/>
                <a:ext cx="63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5" name="Rectangle 597">
                <a:extLst>
                  <a:ext uri="{FF2B5EF4-FFF2-40B4-BE49-F238E27FC236}">
                    <a16:creationId xmlns:a16="http://schemas.microsoft.com/office/drawing/2014/main" id="{A16BB601-F0D0-4AB8-9440-42E77E334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819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6" name="Rectangle 598">
                <a:extLst>
                  <a:ext uri="{FF2B5EF4-FFF2-40B4-BE49-F238E27FC236}">
                    <a16:creationId xmlns:a16="http://schemas.microsoft.com/office/drawing/2014/main" id="{4DC45B7A-03F7-4E37-8BDC-F1282730B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81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7" name="Rectangle 599">
                <a:extLst>
                  <a:ext uri="{FF2B5EF4-FFF2-40B4-BE49-F238E27FC236}">
                    <a16:creationId xmlns:a16="http://schemas.microsoft.com/office/drawing/2014/main" id="{302172DA-B35A-4780-B5A8-BC5D70A690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819"/>
                <a:ext cx="62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8" name="Rectangle 600">
                <a:extLst>
                  <a:ext uri="{FF2B5EF4-FFF2-40B4-BE49-F238E27FC236}">
                    <a16:creationId xmlns:a16="http://schemas.microsoft.com/office/drawing/2014/main" id="{3024E978-7D36-448D-806B-C6A24FC43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819"/>
                <a:ext cx="63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9" name="Rectangle 601">
                <a:extLst>
                  <a:ext uri="{FF2B5EF4-FFF2-40B4-BE49-F238E27FC236}">
                    <a16:creationId xmlns:a16="http://schemas.microsoft.com/office/drawing/2014/main" id="{4434EF55-D424-4784-8A4D-0444A87F3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819"/>
                <a:ext cx="62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0" name="Rectangle 602">
                <a:extLst>
                  <a:ext uri="{FF2B5EF4-FFF2-40B4-BE49-F238E27FC236}">
                    <a16:creationId xmlns:a16="http://schemas.microsoft.com/office/drawing/2014/main" id="{EE1A69E4-5014-450D-9417-A641BBAE4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819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1" name="Rectangle 603">
                <a:extLst>
                  <a:ext uri="{FF2B5EF4-FFF2-40B4-BE49-F238E27FC236}">
                    <a16:creationId xmlns:a16="http://schemas.microsoft.com/office/drawing/2014/main" id="{2D7E6599-4CD5-4FB1-8242-A5975519F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819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2" name="Rectangle 604">
                <a:extLst>
                  <a:ext uri="{FF2B5EF4-FFF2-40B4-BE49-F238E27FC236}">
                    <a16:creationId xmlns:a16="http://schemas.microsoft.com/office/drawing/2014/main" id="{F0D88B42-8A4F-4FB7-86B1-A8541ECAD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819"/>
                <a:ext cx="63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3" name="Rectangle 605">
                <a:extLst>
                  <a:ext uri="{FF2B5EF4-FFF2-40B4-BE49-F238E27FC236}">
                    <a16:creationId xmlns:a16="http://schemas.microsoft.com/office/drawing/2014/main" id="{1651173B-EC45-47D3-A09D-53E31B83D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819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4" name="Rectangle 606">
                <a:extLst>
                  <a:ext uri="{FF2B5EF4-FFF2-40B4-BE49-F238E27FC236}">
                    <a16:creationId xmlns:a16="http://schemas.microsoft.com/office/drawing/2014/main" id="{75A08332-DA37-482F-AA9F-0DF6BC862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819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5" name="Rectangle 607">
                <a:extLst>
                  <a:ext uri="{FF2B5EF4-FFF2-40B4-BE49-F238E27FC236}">
                    <a16:creationId xmlns:a16="http://schemas.microsoft.com/office/drawing/2014/main" id="{9DC24CF7-370C-4FAF-A554-498C719840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819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6" name="Rectangle 608">
                <a:extLst>
                  <a:ext uri="{FF2B5EF4-FFF2-40B4-BE49-F238E27FC236}">
                    <a16:creationId xmlns:a16="http://schemas.microsoft.com/office/drawing/2014/main" id="{366BC6AB-05AC-4FA6-B16B-DE106B1F5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819"/>
                <a:ext cx="61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7" name="Rectangle 609">
                <a:extLst>
                  <a:ext uri="{FF2B5EF4-FFF2-40B4-BE49-F238E27FC236}">
                    <a16:creationId xmlns:a16="http://schemas.microsoft.com/office/drawing/2014/main" id="{D36A40A7-DFE1-43BE-92BB-522CD39210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819"/>
                <a:ext cx="63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8" name="Rectangle 610">
                <a:extLst>
                  <a:ext uri="{FF2B5EF4-FFF2-40B4-BE49-F238E27FC236}">
                    <a16:creationId xmlns:a16="http://schemas.microsoft.com/office/drawing/2014/main" id="{625D80DC-8BA0-42D4-83FF-3E360F6187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819"/>
                <a:ext cx="62" cy="57"/>
              </a:xfrm>
              <a:prstGeom prst="rect">
                <a:avLst/>
              </a:prstGeom>
              <a:solidFill>
                <a:srgbClr val="1A2B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9" name="Rectangle 611">
                <a:extLst>
                  <a:ext uri="{FF2B5EF4-FFF2-40B4-BE49-F238E27FC236}">
                    <a16:creationId xmlns:a16="http://schemas.microsoft.com/office/drawing/2014/main" id="{4D5E5A78-A12D-473D-BDC2-8F90CD2FF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762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0" name="Rectangle 612">
                <a:extLst>
                  <a:ext uri="{FF2B5EF4-FFF2-40B4-BE49-F238E27FC236}">
                    <a16:creationId xmlns:a16="http://schemas.microsoft.com/office/drawing/2014/main" id="{D60D79CB-F1EB-46B1-A374-2560AEE71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762"/>
                <a:ext cx="63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1" name="Rectangle 613">
                <a:extLst>
                  <a:ext uri="{FF2B5EF4-FFF2-40B4-BE49-F238E27FC236}">
                    <a16:creationId xmlns:a16="http://schemas.microsoft.com/office/drawing/2014/main" id="{AA936A5C-0FC9-4999-AC8D-3E7D17262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76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2" name="Rectangle 614">
                <a:extLst>
                  <a:ext uri="{FF2B5EF4-FFF2-40B4-BE49-F238E27FC236}">
                    <a16:creationId xmlns:a16="http://schemas.microsoft.com/office/drawing/2014/main" id="{8B55B171-BBAC-4E6B-8E7D-3119A8065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762"/>
                <a:ext cx="62" cy="57"/>
              </a:xfrm>
              <a:prstGeom prst="rect">
                <a:avLst/>
              </a:prstGeom>
              <a:solidFill>
                <a:srgbClr val="216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3" name="Rectangle 615">
                <a:extLst>
                  <a:ext uri="{FF2B5EF4-FFF2-40B4-BE49-F238E27FC236}">
                    <a16:creationId xmlns:a16="http://schemas.microsoft.com/office/drawing/2014/main" id="{92044B39-2749-4F3D-85F2-C1C6B4194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762"/>
                <a:ext cx="62" cy="57"/>
              </a:xfrm>
              <a:prstGeom prst="rect">
                <a:avLst/>
              </a:prstGeom>
              <a:solidFill>
                <a:srgbClr val="225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4" name="Rectangle 616">
                <a:extLst>
                  <a:ext uri="{FF2B5EF4-FFF2-40B4-BE49-F238E27FC236}">
                    <a16:creationId xmlns:a16="http://schemas.microsoft.com/office/drawing/2014/main" id="{51B7D5CC-05E5-49FB-B56E-11E8C5041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76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5" name="Rectangle 617">
                <a:extLst>
                  <a:ext uri="{FF2B5EF4-FFF2-40B4-BE49-F238E27FC236}">
                    <a16:creationId xmlns:a16="http://schemas.microsoft.com/office/drawing/2014/main" id="{05D370C6-7E6E-4B76-9E39-8B3E1C947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76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6" name="Rectangle 618">
                <a:extLst>
                  <a:ext uri="{FF2B5EF4-FFF2-40B4-BE49-F238E27FC236}">
                    <a16:creationId xmlns:a16="http://schemas.microsoft.com/office/drawing/2014/main" id="{F8732133-7937-4C00-BBE6-182C07A41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76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7" name="Rectangle 619">
                <a:extLst>
                  <a:ext uri="{FF2B5EF4-FFF2-40B4-BE49-F238E27FC236}">
                    <a16:creationId xmlns:a16="http://schemas.microsoft.com/office/drawing/2014/main" id="{12C48CAD-5E99-482B-AB6C-B11DA496C0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76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8" name="Rectangle 620">
                <a:extLst>
                  <a:ext uri="{FF2B5EF4-FFF2-40B4-BE49-F238E27FC236}">
                    <a16:creationId xmlns:a16="http://schemas.microsoft.com/office/drawing/2014/main" id="{7D64D903-83B6-4DF7-9E91-EE3E40931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762"/>
                <a:ext cx="63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9" name="Rectangle 621">
                <a:extLst>
                  <a:ext uri="{FF2B5EF4-FFF2-40B4-BE49-F238E27FC236}">
                    <a16:creationId xmlns:a16="http://schemas.microsoft.com/office/drawing/2014/main" id="{EEE22B98-E9BD-402F-9481-0D60B8AA4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762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0" name="Rectangle 622">
                <a:extLst>
                  <a:ext uri="{FF2B5EF4-FFF2-40B4-BE49-F238E27FC236}">
                    <a16:creationId xmlns:a16="http://schemas.microsoft.com/office/drawing/2014/main" id="{53164300-FD4B-4F63-AF6A-9064DA181F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76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1" name="Rectangle 623">
                <a:extLst>
                  <a:ext uri="{FF2B5EF4-FFF2-40B4-BE49-F238E27FC236}">
                    <a16:creationId xmlns:a16="http://schemas.microsoft.com/office/drawing/2014/main" id="{9E13E40C-774A-42A9-BC7C-B99E94BF3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762"/>
                <a:ext cx="62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2" name="Rectangle 624">
                <a:extLst>
                  <a:ext uri="{FF2B5EF4-FFF2-40B4-BE49-F238E27FC236}">
                    <a16:creationId xmlns:a16="http://schemas.microsoft.com/office/drawing/2014/main" id="{ECAB050A-99BB-47BE-8642-D08929D5F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762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3" name="Rectangle 625">
                <a:extLst>
                  <a:ext uri="{FF2B5EF4-FFF2-40B4-BE49-F238E27FC236}">
                    <a16:creationId xmlns:a16="http://schemas.microsoft.com/office/drawing/2014/main" id="{9533FC25-D939-4348-9BAB-F4C5B71ED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762"/>
                <a:ext cx="63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4" name="Rectangle 626">
                <a:extLst>
                  <a:ext uri="{FF2B5EF4-FFF2-40B4-BE49-F238E27FC236}">
                    <a16:creationId xmlns:a16="http://schemas.microsoft.com/office/drawing/2014/main" id="{A8ED34D1-84DA-48C5-9D18-E0D205FE4F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76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5" name="Rectangle 627">
                <a:extLst>
                  <a:ext uri="{FF2B5EF4-FFF2-40B4-BE49-F238E27FC236}">
                    <a16:creationId xmlns:a16="http://schemas.microsoft.com/office/drawing/2014/main" id="{44E4D250-BF2A-445F-8953-4FC0FEB390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762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6" name="Rectangle 628">
                <a:extLst>
                  <a:ext uri="{FF2B5EF4-FFF2-40B4-BE49-F238E27FC236}">
                    <a16:creationId xmlns:a16="http://schemas.microsoft.com/office/drawing/2014/main" id="{B13F0E0F-B667-4349-9BC7-6A4D9D115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762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7" name="Rectangle 629">
                <a:extLst>
                  <a:ext uri="{FF2B5EF4-FFF2-40B4-BE49-F238E27FC236}">
                    <a16:creationId xmlns:a16="http://schemas.microsoft.com/office/drawing/2014/main" id="{C84DABA5-D3EF-49A7-9049-7C08CB13C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762"/>
                <a:ext cx="63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8" name="Rectangle 630">
                <a:extLst>
                  <a:ext uri="{FF2B5EF4-FFF2-40B4-BE49-F238E27FC236}">
                    <a16:creationId xmlns:a16="http://schemas.microsoft.com/office/drawing/2014/main" id="{F682FABD-1348-4A8A-8A5F-8A0205AEDE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762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9" name="Rectangle 631">
                <a:extLst>
                  <a:ext uri="{FF2B5EF4-FFF2-40B4-BE49-F238E27FC236}">
                    <a16:creationId xmlns:a16="http://schemas.microsoft.com/office/drawing/2014/main" id="{09320985-23E0-4EB0-A8C0-56C92660B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76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0" name="Rectangle 632">
                <a:extLst>
                  <a:ext uri="{FF2B5EF4-FFF2-40B4-BE49-F238E27FC236}">
                    <a16:creationId xmlns:a16="http://schemas.microsoft.com/office/drawing/2014/main" id="{0613173E-7B10-4DC1-BEA1-F7173A61F6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762"/>
                <a:ext cx="63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1" name="Rectangle 633">
                <a:extLst>
                  <a:ext uri="{FF2B5EF4-FFF2-40B4-BE49-F238E27FC236}">
                    <a16:creationId xmlns:a16="http://schemas.microsoft.com/office/drawing/2014/main" id="{A2770C42-6D30-4BE1-B18F-5DC17FF95C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762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2" name="Rectangle 634">
                <a:extLst>
                  <a:ext uri="{FF2B5EF4-FFF2-40B4-BE49-F238E27FC236}">
                    <a16:creationId xmlns:a16="http://schemas.microsoft.com/office/drawing/2014/main" id="{9F78BC46-C5C0-4DC6-8FE8-2099BC597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762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3" name="Rectangle 635">
                <a:extLst>
                  <a:ext uri="{FF2B5EF4-FFF2-40B4-BE49-F238E27FC236}">
                    <a16:creationId xmlns:a16="http://schemas.microsoft.com/office/drawing/2014/main" id="{CBE7B0A1-E927-42FC-9445-3E9093D00C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762"/>
                <a:ext cx="62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4" name="Rectangle 636">
                <a:extLst>
                  <a:ext uri="{FF2B5EF4-FFF2-40B4-BE49-F238E27FC236}">
                    <a16:creationId xmlns:a16="http://schemas.microsoft.com/office/drawing/2014/main" id="{9E41299D-7201-447A-A21C-5B06C7E99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762"/>
                <a:ext cx="63" cy="57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5" name="Rectangle 637">
                <a:extLst>
                  <a:ext uri="{FF2B5EF4-FFF2-40B4-BE49-F238E27FC236}">
                    <a16:creationId xmlns:a16="http://schemas.microsoft.com/office/drawing/2014/main" id="{0BE32D94-8D4A-42CC-9215-F92FCCBBD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762"/>
                <a:ext cx="62" cy="57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6" name="Rectangle 638">
                <a:extLst>
                  <a:ext uri="{FF2B5EF4-FFF2-40B4-BE49-F238E27FC236}">
                    <a16:creationId xmlns:a16="http://schemas.microsoft.com/office/drawing/2014/main" id="{6A8E1B92-E7EE-4FC3-A6A1-092C629ACF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762"/>
                <a:ext cx="62" cy="57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7" name="Rectangle 639">
                <a:extLst>
                  <a:ext uri="{FF2B5EF4-FFF2-40B4-BE49-F238E27FC236}">
                    <a16:creationId xmlns:a16="http://schemas.microsoft.com/office/drawing/2014/main" id="{F93F0E02-4466-4C74-B79A-FB125D47A1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762"/>
                <a:ext cx="62" cy="57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8" name="Rectangle 640">
                <a:extLst>
                  <a:ext uri="{FF2B5EF4-FFF2-40B4-BE49-F238E27FC236}">
                    <a16:creationId xmlns:a16="http://schemas.microsoft.com/office/drawing/2014/main" id="{5486890E-635B-49E5-B180-EAFFA4F44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762"/>
                <a:ext cx="63" cy="57"/>
              </a:xfrm>
              <a:prstGeom prst="rect">
                <a:avLst/>
              </a:prstGeom>
              <a:solidFill>
                <a:srgbClr val="1B2C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9" name="Rectangle 641">
                <a:extLst>
                  <a:ext uri="{FF2B5EF4-FFF2-40B4-BE49-F238E27FC236}">
                    <a16:creationId xmlns:a16="http://schemas.microsoft.com/office/drawing/2014/main" id="{95FBC514-537F-49A5-B17F-DBD3A6E70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76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0" name="Rectangle 642">
                <a:extLst>
                  <a:ext uri="{FF2B5EF4-FFF2-40B4-BE49-F238E27FC236}">
                    <a16:creationId xmlns:a16="http://schemas.microsoft.com/office/drawing/2014/main" id="{4D6F0016-368C-4AB3-BC13-27EAF23D8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76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1" name="Rectangle 643">
                <a:extLst>
                  <a:ext uri="{FF2B5EF4-FFF2-40B4-BE49-F238E27FC236}">
                    <a16:creationId xmlns:a16="http://schemas.microsoft.com/office/drawing/2014/main" id="{69E64AD6-F065-4300-88EA-55F68D6E96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76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2" name="Rectangle 644">
                <a:extLst>
                  <a:ext uri="{FF2B5EF4-FFF2-40B4-BE49-F238E27FC236}">
                    <a16:creationId xmlns:a16="http://schemas.microsoft.com/office/drawing/2014/main" id="{5E34F2A8-6CFA-4C75-8C44-2A4416B9E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762"/>
                <a:ext cx="63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3" name="Rectangle 645">
                <a:extLst>
                  <a:ext uri="{FF2B5EF4-FFF2-40B4-BE49-F238E27FC236}">
                    <a16:creationId xmlns:a16="http://schemas.microsoft.com/office/drawing/2014/main" id="{A47D61AF-FA12-4D7B-894A-2C0CD9F1A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762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4" name="Rectangle 646">
                <a:extLst>
                  <a:ext uri="{FF2B5EF4-FFF2-40B4-BE49-F238E27FC236}">
                    <a16:creationId xmlns:a16="http://schemas.microsoft.com/office/drawing/2014/main" id="{BA761C1D-0E04-4352-AC58-DF336D79E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762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5" name="Rectangle 647">
                <a:extLst>
                  <a:ext uri="{FF2B5EF4-FFF2-40B4-BE49-F238E27FC236}">
                    <a16:creationId xmlns:a16="http://schemas.microsoft.com/office/drawing/2014/main" id="{791317B2-951C-4C91-8240-54755767E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762"/>
                <a:ext cx="63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6" name="Rectangle 648">
                <a:extLst>
                  <a:ext uri="{FF2B5EF4-FFF2-40B4-BE49-F238E27FC236}">
                    <a16:creationId xmlns:a16="http://schemas.microsoft.com/office/drawing/2014/main" id="{98EFD093-C728-4D36-9A4A-9BB323EB8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762"/>
                <a:ext cx="61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7" name="Rectangle 649">
                <a:extLst>
                  <a:ext uri="{FF2B5EF4-FFF2-40B4-BE49-F238E27FC236}">
                    <a16:creationId xmlns:a16="http://schemas.microsoft.com/office/drawing/2014/main" id="{A8C9A852-2508-449F-A618-9A0CC2F06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762"/>
                <a:ext cx="63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8" name="Group 851">
              <a:extLst>
                <a:ext uri="{FF2B5EF4-FFF2-40B4-BE49-F238E27FC236}">
                  <a16:creationId xmlns:a16="http://schemas.microsoft.com/office/drawing/2014/main" id="{BB85E0F3-6BE5-4FE2-9FB7-B6752143A9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4198492"/>
              <a:ext cx="4506785" cy="622625"/>
              <a:chOff x="-3986" y="1475"/>
              <a:chExt cx="2490" cy="344"/>
            </a:xfrm>
          </p:grpSpPr>
          <p:sp>
            <p:nvSpPr>
              <p:cNvPr id="1138" name="Rectangle 651">
                <a:extLst>
                  <a:ext uri="{FF2B5EF4-FFF2-40B4-BE49-F238E27FC236}">
                    <a16:creationId xmlns:a16="http://schemas.microsoft.com/office/drawing/2014/main" id="{DAB2DE1A-03F6-43CB-AD9E-0C8519B2D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762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9" name="Rectangle 652">
                <a:extLst>
                  <a:ext uri="{FF2B5EF4-FFF2-40B4-BE49-F238E27FC236}">
                    <a16:creationId xmlns:a16="http://schemas.microsoft.com/office/drawing/2014/main" id="{7E562DF9-51C4-45EC-87E3-96F875DC1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704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0" name="Rectangle 653">
                <a:extLst>
                  <a:ext uri="{FF2B5EF4-FFF2-40B4-BE49-F238E27FC236}">
                    <a16:creationId xmlns:a16="http://schemas.microsoft.com/office/drawing/2014/main" id="{3E76F829-10F1-4B90-8781-746C1698B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704"/>
                <a:ext cx="63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1" name="Rectangle 654">
                <a:extLst>
                  <a:ext uri="{FF2B5EF4-FFF2-40B4-BE49-F238E27FC236}">
                    <a16:creationId xmlns:a16="http://schemas.microsoft.com/office/drawing/2014/main" id="{A9A6A6BF-EF71-4294-BFBF-22A07F1B0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704"/>
                <a:ext cx="62" cy="58"/>
              </a:xfrm>
              <a:prstGeom prst="rect">
                <a:avLst/>
              </a:prstGeom>
              <a:solidFill>
                <a:srgbClr val="216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2" name="Rectangle 655">
                <a:extLst>
                  <a:ext uri="{FF2B5EF4-FFF2-40B4-BE49-F238E27FC236}">
                    <a16:creationId xmlns:a16="http://schemas.microsoft.com/office/drawing/2014/main" id="{FB53BA14-7B0A-437B-921D-5AF9F5E59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704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3" name="Rectangle 656">
                <a:extLst>
                  <a:ext uri="{FF2B5EF4-FFF2-40B4-BE49-F238E27FC236}">
                    <a16:creationId xmlns:a16="http://schemas.microsoft.com/office/drawing/2014/main" id="{D4B2997D-9CD5-48B5-9368-257BCE27AF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704"/>
                <a:ext cx="62" cy="58"/>
              </a:xfrm>
              <a:prstGeom prst="rect">
                <a:avLst/>
              </a:prstGeom>
              <a:solidFill>
                <a:srgbClr val="259A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4" name="Rectangle 657">
                <a:extLst>
                  <a:ext uri="{FF2B5EF4-FFF2-40B4-BE49-F238E27FC236}">
                    <a16:creationId xmlns:a16="http://schemas.microsoft.com/office/drawing/2014/main" id="{53EA6598-8E52-41DC-B462-14CF1011C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704"/>
                <a:ext cx="63" cy="58"/>
              </a:xfrm>
              <a:prstGeom prst="rect">
                <a:avLst/>
              </a:prstGeom>
              <a:solidFill>
                <a:srgbClr val="216B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5" name="Rectangle 658">
                <a:extLst>
                  <a:ext uri="{FF2B5EF4-FFF2-40B4-BE49-F238E27FC236}">
                    <a16:creationId xmlns:a16="http://schemas.microsoft.com/office/drawing/2014/main" id="{BFA88163-CCDE-49D0-8AAE-640967D0C4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704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6" name="Rectangle 659">
                <a:extLst>
                  <a:ext uri="{FF2B5EF4-FFF2-40B4-BE49-F238E27FC236}">
                    <a16:creationId xmlns:a16="http://schemas.microsoft.com/office/drawing/2014/main" id="{54EE88AE-3625-40CB-9A9B-6A7CFCB8F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704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7" name="Rectangle 660">
                <a:extLst>
                  <a:ext uri="{FF2B5EF4-FFF2-40B4-BE49-F238E27FC236}">
                    <a16:creationId xmlns:a16="http://schemas.microsoft.com/office/drawing/2014/main" id="{D1C66F27-D613-437D-89A7-0A08CCAEC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704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8" name="Rectangle 661">
                <a:extLst>
                  <a:ext uri="{FF2B5EF4-FFF2-40B4-BE49-F238E27FC236}">
                    <a16:creationId xmlns:a16="http://schemas.microsoft.com/office/drawing/2014/main" id="{4C62C50F-0261-4875-B848-4A062D7AC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704"/>
                <a:ext cx="63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9" name="Rectangle 662">
                <a:extLst>
                  <a:ext uri="{FF2B5EF4-FFF2-40B4-BE49-F238E27FC236}">
                    <a16:creationId xmlns:a16="http://schemas.microsoft.com/office/drawing/2014/main" id="{4C3F1D5F-2DFA-4BA9-BEE7-D02E65202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704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0" name="Rectangle 663">
                <a:extLst>
                  <a:ext uri="{FF2B5EF4-FFF2-40B4-BE49-F238E27FC236}">
                    <a16:creationId xmlns:a16="http://schemas.microsoft.com/office/drawing/2014/main" id="{9A0C2BC0-C2CC-4764-ADB2-3290C8BC44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704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1" name="Rectangle 664">
                <a:extLst>
                  <a:ext uri="{FF2B5EF4-FFF2-40B4-BE49-F238E27FC236}">
                    <a16:creationId xmlns:a16="http://schemas.microsoft.com/office/drawing/2014/main" id="{2A60341B-692B-45A5-A07D-DBFCB4987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704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2" name="Rectangle 665">
                <a:extLst>
                  <a:ext uri="{FF2B5EF4-FFF2-40B4-BE49-F238E27FC236}">
                    <a16:creationId xmlns:a16="http://schemas.microsoft.com/office/drawing/2014/main" id="{3C70D8B6-3A2A-4A2F-96F3-AE479517F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704"/>
                <a:ext cx="62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3" name="Rectangle 666">
                <a:extLst>
                  <a:ext uri="{FF2B5EF4-FFF2-40B4-BE49-F238E27FC236}">
                    <a16:creationId xmlns:a16="http://schemas.microsoft.com/office/drawing/2014/main" id="{8360385B-6A7A-475F-81A9-1A43743F5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704"/>
                <a:ext cx="63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4" name="Rectangle 667">
                <a:extLst>
                  <a:ext uri="{FF2B5EF4-FFF2-40B4-BE49-F238E27FC236}">
                    <a16:creationId xmlns:a16="http://schemas.microsoft.com/office/drawing/2014/main" id="{5F60DA3B-F79D-4923-A92E-6E7555DA3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704"/>
                <a:ext cx="62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5" name="Rectangle 668">
                <a:extLst>
                  <a:ext uri="{FF2B5EF4-FFF2-40B4-BE49-F238E27FC236}">
                    <a16:creationId xmlns:a16="http://schemas.microsoft.com/office/drawing/2014/main" id="{405F976B-27F1-4FBF-83A9-9794F66BB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704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6" name="Rectangle 669">
                <a:extLst>
                  <a:ext uri="{FF2B5EF4-FFF2-40B4-BE49-F238E27FC236}">
                    <a16:creationId xmlns:a16="http://schemas.microsoft.com/office/drawing/2014/main" id="{1426E2E4-8CE3-4615-81C4-844B55DCD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704"/>
                <a:ext cx="62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7" name="Rectangle 670">
                <a:extLst>
                  <a:ext uri="{FF2B5EF4-FFF2-40B4-BE49-F238E27FC236}">
                    <a16:creationId xmlns:a16="http://schemas.microsoft.com/office/drawing/2014/main" id="{0BCB7B8A-6ABB-4C77-B705-53CD78446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704"/>
                <a:ext cx="63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8" name="Rectangle 671">
                <a:extLst>
                  <a:ext uri="{FF2B5EF4-FFF2-40B4-BE49-F238E27FC236}">
                    <a16:creationId xmlns:a16="http://schemas.microsoft.com/office/drawing/2014/main" id="{EB3EB860-8B8B-44A5-8C26-6DB92E469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704"/>
                <a:ext cx="62" cy="58"/>
              </a:xfrm>
              <a:prstGeom prst="rect">
                <a:avLst/>
              </a:prstGeom>
              <a:solidFill>
                <a:srgbClr val="2258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9" name="Rectangle 672">
                <a:extLst>
                  <a:ext uri="{FF2B5EF4-FFF2-40B4-BE49-F238E27FC236}">
                    <a16:creationId xmlns:a16="http://schemas.microsoft.com/office/drawing/2014/main" id="{BF1F170F-0B6F-4391-B37A-244501A26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704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0" name="Rectangle 673">
                <a:extLst>
                  <a:ext uri="{FF2B5EF4-FFF2-40B4-BE49-F238E27FC236}">
                    <a16:creationId xmlns:a16="http://schemas.microsoft.com/office/drawing/2014/main" id="{D6A1F404-FD37-4C97-89D2-EE6F64BFF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704"/>
                <a:ext cx="63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1" name="Rectangle 674">
                <a:extLst>
                  <a:ext uri="{FF2B5EF4-FFF2-40B4-BE49-F238E27FC236}">
                    <a16:creationId xmlns:a16="http://schemas.microsoft.com/office/drawing/2014/main" id="{A9907B5B-CB88-4437-B53C-A8014EFC5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704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2" name="Rectangle 675">
                <a:extLst>
                  <a:ext uri="{FF2B5EF4-FFF2-40B4-BE49-F238E27FC236}">
                    <a16:creationId xmlns:a16="http://schemas.microsoft.com/office/drawing/2014/main" id="{E4F204AD-FDD0-45ED-B1D5-928CCA8EE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704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3" name="Rectangle 676">
                <a:extLst>
                  <a:ext uri="{FF2B5EF4-FFF2-40B4-BE49-F238E27FC236}">
                    <a16:creationId xmlns:a16="http://schemas.microsoft.com/office/drawing/2014/main" id="{EEDBD6D6-DCE5-4F08-9D17-9A3BD1C7EB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704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4" name="Rectangle 677">
                <a:extLst>
                  <a:ext uri="{FF2B5EF4-FFF2-40B4-BE49-F238E27FC236}">
                    <a16:creationId xmlns:a16="http://schemas.microsoft.com/office/drawing/2014/main" id="{62724D61-C2AE-4C68-BF0E-36C6E57D4B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704"/>
                <a:ext cx="63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5" name="Rectangle 678">
                <a:extLst>
                  <a:ext uri="{FF2B5EF4-FFF2-40B4-BE49-F238E27FC236}">
                    <a16:creationId xmlns:a16="http://schemas.microsoft.com/office/drawing/2014/main" id="{54A07EC3-AF67-4848-8D3F-6DDE6A5C5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704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6" name="Rectangle 679">
                <a:extLst>
                  <a:ext uri="{FF2B5EF4-FFF2-40B4-BE49-F238E27FC236}">
                    <a16:creationId xmlns:a16="http://schemas.microsoft.com/office/drawing/2014/main" id="{6F1D5750-317E-4315-85FF-29235C6F1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704"/>
                <a:ext cx="62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7" name="Rectangle 680">
                <a:extLst>
                  <a:ext uri="{FF2B5EF4-FFF2-40B4-BE49-F238E27FC236}">
                    <a16:creationId xmlns:a16="http://schemas.microsoft.com/office/drawing/2014/main" id="{53733399-077D-441A-A487-3DD930B69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704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8" name="Rectangle 681">
                <a:extLst>
                  <a:ext uri="{FF2B5EF4-FFF2-40B4-BE49-F238E27FC236}">
                    <a16:creationId xmlns:a16="http://schemas.microsoft.com/office/drawing/2014/main" id="{362526E2-FA13-4D55-B2B9-70AFEB460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704"/>
                <a:ext cx="63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9" name="Rectangle 682">
                <a:extLst>
                  <a:ext uri="{FF2B5EF4-FFF2-40B4-BE49-F238E27FC236}">
                    <a16:creationId xmlns:a16="http://schemas.microsoft.com/office/drawing/2014/main" id="{0E9B4287-EA93-48A8-9C7E-EBE0CAAF2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704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0" name="Rectangle 683">
                <a:extLst>
                  <a:ext uri="{FF2B5EF4-FFF2-40B4-BE49-F238E27FC236}">
                    <a16:creationId xmlns:a16="http://schemas.microsoft.com/office/drawing/2014/main" id="{66303A12-BE5B-4EEB-A09C-1448C4A71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704"/>
                <a:ext cx="62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1" name="Rectangle 684">
                <a:extLst>
                  <a:ext uri="{FF2B5EF4-FFF2-40B4-BE49-F238E27FC236}">
                    <a16:creationId xmlns:a16="http://schemas.microsoft.com/office/drawing/2014/main" id="{887B18E9-37DB-4094-AAFC-8EA0EE9819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704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2" name="Rectangle 685">
                <a:extLst>
                  <a:ext uri="{FF2B5EF4-FFF2-40B4-BE49-F238E27FC236}">
                    <a16:creationId xmlns:a16="http://schemas.microsoft.com/office/drawing/2014/main" id="{2AD4C8A7-1CCB-4178-AEF9-228F3D059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704"/>
                <a:ext cx="63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3" name="Rectangle 686">
                <a:extLst>
                  <a:ext uri="{FF2B5EF4-FFF2-40B4-BE49-F238E27FC236}">
                    <a16:creationId xmlns:a16="http://schemas.microsoft.com/office/drawing/2014/main" id="{598BD8CB-60D4-4F8E-B44E-A99909D6B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704"/>
                <a:ext cx="62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4" name="Rectangle 687">
                <a:extLst>
                  <a:ext uri="{FF2B5EF4-FFF2-40B4-BE49-F238E27FC236}">
                    <a16:creationId xmlns:a16="http://schemas.microsoft.com/office/drawing/2014/main" id="{ED6A69B3-B286-4619-93C0-AE25CEDF4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704"/>
                <a:ext cx="62" cy="58"/>
              </a:xfrm>
              <a:prstGeom prst="rect">
                <a:avLst/>
              </a:prstGeom>
              <a:solidFill>
                <a:srgbClr val="1E2E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5" name="Rectangle 688">
                <a:extLst>
                  <a:ext uri="{FF2B5EF4-FFF2-40B4-BE49-F238E27FC236}">
                    <a16:creationId xmlns:a16="http://schemas.microsoft.com/office/drawing/2014/main" id="{11211381-07AD-4529-8FE1-31676F105E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704"/>
                <a:ext cx="63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6" name="Rectangle 689">
                <a:extLst>
                  <a:ext uri="{FF2B5EF4-FFF2-40B4-BE49-F238E27FC236}">
                    <a16:creationId xmlns:a16="http://schemas.microsoft.com/office/drawing/2014/main" id="{76C1D891-3BEE-4022-9B99-E795FA69D4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704"/>
                <a:ext cx="61" cy="58"/>
              </a:xfrm>
              <a:prstGeom prst="rect">
                <a:avLst/>
              </a:prstGeom>
              <a:solidFill>
                <a:srgbClr val="1D2E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7" name="Rectangle 690">
                <a:extLst>
                  <a:ext uri="{FF2B5EF4-FFF2-40B4-BE49-F238E27FC236}">
                    <a16:creationId xmlns:a16="http://schemas.microsoft.com/office/drawing/2014/main" id="{8A122210-D15A-4E0C-8533-D8580E3E2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704"/>
                <a:ext cx="63" cy="58"/>
              </a:xfrm>
              <a:prstGeom prst="rect">
                <a:avLst/>
              </a:prstGeom>
              <a:solidFill>
                <a:srgbClr val="1C2D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8" name="Rectangle 691">
                <a:extLst>
                  <a:ext uri="{FF2B5EF4-FFF2-40B4-BE49-F238E27FC236}">
                    <a16:creationId xmlns:a16="http://schemas.microsoft.com/office/drawing/2014/main" id="{2323299C-918A-470B-8CAC-2CE25B6C98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704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79" name="Rectangle 692">
                <a:extLst>
                  <a:ext uri="{FF2B5EF4-FFF2-40B4-BE49-F238E27FC236}">
                    <a16:creationId xmlns:a16="http://schemas.microsoft.com/office/drawing/2014/main" id="{8441C800-BE90-4F12-9F03-BF1357ED8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646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0" name="Rectangle 693">
                <a:extLst>
                  <a:ext uri="{FF2B5EF4-FFF2-40B4-BE49-F238E27FC236}">
                    <a16:creationId xmlns:a16="http://schemas.microsoft.com/office/drawing/2014/main" id="{DD5B804B-6CCA-461B-8D9C-F8A77E4CF4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646"/>
                <a:ext cx="63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1" name="Rectangle 694">
                <a:extLst>
                  <a:ext uri="{FF2B5EF4-FFF2-40B4-BE49-F238E27FC236}">
                    <a16:creationId xmlns:a16="http://schemas.microsoft.com/office/drawing/2014/main" id="{211016AE-2796-4708-A626-31426F7A6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646"/>
                <a:ext cx="62" cy="58"/>
              </a:xfrm>
              <a:prstGeom prst="rect">
                <a:avLst/>
              </a:prstGeom>
              <a:solidFill>
                <a:srgbClr val="299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2" name="Rectangle 695">
                <a:extLst>
                  <a:ext uri="{FF2B5EF4-FFF2-40B4-BE49-F238E27FC236}">
                    <a16:creationId xmlns:a16="http://schemas.microsoft.com/office/drawing/2014/main" id="{648DF75C-4CB6-4F24-A761-1BBD10A042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646"/>
                <a:ext cx="62" cy="58"/>
              </a:xfrm>
              <a:prstGeom prst="rect">
                <a:avLst/>
              </a:prstGeom>
              <a:solidFill>
                <a:srgbClr val="5FC1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3" name="Rectangle 696">
                <a:extLst>
                  <a:ext uri="{FF2B5EF4-FFF2-40B4-BE49-F238E27FC236}">
                    <a16:creationId xmlns:a16="http://schemas.microsoft.com/office/drawing/2014/main" id="{9A9029DF-FE55-4183-8BF8-1FCC953A7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646"/>
                <a:ext cx="62" cy="58"/>
              </a:xfrm>
              <a:prstGeom prst="rect">
                <a:avLst/>
              </a:prstGeom>
              <a:solidFill>
                <a:srgbClr val="50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4" name="Rectangle 697">
                <a:extLst>
                  <a:ext uri="{FF2B5EF4-FFF2-40B4-BE49-F238E27FC236}">
                    <a16:creationId xmlns:a16="http://schemas.microsoft.com/office/drawing/2014/main" id="{96F2C101-F06A-4E6B-9B2B-A3988C4C5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646"/>
                <a:ext cx="63" cy="58"/>
              </a:xfrm>
              <a:prstGeom prst="rect">
                <a:avLst/>
              </a:prstGeom>
              <a:solidFill>
                <a:srgbClr val="299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5" name="Rectangle 698">
                <a:extLst>
                  <a:ext uri="{FF2B5EF4-FFF2-40B4-BE49-F238E27FC236}">
                    <a16:creationId xmlns:a16="http://schemas.microsoft.com/office/drawing/2014/main" id="{29393908-06AD-4428-8E30-DAC2E926ED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646"/>
                <a:ext cx="62" cy="58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6" name="Rectangle 699">
                <a:extLst>
                  <a:ext uri="{FF2B5EF4-FFF2-40B4-BE49-F238E27FC236}">
                    <a16:creationId xmlns:a16="http://schemas.microsoft.com/office/drawing/2014/main" id="{8C4764A8-3F43-4058-BFC2-D4AE8AA6B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7" name="Rectangle 700">
                <a:extLst>
                  <a:ext uri="{FF2B5EF4-FFF2-40B4-BE49-F238E27FC236}">
                    <a16:creationId xmlns:a16="http://schemas.microsoft.com/office/drawing/2014/main" id="{CEE741E6-236B-41ED-A2E3-3900530DE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8" name="Rectangle 701">
                <a:extLst>
                  <a:ext uri="{FF2B5EF4-FFF2-40B4-BE49-F238E27FC236}">
                    <a16:creationId xmlns:a16="http://schemas.microsoft.com/office/drawing/2014/main" id="{A9933DFE-7C52-4AFA-81ED-B9621C35D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646"/>
                <a:ext cx="63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89" name="Rectangle 702">
                <a:extLst>
                  <a:ext uri="{FF2B5EF4-FFF2-40B4-BE49-F238E27FC236}">
                    <a16:creationId xmlns:a16="http://schemas.microsoft.com/office/drawing/2014/main" id="{A199C57F-AC88-422D-98B6-AF842BEE8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0" name="Rectangle 703">
                <a:extLst>
                  <a:ext uri="{FF2B5EF4-FFF2-40B4-BE49-F238E27FC236}">
                    <a16:creationId xmlns:a16="http://schemas.microsoft.com/office/drawing/2014/main" id="{9CFA927D-3013-4706-93A0-E0FEFA172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646"/>
                <a:ext cx="62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1" name="Rectangle 704">
                <a:extLst>
                  <a:ext uri="{FF2B5EF4-FFF2-40B4-BE49-F238E27FC236}">
                    <a16:creationId xmlns:a16="http://schemas.microsoft.com/office/drawing/2014/main" id="{6767D7AD-B0D7-48ED-A10B-27CFF7EBD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646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2" name="Rectangle 705">
                <a:extLst>
                  <a:ext uri="{FF2B5EF4-FFF2-40B4-BE49-F238E27FC236}">
                    <a16:creationId xmlns:a16="http://schemas.microsoft.com/office/drawing/2014/main" id="{43C5715E-AC00-4F56-A1E3-7E660434D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64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3" name="Rectangle 706">
                <a:extLst>
                  <a:ext uri="{FF2B5EF4-FFF2-40B4-BE49-F238E27FC236}">
                    <a16:creationId xmlns:a16="http://schemas.microsoft.com/office/drawing/2014/main" id="{E3387CD7-3015-4C1C-92CF-D18CBE2409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646"/>
                <a:ext cx="63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4" name="Rectangle 707">
                <a:extLst>
                  <a:ext uri="{FF2B5EF4-FFF2-40B4-BE49-F238E27FC236}">
                    <a16:creationId xmlns:a16="http://schemas.microsoft.com/office/drawing/2014/main" id="{51C68319-FE91-45D8-ABE4-9883C38F64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5" name="Rectangle 708">
                <a:extLst>
                  <a:ext uri="{FF2B5EF4-FFF2-40B4-BE49-F238E27FC236}">
                    <a16:creationId xmlns:a16="http://schemas.microsoft.com/office/drawing/2014/main" id="{C2D1C887-0121-404F-9A2E-32808F573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646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6" name="Rectangle 709">
                <a:extLst>
                  <a:ext uri="{FF2B5EF4-FFF2-40B4-BE49-F238E27FC236}">
                    <a16:creationId xmlns:a16="http://schemas.microsoft.com/office/drawing/2014/main" id="{D7B207B4-250F-4CE6-AC95-C00E3F2DE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64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7" name="Rectangle 710">
                <a:extLst>
                  <a:ext uri="{FF2B5EF4-FFF2-40B4-BE49-F238E27FC236}">
                    <a16:creationId xmlns:a16="http://schemas.microsoft.com/office/drawing/2014/main" id="{84DE2A22-022A-464A-A54E-972D5E091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646"/>
                <a:ext cx="63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8" name="Rectangle 711">
                <a:extLst>
                  <a:ext uri="{FF2B5EF4-FFF2-40B4-BE49-F238E27FC236}">
                    <a16:creationId xmlns:a16="http://schemas.microsoft.com/office/drawing/2014/main" id="{0AB51CDC-7193-417A-9162-FFC87C4B5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646"/>
                <a:ext cx="62" cy="58"/>
              </a:xfrm>
              <a:prstGeom prst="rect">
                <a:avLst/>
              </a:prstGeom>
              <a:solidFill>
                <a:srgbClr val="244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99" name="Rectangle 712">
                <a:extLst>
                  <a:ext uri="{FF2B5EF4-FFF2-40B4-BE49-F238E27FC236}">
                    <a16:creationId xmlns:a16="http://schemas.microsoft.com/office/drawing/2014/main" id="{0D0661EE-D7CA-46F3-8C8E-AF1791A9C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64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0" name="Rectangle 713">
                <a:extLst>
                  <a:ext uri="{FF2B5EF4-FFF2-40B4-BE49-F238E27FC236}">
                    <a16:creationId xmlns:a16="http://schemas.microsoft.com/office/drawing/2014/main" id="{B14D048F-6F44-4913-9A7D-63F33ABE5B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646"/>
                <a:ext cx="63" cy="58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1" name="Rectangle 714">
                <a:extLst>
                  <a:ext uri="{FF2B5EF4-FFF2-40B4-BE49-F238E27FC236}">
                    <a16:creationId xmlns:a16="http://schemas.microsoft.com/office/drawing/2014/main" id="{57B95033-834B-4D3D-9503-94B9DFDC7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2" name="Rectangle 715">
                <a:extLst>
                  <a:ext uri="{FF2B5EF4-FFF2-40B4-BE49-F238E27FC236}">
                    <a16:creationId xmlns:a16="http://schemas.microsoft.com/office/drawing/2014/main" id="{AC6D6342-5C85-45FF-BCA3-AF633FBC3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646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3" name="Rectangle 716">
                <a:extLst>
                  <a:ext uri="{FF2B5EF4-FFF2-40B4-BE49-F238E27FC236}">
                    <a16:creationId xmlns:a16="http://schemas.microsoft.com/office/drawing/2014/main" id="{311C9F57-8F3D-4226-A03F-BB10E9B460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646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4" name="Rectangle 717">
                <a:extLst>
                  <a:ext uri="{FF2B5EF4-FFF2-40B4-BE49-F238E27FC236}">
                    <a16:creationId xmlns:a16="http://schemas.microsoft.com/office/drawing/2014/main" id="{303B197B-2033-4A42-BDB6-51111796D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646"/>
                <a:ext cx="63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5" name="Rectangle 718">
                <a:extLst>
                  <a:ext uri="{FF2B5EF4-FFF2-40B4-BE49-F238E27FC236}">
                    <a16:creationId xmlns:a16="http://schemas.microsoft.com/office/drawing/2014/main" id="{3B861037-4594-47DB-89C5-C782A3244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646"/>
                <a:ext cx="62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6" name="Rectangle 719">
                <a:extLst>
                  <a:ext uri="{FF2B5EF4-FFF2-40B4-BE49-F238E27FC236}">
                    <a16:creationId xmlns:a16="http://schemas.microsoft.com/office/drawing/2014/main" id="{9356E4EF-0753-4687-ABBC-0D4BF02ED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64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7" name="Rectangle 720">
                <a:extLst>
                  <a:ext uri="{FF2B5EF4-FFF2-40B4-BE49-F238E27FC236}">
                    <a16:creationId xmlns:a16="http://schemas.microsoft.com/office/drawing/2014/main" id="{89571446-CACC-4C1F-A5F3-F77D8572BA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646"/>
                <a:ext cx="62" cy="58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8" name="Rectangle 721">
                <a:extLst>
                  <a:ext uri="{FF2B5EF4-FFF2-40B4-BE49-F238E27FC236}">
                    <a16:creationId xmlns:a16="http://schemas.microsoft.com/office/drawing/2014/main" id="{BEC7440D-0466-4839-A752-D6401F8B7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646"/>
                <a:ext cx="63" cy="58"/>
              </a:xfrm>
              <a:prstGeom prst="rect">
                <a:avLst/>
              </a:prstGeom>
              <a:solidFill>
                <a:srgbClr val="1F2F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09" name="Rectangle 722">
                <a:extLst>
                  <a:ext uri="{FF2B5EF4-FFF2-40B4-BE49-F238E27FC236}">
                    <a16:creationId xmlns:a16="http://schemas.microsoft.com/office/drawing/2014/main" id="{7304C319-1D5B-4FC5-959A-4B0B9AD7F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646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0" name="Rectangle 723">
                <a:extLst>
                  <a:ext uri="{FF2B5EF4-FFF2-40B4-BE49-F238E27FC236}">
                    <a16:creationId xmlns:a16="http://schemas.microsoft.com/office/drawing/2014/main" id="{E2FB3D6B-32F8-4270-BB61-94A33FAEC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646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1" name="Rectangle 724">
                <a:extLst>
                  <a:ext uri="{FF2B5EF4-FFF2-40B4-BE49-F238E27FC236}">
                    <a16:creationId xmlns:a16="http://schemas.microsoft.com/office/drawing/2014/main" id="{D54D5932-2408-4194-BE64-7F44FD515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646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2" name="Rectangle 725">
                <a:extLst>
                  <a:ext uri="{FF2B5EF4-FFF2-40B4-BE49-F238E27FC236}">
                    <a16:creationId xmlns:a16="http://schemas.microsoft.com/office/drawing/2014/main" id="{388FB47D-74D4-4761-AAE7-01B7CE4F9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646"/>
                <a:ext cx="63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3" name="Rectangle 726">
                <a:extLst>
                  <a:ext uri="{FF2B5EF4-FFF2-40B4-BE49-F238E27FC236}">
                    <a16:creationId xmlns:a16="http://schemas.microsoft.com/office/drawing/2014/main" id="{1DD44ACD-9D6B-4A7F-AF0B-C63C1DB7B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646"/>
                <a:ext cx="62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4" name="Rectangle 727">
                <a:extLst>
                  <a:ext uri="{FF2B5EF4-FFF2-40B4-BE49-F238E27FC236}">
                    <a16:creationId xmlns:a16="http://schemas.microsoft.com/office/drawing/2014/main" id="{B45948A8-BF83-44F8-BB01-381794957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646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5" name="Rectangle 728">
                <a:extLst>
                  <a:ext uri="{FF2B5EF4-FFF2-40B4-BE49-F238E27FC236}">
                    <a16:creationId xmlns:a16="http://schemas.microsoft.com/office/drawing/2014/main" id="{C61C98CF-4008-498D-8FD6-56197500C3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646"/>
                <a:ext cx="63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6" name="Rectangle 729">
                <a:extLst>
                  <a:ext uri="{FF2B5EF4-FFF2-40B4-BE49-F238E27FC236}">
                    <a16:creationId xmlns:a16="http://schemas.microsoft.com/office/drawing/2014/main" id="{E5666D50-27D7-4D13-81B5-C8DD664D99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646"/>
                <a:ext cx="61" cy="58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7" name="Rectangle 730">
                <a:extLst>
                  <a:ext uri="{FF2B5EF4-FFF2-40B4-BE49-F238E27FC236}">
                    <a16:creationId xmlns:a16="http://schemas.microsoft.com/office/drawing/2014/main" id="{D9E65429-4B93-49BC-8A20-B0C96A24C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646"/>
                <a:ext cx="63" cy="58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8" name="Rectangle 731">
                <a:extLst>
                  <a:ext uri="{FF2B5EF4-FFF2-40B4-BE49-F238E27FC236}">
                    <a16:creationId xmlns:a16="http://schemas.microsoft.com/office/drawing/2014/main" id="{7940ACF0-494C-44C7-A1C6-4DB03DCD5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646"/>
                <a:ext cx="62" cy="58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19" name="Rectangle 732">
                <a:extLst>
                  <a:ext uri="{FF2B5EF4-FFF2-40B4-BE49-F238E27FC236}">
                    <a16:creationId xmlns:a16="http://schemas.microsoft.com/office/drawing/2014/main" id="{2FDE8AAE-4E25-4FA3-B22B-9DD3B0F2E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589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0" name="Rectangle 733">
                <a:extLst>
                  <a:ext uri="{FF2B5EF4-FFF2-40B4-BE49-F238E27FC236}">
                    <a16:creationId xmlns:a16="http://schemas.microsoft.com/office/drawing/2014/main" id="{432ADCB1-E77B-4205-BFF3-9F7F17724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589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1" name="Rectangle 734">
                <a:extLst>
                  <a:ext uri="{FF2B5EF4-FFF2-40B4-BE49-F238E27FC236}">
                    <a16:creationId xmlns:a16="http://schemas.microsoft.com/office/drawing/2014/main" id="{8CFEB57E-7EF6-4714-8D93-379FB0376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589"/>
                <a:ext cx="62" cy="57"/>
              </a:xfrm>
              <a:prstGeom prst="rect">
                <a:avLst/>
              </a:prstGeom>
              <a:solidFill>
                <a:srgbClr val="50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2" name="Rectangle 735">
                <a:extLst>
                  <a:ext uri="{FF2B5EF4-FFF2-40B4-BE49-F238E27FC236}">
                    <a16:creationId xmlns:a16="http://schemas.microsoft.com/office/drawing/2014/main" id="{D93A2ECA-ED5F-4DCE-8B9C-FED803583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589"/>
                <a:ext cx="62" cy="57"/>
              </a:xfrm>
              <a:prstGeom prst="rect">
                <a:avLst/>
              </a:prstGeom>
              <a:solidFill>
                <a:srgbClr val="9ED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3" name="Rectangle 736">
                <a:extLst>
                  <a:ext uri="{FF2B5EF4-FFF2-40B4-BE49-F238E27FC236}">
                    <a16:creationId xmlns:a16="http://schemas.microsoft.com/office/drawing/2014/main" id="{51DFD8B7-A607-4347-8407-72D159244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589"/>
                <a:ext cx="62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4" name="Rectangle 737">
                <a:extLst>
                  <a:ext uri="{FF2B5EF4-FFF2-40B4-BE49-F238E27FC236}">
                    <a16:creationId xmlns:a16="http://schemas.microsoft.com/office/drawing/2014/main" id="{FCAE503F-E9AE-4D34-AF78-A55101BFD3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589"/>
                <a:ext cx="63" cy="57"/>
              </a:xfrm>
              <a:prstGeom prst="rect">
                <a:avLst/>
              </a:prstGeom>
              <a:solidFill>
                <a:srgbClr val="50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5" name="Rectangle 738">
                <a:extLst>
                  <a:ext uri="{FF2B5EF4-FFF2-40B4-BE49-F238E27FC236}">
                    <a16:creationId xmlns:a16="http://schemas.microsoft.com/office/drawing/2014/main" id="{2D16EA84-5233-4739-B05C-0F7D9215A7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589"/>
                <a:ext cx="62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6" name="Rectangle 739">
                <a:extLst>
                  <a:ext uri="{FF2B5EF4-FFF2-40B4-BE49-F238E27FC236}">
                    <a16:creationId xmlns:a16="http://schemas.microsoft.com/office/drawing/2014/main" id="{8674BCB5-19DE-4571-A233-E29E6172F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589"/>
                <a:ext cx="62" cy="57"/>
              </a:xfrm>
              <a:prstGeom prst="rect">
                <a:avLst/>
              </a:prstGeom>
              <a:solidFill>
                <a:srgbClr val="2260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7" name="Rectangle 740">
                <a:extLst>
                  <a:ext uri="{FF2B5EF4-FFF2-40B4-BE49-F238E27FC236}">
                    <a16:creationId xmlns:a16="http://schemas.microsoft.com/office/drawing/2014/main" id="{ED2D4DC5-9783-4F92-A0C8-B1F25ADB4C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589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8" name="Rectangle 741">
                <a:extLst>
                  <a:ext uri="{FF2B5EF4-FFF2-40B4-BE49-F238E27FC236}">
                    <a16:creationId xmlns:a16="http://schemas.microsoft.com/office/drawing/2014/main" id="{711C9093-0DE7-4853-90C5-4E49FC8BD4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589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29" name="Rectangle 742">
                <a:extLst>
                  <a:ext uri="{FF2B5EF4-FFF2-40B4-BE49-F238E27FC236}">
                    <a16:creationId xmlns:a16="http://schemas.microsoft.com/office/drawing/2014/main" id="{F819CA18-D6B1-4EAE-A486-70F2616134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589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0" name="Rectangle 743">
                <a:extLst>
                  <a:ext uri="{FF2B5EF4-FFF2-40B4-BE49-F238E27FC236}">
                    <a16:creationId xmlns:a16="http://schemas.microsoft.com/office/drawing/2014/main" id="{A17E566C-4B0C-44DD-894D-ED3727A26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589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1" name="Rectangle 744">
                <a:extLst>
                  <a:ext uri="{FF2B5EF4-FFF2-40B4-BE49-F238E27FC236}">
                    <a16:creationId xmlns:a16="http://schemas.microsoft.com/office/drawing/2014/main" id="{339857CC-1785-4877-B458-4FB2D30E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589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2" name="Rectangle 745">
                <a:extLst>
                  <a:ext uri="{FF2B5EF4-FFF2-40B4-BE49-F238E27FC236}">
                    <a16:creationId xmlns:a16="http://schemas.microsoft.com/office/drawing/2014/main" id="{6F7EF607-9FB9-4136-BC64-FC1F792E2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589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3" name="Rectangle 746">
                <a:extLst>
                  <a:ext uri="{FF2B5EF4-FFF2-40B4-BE49-F238E27FC236}">
                    <a16:creationId xmlns:a16="http://schemas.microsoft.com/office/drawing/2014/main" id="{14213F50-045C-44BD-B658-455478F49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589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4" name="Rectangle 747">
                <a:extLst>
                  <a:ext uri="{FF2B5EF4-FFF2-40B4-BE49-F238E27FC236}">
                    <a16:creationId xmlns:a16="http://schemas.microsoft.com/office/drawing/2014/main" id="{FAC36CBD-B000-4C8D-8FB9-3BCBB1ED5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589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5" name="Rectangle 748">
                <a:extLst>
                  <a:ext uri="{FF2B5EF4-FFF2-40B4-BE49-F238E27FC236}">
                    <a16:creationId xmlns:a16="http://schemas.microsoft.com/office/drawing/2014/main" id="{8C3354FC-F3F5-406D-B0E4-B012780C2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589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6" name="Rectangle 749">
                <a:extLst>
                  <a:ext uri="{FF2B5EF4-FFF2-40B4-BE49-F238E27FC236}">
                    <a16:creationId xmlns:a16="http://schemas.microsoft.com/office/drawing/2014/main" id="{0604C1D4-04A7-401E-A81E-7F4C47239A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589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7" name="Rectangle 750">
                <a:extLst>
                  <a:ext uri="{FF2B5EF4-FFF2-40B4-BE49-F238E27FC236}">
                    <a16:creationId xmlns:a16="http://schemas.microsoft.com/office/drawing/2014/main" id="{B79A6F08-1260-42E0-829D-41A50018E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589"/>
                <a:ext cx="63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8" name="Rectangle 751">
                <a:extLst>
                  <a:ext uri="{FF2B5EF4-FFF2-40B4-BE49-F238E27FC236}">
                    <a16:creationId xmlns:a16="http://schemas.microsoft.com/office/drawing/2014/main" id="{E1CFEEE8-0C81-478C-B233-80BA5A96E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589"/>
                <a:ext cx="62" cy="57"/>
              </a:xfrm>
              <a:prstGeom prst="rect">
                <a:avLst/>
              </a:prstGeom>
              <a:solidFill>
                <a:srgbClr val="2349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39" name="Rectangle 752">
                <a:extLst>
                  <a:ext uri="{FF2B5EF4-FFF2-40B4-BE49-F238E27FC236}">
                    <a16:creationId xmlns:a16="http://schemas.microsoft.com/office/drawing/2014/main" id="{1D585207-49B5-4A2C-8520-8CF737BC6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589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0" name="Rectangle 753">
                <a:extLst>
                  <a:ext uri="{FF2B5EF4-FFF2-40B4-BE49-F238E27FC236}">
                    <a16:creationId xmlns:a16="http://schemas.microsoft.com/office/drawing/2014/main" id="{B454E901-B855-4643-A741-E446CC03F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589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1" name="Rectangle 754">
                <a:extLst>
                  <a:ext uri="{FF2B5EF4-FFF2-40B4-BE49-F238E27FC236}">
                    <a16:creationId xmlns:a16="http://schemas.microsoft.com/office/drawing/2014/main" id="{0F69A8FC-374B-49FA-B483-A1F5B98DC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589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2" name="Rectangle 755">
                <a:extLst>
                  <a:ext uri="{FF2B5EF4-FFF2-40B4-BE49-F238E27FC236}">
                    <a16:creationId xmlns:a16="http://schemas.microsoft.com/office/drawing/2014/main" id="{7C1F12C0-8038-4D0A-91FD-72558D6CE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589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3" name="Rectangle 756">
                <a:extLst>
                  <a:ext uri="{FF2B5EF4-FFF2-40B4-BE49-F238E27FC236}">
                    <a16:creationId xmlns:a16="http://schemas.microsoft.com/office/drawing/2014/main" id="{E9F60A73-878F-462B-A613-4F3359E43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589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4" name="Rectangle 757">
                <a:extLst>
                  <a:ext uri="{FF2B5EF4-FFF2-40B4-BE49-F238E27FC236}">
                    <a16:creationId xmlns:a16="http://schemas.microsoft.com/office/drawing/2014/main" id="{FAFD2467-2037-4AE0-8535-829689808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589"/>
                <a:ext cx="63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5" name="Rectangle 758">
                <a:extLst>
                  <a:ext uri="{FF2B5EF4-FFF2-40B4-BE49-F238E27FC236}">
                    <a16:creationId xmlns:a16="http://schemas.microsoft.com/office/drawing/2014/main" id="{B553BDBD-424B-45C2-8E2C-97C425BA3C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58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6" name="Rectangle 759">
                <a:extLst>
                  <a:ext uri="{FF2B5EF4-FFF2-40B4-BE49-F238E27FC236}">
                    <a16:creationId xmlns:a16="http://schemas.microsoft.com/office/drawing/2014/main" id="{6748738F-8131-4081-96ED-5C28C1581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589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7" name="Rectangle 760">
                <a:extLst>
                  <a:ext uri="{FF2B5EF4-FFF2-40B4-BE49-F238E27FC236}">
                    <a16:creationId xmlns:a16="http://schemas.microsoft.com/office/drawing/2014/main" id="{73580A88-AC95-4353-951F-FD47C7F3C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589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8" name="Rectangle 761">
                <a:extLst>
                  <a:ext uri="{FF2B5EF4-FFF2-40B4-BE49-F238E27FC236}">
                    <a16:creationId xmlns:a16="http://schemas.microsoft.com/office/drawing/2014/main" id="{6C6BFB83-55E9-4F8D-9CE5-A3F44AF0B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589"/>
                <a:ext cx="63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49" name="Rectangle 762">
                <a:extLst>
                  <a:ext uri="{FF2B5EF4-FFF2-40B4-BE49-F238E27FC236}">
                    <a16:creationId xmlns:a16="http://schemas.microsoft.com/office/drawing/2014/main" id="{46B1518F-9F45-4880-B047-955D6EFC0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589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0" name="Rectangle 763">
                <a:extLst>
                  <a:ext uri="{FF2B5EF4-FFF2-40B4-BE49-F238E27FC236}">
                    <a16:creationId xmlns:a16="http://schemas.microsoft.com/office/drawing/2014/main" id="{97BE04EE-D660-476E-8D09-23BCCFE62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589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1" name="Rectangle 764">
                <a:extLst>
                  <a:ext uri="{FF2B5EF4-FFF2-40B4-BE49-F238E27FC236}">
                    <a16:creationId xmlns:a16="http://schemas.microsoft.com/office/drawing/2014/main" id="{E0B8B05D-01BA-4AAA-8C3E-302CE5937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589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2" name="Rectangle 765">
                <a:extLst>
                  <a:ext uri="{FF2B5EF4-FFF2-40B4-BE49-F238E27FC236}">
                    <a16:creationId xmlns:a16="http://schemas.microsoft.com/office/drawing/2014/main" id="{6617EF5D-4F19-4CDC-80FC-6A32D2D6D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589"/>
                <a:ext cx="63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3" name="Rectangle 766">
                <a:extLst>
                  <a:ext uri="{FF2B5EF4-FFF2-40B4-BE49-F238E27FC236}">
                    <a16:creationId xmlns:a16="http://schemas.microsoft.com/office/drawing/2014/main" id="{7A9AC3B6-F23C-4874-A426-6E552AC73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589"/>
                <a:ext cx="62" cy="57"/>
              </a:xfrm>
              <a:prstGeom prst="rect">
                <a:avLst/>
              </a:prstGeom>
              <a:solidFill>
                <a:srgbClr val="2131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4" name="Rectangle 767">
                <a:extLst>
                  <a:ext uri="{FF2B5EF4-FFF2-40B4-BE49-F238E27FC236}">
                    <a16:creationId xmlns:a16="http://schemas.microsoft.com/office/drawing/2014/main" id="{47A3A475-E0A5-481C-89A9-36176BFA1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589"/>
                <a:ext cx="62" cy="57"/>
              </a:xfrm>
              <a:prstGeom prst="rect">
                <a:avLst/>
              </a:prstGeom>
              <a:solidFill>
                <a:srgbClr val="21308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5" name="Rectangle 768">
                <a:extLst>
                  <a:ext uri="{FF2B5EF4-FFF2-40B4-BE49-F238E27FC236}">
                    <a16:creationId xmlns:a16="http://schemas.microsoft.com/office/drawing/2014/main" id="{2CE927D6-CA3E-483D-BAC2-FF2DBEA6F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589"/>
                <a:ext cx="63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6" name="Rectangle 769">
                <a:extLst>
                  <a:ext uri="{FF2B5EF4-FFF2-40B4-BE49-F238E27FC236}">
                    <a16:creationId xmlns:a16="http://schemas.microsoft.com/office/drawing/2014/main" id="{3FDAE4FF-28E0-4675-9214-CE4C8423C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589"/>
                <a:ext cx="61" cy="57"/>
              </a:xfrm>
              <a:prstGeom prst="rect">
                <a:avLst/>
              </a:prstGeom>
              <a:solidFill>
                <a:srgbClr val="20308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7" name="Rectangle 770">
                <a:extLst>
                  <a:ext uri="{FF2B5EF4-FFF2-40B4-BE49-F238E27FC236}">
                    <a16:creationId xmlns:a16="http://schemas.microsoft.com/office/drawing/2014/main" id="{4B08A8A3-A040-4211-A870-584906925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589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8" name="Rectangle 771">
                <a:extLst>
                  <a:ext uri="{FF2B5EF4-FFF2-40B4-BE49-F238E27FC236}">
                    <a16:creationId xmlns:a16="http://schemas.microsoft.com/office/drawing/2014/main" id="{9CF2407A-732A-4B25-A152-9D86E282B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589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9" name="Rectangle 772">
                <a:extLst>
                  <a:ext uri="{FF2B5EF4-FFF2-40B4-BE49-F238E27FC236}">
                    <a16:creationId xmlns:a16="http://schemas.microsoft.com/office/drawing/2014/main" id="{88C38FCA-673A-4745-AAC5-3B5CE44B0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53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0" name="Rectangle 773">
                <a:extLst>
                  <a:ext uri="{FF2B5EF4-FFF2-40B4-BE49-F238E27FC236}">
                    <a16:creationId xmlns:a16="http://schemas.microsoft.com/office/drawing/2014/main" id="{A79B4A47-DB8E-47F1-ACD0-1088DBDB85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532"/>
                <a:ext cx="63" cy="57"/>
              </a:xfrm>
              <a:prstGeom prst="rect">
                <a:avLst/>
              </a:prstGeom>
              <a:solidFill>
                <a:srgbClr val="2354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1" name="Rectangle 774">
                <a:extLst>
                  <a:ext uri="{FF2B5EF4-FFF2-40B4-BE49-F238E27FC236}">
                    <a16:creationId xmlns:a16="http://schemas.microsoft.com/office/drawing/2014/main" id="{46A2E5F9-A076-40D8-9AC6-F8187E663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532"/>
                <a:ext cx="62" cy="57"/>
              </a:xfrm>
              <a:prstGeom prst="rect">
                <a:avLst/>
              </a:prstGeom>
              <a:solidFill>
                <a:srgbClr val="92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2" name="Rectangle 775">
                <a:extLst>
                  <a:ext uri="{FF2B5EF4-FFF2-40B4-BE49-F238E27FC236}">
                    <a16:creationId xmlns:a16="http://schemas.microsoft.com/office/drawing/2014/main" id="{A2C20702-A1B5-47CA-BC66-3293A87B10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532"/>
                <a:ext cx="62" cy="57"/>
              </a:xfrm>
              <a:prstGeom prst="rect">
                <a:avLst/>
              </a:prstGeom>
              <a:solidFill>
                <a:srgbClr val="C0E6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3" name="Rectangle 776">
                <a:extLst>
                  <a:ext uri="{FF2B5EF4-FFF2-40B4-BE49-F238E27FC236}">
                    <a16:creationId xmlns:a16="http://schemas.microsoft.com/office/drawing/2014/main" id="{1014C55F-DBBF-4648-A721-19D90394C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532"/>
                <a:ext cx="62" cy="57"/>
              </a:xfrm>
              <a:prstGeom prst="rect">
                <a:avLst/>
              </a:prstGeom>
              <a:solidFill>
                <a:srgbClr val="C2E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4" name="Rectangle 777">
                <a:extLst>
                  <a:ext uri="{FF2B5EF4-FFF2-40B4-BE49-F238E27FC236}">
                    <a16:creationId xmlns:a16="http://schemas.microsoft.com/office/drawing/2014/main" id="{ACE52E4D-931C-4B1F-8E71-5F0E2AEB11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532"/>
                <a:ext cx="63" cy="57"/>
              </a:xfrm>
              <a:prstGeom prst="rect">
                <a:avLst/>
              </a:prstGeom>
              <a:solidFill>
                <a:srgbClr val="87D0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5" name="Rectangle 778">
                <a:extLst>
                  <a:ext uri="{FF2B5EF4-FFF2-40B4-BE49-F238E27FC236}">
                    <a16:creationId xmlns:a16="http://schemas.microsoft.com/office/drawing/2014/main" id="{3FD1D3C6-C5E0-4888-BF48-78D6830F0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532"/>
                <a:ext cx="62" cy="57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6" name="Rectangle 779">
                <a:extLst>
                  <a:ext uri="{FF2B5EF4-FFF2-40B4-BE49-F238E27FC236}">
                    <a16:creationId xmlns:a16="http://schemas.microsoft.com/office/drawing/2014/main" id="{865167EC-5F61-4B8D-B087-FF6BD19F89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532"/>
                <a:ext cx="62" cy="57"/>
              </a:xfrm>
              <a:prstGeom prst="rect">
                <a:avLst/>
              </a:prstGeom>
              <a:solidFill>
                <a:srgbClr val="1D8E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7" name="Rectangle 780">
                <a:extLst>
                  <a:ext uri="{FF2B5EF4-FFF2-40B4-BE49-F238E27FC236}">
                    <a16:creationId xmlns:a16="http://schemas.microsoft.com/office/drawing/2014/main" id="{F313B0CE-A6A3-4B70-B53B-443E9165D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532"/>
                <a:ext cx="62" cy="57"/>
              </a:xfrm>
              <a:prstGeom prst="rect">
                <a:avLst/>
              </a:prstGeom>
              <a:solidFill>
                <a:srgbClr val="225A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8" name="Rectangle 781">
                <a:extLst>
                  <a:ext uri="{FF2B5EF4-FFF2-40B4-BE49-F238E27FC236}">
                    <a16:creationId xmlns:a16="http://schemas.microsoft.com/office/drawing/2014/main" id="{778824FE-D842-40EA-B5CB-4BAA59CEA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53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9" name="Rectangle 782">
                <a:extLst>
                  <a:ext uri="{FF2B5EF4-FFF2-40B4-BE49-F238E27FC236}">
                    <a16:creationId xmlns:a16="http://schemas.microsoft.com/office/drawing/2014/main" id="{CD2C2A54-11B7-46C2-8AC5-9C063B6D1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532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0" name="Rectangle 783">
                <a:extLst>
                  <a:ext uri="{FF2B5EF4-FFF2-40B4-BE49-F238E27FC236}">
                    <a16:creationId xmlns:a16="http://schemas.microsoft.com/office/drawing/2014/main" id="{2428CC52-8ABF-40B7-9619-B8BDBCCBA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532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1" name="Rectangle 784">
                <a:extLst>
                  <a:ext uri="{FF2B5EF4-FFF2-40B4-BE49-F238E27FC236}">
                    <a16:creationId xmlns:a16="http://schemas.microsoft.com/office/drawing/2014/main" id="{C79B18B6-6263-4BA6-9DBD-16422BD4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532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2" name="Rectangle 785">
                <a:extLst>
                  <a:ext uri="{FF2B5EF4-FFF2-40B4-BE49-F238E27FC236}">
                    <a16:creationId xmlns:a16="http://schemas.microsoft.com/office/drawing/2014/main" id="{09A868BF-55BD-4C76-A6F5-248E5922A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532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3" name="Rectangle 786">
                <a:extLst>
                  <a:ext uri="{FF2B5EF4-FFF2-40B4-BE49-F238E27FC236}">
                    <a16:creationId xmlns:a16="http://schemas.microsoft.com/office/drawing/2014/main" id="{3BF7F9F2-4459-46A0-A0AA-A2FC4FEC6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53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4" name="Rectangle 787">
                <a:extLst>
                  <a:ext uri="{FF2B5EF4-FFF2-40B4-BE49-F238E27FC236}">
                    <a16:creationId xmlns:a16="http://schemas.microsoft.com/office/drawing/2014/main" id="{FBD232D5-EC23-494C-863F-48DCA7C3E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532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5" name="Rectangle 788">
                <a:extLst>
                  <a:ext uri="{FF2B5EF4-FFF2-40B4-BE49-F238E27FC236}">
                    <a16:creationId xmlns:a16="http://schemas.microsoft.com/office/drawing/2014/main" id="{1C95A0A5-5AC2-440A-AC3F-156D08963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53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6" name="Rectangle 789">
                <a:extLst>
                  <a:ext uri="{FF2B5EF4-FFF2-40B4-BE49-F238E27FC236}">
                    <a16:creationId xmlns:a16="http://schemas.microsoft.com/office/drawing/2014/main" id="{23FE3D11-EFEE-45EA-A2F9-04297B17C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532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7" name="Rectangle 790">
                <a:extLst>
                  <a:ext uri="{FF2B5EF4-FFF2-40B4-BE49-F238E27FC236}">
                    <a16:creationId xmlns:a16="http://schemas.microsoft.com/office/drawing/2014/main" id="{65649A2C-60C0-45A5-A99B-7D88C8F79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532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8" name="Rectangle 791">
                <a:extLst>
                  <a:ext uri="{FF2B5EF4-FFF2-40B4-BE49-F238E27FC236}">
                    <a16:creationId xmlns:a16="http://schemas.microsoft.com/office/drawing/2014/main" id="{627D58F2-0612-479A-AD01-B7CB6AF8E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532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9" name="Rectangle 792">
                <a:extLst>
                  <a:ext uri="{FF2B5EF4-FFF2-40B4-BE49-F238E27FC236}">
                    <a16:creationId xmlns:a16="http://schemas.microsoft.com/office/drawing/2014/main" id="{B358A3CE-4054-45AD-8D09-A127A9022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53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0" name="Rectangle 793">
                <a:extLst>
                  <a:ext uri="{FF2B5EF4-FFF2-40B4-BE49-F238E27FC236}">
                    <a16:creationId xmlns:a16="http://schemas.microsoft.com/office/drawing/2014/main" id="{2A8F8A22-C789-46C4-B6C0-DE8C0B3C8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532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1" name="Rectangle 794">
                <a:extLst>
                  <a:ext uri="{FF2B5EF4-FFF2-40B4-BE49-F238E27FC236}">
                    <a16:creationId xmlns:a16="http://schemas.microsoft.com/office/drawing/2014/main" id="{E40E3A47-E3BC-405D-876F-7B6667DBC9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532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2" name="Rectangle 795">
                <a:extLst>
                  <a:ext uri="{FF2B5EF4-FFF2-40B4-BE49-F238E27FC236}">
                    <a16:creationId xmlns:a16="http://schemas.microsoft.com/office/drawing/2014/main" id="{9D04A057-E214-4B63-A9DF-EC85A3F9B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53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3" name="Rectangle 796">
                <a:extLst>
                  <a:ext uri="{FF2B5EF4-FFF2-40B4-BE49-F238E27FC236}">
                    <a16:creationId xmlns:a16="http://schemas.microsoft.com/office/drawing/2014/main" id="{110E4510-5FDB-48B3-8448-34DBE5FB4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532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4" name="Rectangle 797">
                <a:extLst>
                  <a:ext uri="{FF2B5EF4-FFF2-40B4-BE49-F238E27FC236}">
                    <a16:creationId xmlns:a16="http://schemas.microsoft.com/office/drawing/2014/main" id="{79AC35AD-6683-4A44-9BA8-31A213FB4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532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5" name="Rectangle 798">
                <a:extLst>
                  <a:ext uri="{FF2B5EF4-FFF2-40B4-BE49-F238E27FC236}">
                    <a16:creationId xmlns:a16="http://schemas.microsoft.com/office/drawing/2014/main" id="{4AB35999-BEFB-4BDC-994D-6B0D15032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532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6" name="Rectangle 799">
                <a:extLst>
                  <a:ext uri="{FF2B5EF4-FFF2-40B4-BE49-F238E27FC236}">
                    <a16:creationId xmlns:a16="http://schemas.microsoft.com/office/drawing/2014/main" id="{9A06A9E7-4DD9-4896-88B5-F4CDCF999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532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7" name="Rectangle 800">
                <a:extLst>
                  <a:ext uri="{FF2B5EF4-FFF2-40B4-BE49-F238E27FC236}">
                    <a16:creationId xmlns:a16="http://schemas.microsoft.com/office/drawing/2014/main" id="{9866F9B1-77A2-4514-ACC4-ECE1A1DFB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532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8" name="Rectangle 801">
                <a:extLst>
                  <a:ext uri="{FF2B5EF4-FFF2-40B4-BE49-F238E27FC236}">
                    <a16:creationId xmlns:a16="http://schemas.microsoft.com/office/drawing/2014/main" id="{A50CCE87-DE28-46F0-8DDD-B803ED63E9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532"/>
                <a:ext cx="63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9" name="Rectangle 802">
                <a:extLst>
                  <a:ext uri="{FF2B5EF4-FFF2-40B4-BE49-F238E27FC236}">
                    <a16:creationId xmlns:a16="http://schemas.microsoft.com/office/drawing/2014/main" id="{2077FEA2-DD55-4E05-9166-CB890DC93A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532"/>
                <a:ext cx="62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0" name="Rectangle 803">
                <a:extLst>
                  <a:ext uri="{FF2B5EF4-FFF2-40B4-BE49-F238E27FC236}">
                    <a16:creationId xmlns:a16="http://schemas.microsoft.com/office/drawing/2014/main" id="{A3FC5E13-8D55-4B0E-87E2-FF9C9C521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532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1" name="Rectangle 804">
                <a:extLst>
                  <a:ext uri="{FF2B5EF4-FFF2-40B4-BE49-F238E27FC236}">
                    <a16:creationId xmlns:a16="http://schemas.microsoft.com/office/drawing/2014/main" id="{6D879FA2-4CA6-4E88-A8EB-D1A08A195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532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2" name="Rectangle 805">
                <a:extLst>
                  <a:ext uri="{FF2B5EF4-FFF2-40B4-BE49-F238E27FC236}">
                    <a16:creationId xmlns:a16="http://schemas.microsoft.com/office/drawing/2014/main" id="{1A25C9E9-B50E-4245-8A89-24CE4EB76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532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3" name="Rectangle 806">
                <a:extLst>
                  <a:ext uri="{FF2B5EF4-FFF2-40B4-BE49-F238E27FC236}">
                    <a16:creationId xmlns:a16="http://schemas.microsoft.com/office/drawing/2014/main" id="{CE0F8935-CF05-4117-80B2-E709064EB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532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4" name="Rectangle 807">
                <a:extLst>
                  <a:ext uri="{FF2B5EF4-FFF2-40B4-BE49-F238E27FC236}">
                    <a16:creationId xmlns:a16="http://schemas.microsoft.com/office/drawing/2014/main" id="{1E41281F-E0AF-4C9B-A13E-E525CE63E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532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5" name="Rectangle 808">
                <a:extLst>
                  <a:ext uri="{FF2B5EF4-FFF2-40B4-BE49-F238E27FC236}">
                    <a16:creationId xmlns:a16="http://schemas.microsoft.com/office/drawing/2014/main" id="{2F6D9928-837B-47F9-A8D6-6F29880432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532"/>
                <a:ext cx="63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6" name="Rectangle 809">
                <a:extLst>
                  <a:ext uri="{FF2B5EF4-FFF2-40B4-BE49-F238E27FC236}">
                    <a16:creationId xmlns:a16="http://schemas.microsoft.com/office/drawing/2014/main" id="{1EDA95B7-7255-4FB6-ADE1-2C9A22E32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532"/>
                <a:ext cx="61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7" name="Rectangle 810">
                <a:extLst>
                  <a:ext uri="{FF2B5EF4-FFF2-40B4-BE49-F238E27FC236}">
                    <a16:creationId xmlns:a16="http://schemas.microsoft.com/office/drawing/2014/main" id="{C7411206-A5EF-4124-823E-087DBCED8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532"/>
                <a:ext cx="63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8" name="Rectangle 811">
                <a:extLst>
                  <a:ext uri="{FF2B5EF4-FFF2-40B4-BE49-F238E27FC236}">
                    <a16:creationId xmlns:a16="http://schemas.microsoft.com/office/drawing/2014/main" id="{0D5CA13E-2A9D-4B65-BE7B-BDA9E22E9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532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9" name="Rectangle 812">
                <a:extLst>
                  <a:ext uri="{FF2B5EF4-FFF2-40B4-BE49-F238E27FC236}">
                    <a16:creationId xmlns:a16="http://schemas.microsoft.com/office/drawing/2014/main" id="{90397E06-CE02-47B2-93BC-9F50DD424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475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0" name="Rectangle 813">
                <a:extLst>
                  <a:ext uri="{FF2B5EF4-FFF2-40B4-BE49-F238E27FC236}">
                    <a16:creationId xmlns:a16="http://schemas.microsoft.com/office/drawing/2014/main" id="{8B5E4B10-0C5C-4CBE-B70D-C10C4FC24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475"/>
                <a:ext cx="63" cy="57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1" name="Rectangle 814">
                <a:extLst>
                  <a:ext uri="{FF2B5EF4-FFF2-40B4-BE49-F238E27FC236}">
                    <a16:creationId xmlns:a16="http://schemas.microsoft.com/office/drawing/2014/main" id="{25F10E27-CA70-4D73-B880-EE931B5774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475"/>
                <a:ext cx="62" cy="57"/>
              </a:xfrm>
              <a:prstGeom prst="rect">
                <a:avLst/>
              </a:prstGeom>
              <a:solidFill>
                <a:srgbClr val="AED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2" name="Rectangle 815">
                <a:extLst>
                  <a:ext uri="{FF2B5EF4-FFF2-40B4-BE49-F238E27FC236}">
                    <a16:creationId xmlns:a16="http://schemas.microsoft.com/office/drawing/2014/main" id="{CA0B4968-7C9C-4850-AA36-639EC232E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475"/>
                <a:ext cx="62" cy="57"/>
              </a:xfrm>
              <a:prstGeom prst="rect">
                <a:avLst/>
              </a:prstGeom>
              <a:solidFill>
                <a:srgbClr val="C6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3" name="Rectangle 816">
                <a:extLst>
                  <a:ext uri="{FF2B5EF4-FFF2-40B4-BE49-F238E27FC236}">
                    <a16:creationId xmlns:a16="http://schemas.microsoft.com/office/drawing/2014/main" id="{C3B396C5-56BE-46FD-8920-FF3A697C7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475"/>
                <a:ext cx="62" cy="57"/>
              </a:xfrm>
              <a:prstGeom prst="rect">
                <a:avLst/>
              </a:prstGeom>
              <a:solidFill>
                <a:srgbClr val="CB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4" name="Rectangle 817">
                <a:extLst>
                  <a:ext uri="{FF2B5EF4-FFF2-40B4-BE49-F238E27FC236}">
                    <a16:creationId xmlns:a16="http://schemas.microsoft.com/office/drawing/2014/main" id="{BB4C14BA-B45E-49FC-A080-3A9666CB9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475"/>
                <a:ext cx="63" cy="57"/>
              </a:xfrm>
              <a:prstGeom prst="rect">
                <a:avLst/>
              </a:prstGeom>
              <a:solidFill>
                <a:srgbClr val="C2E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5" name="Rectangle 818">
                <a:extLst>
                  <a:ext uri="{FF2B5EF4-FFF2-40B4-BE49-F238E27FC236}">
                    <a16:creationId xmlns:a16="http://schemas.microsoft.com/office/drawing/2014/main" id="{2300E26A-E06B-42EF-9CE0-8A4EBC0E1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475"/>
                <a:ext cx="62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6" name="Rectangle 819">
                <a:extLst>
                  <a:ext uri="{FF2B5EF4-FFF2-40B4-BE49-F238E27FC236}">
                    <a16:creationId xmlns:a16="http://schemas.microsoft.com/office/drawing/2014/main" id="{7464EB27-E836-4996-A805-249985D35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475"/>
                <a:ext cx="62" cy="57"/>
              </a:xfrm>
              <a:prstGeom prst="rect">
                <a:avLst/>
              </a:prstGeom>
              <a:solidFill>
                <a:srgbClr val="3AAE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7" name="Rectangle 820">
                <a:extLst>
                  <a:ext uri="{FF2B5EF4-FFF2-40B4-BE49-F238E27FC236}">
                    <a16:creationId xmlns:a16="http://schemas.microsoft.com/office/drawing/2014/main" id="{EAF2978B-530F-44A7-A0F1-83AE24DB5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475"/>
                <a:ext cx="62" cy="57"/>
              </a:xfrm>
              <a:prstGeom prst="rect">
                <a:avLst/>
              </a:prstGeom>
              <a:solidFill>
                <a:srgbClr val="1E85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8" name="Rectangle 821">
                <a:extLst>
                  <a:ext uri="{FF2B5EF4-FFF2-40B4-BE49-F238E27FC236}">
                    <a16:creationId xmlns:a16="http://schemas.microsoft.com/office/drawing/2014/main" id="{CCCB9A71-C156-4FB4-A92C-F08833DAA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475"/>
                <a:ext cx="63" cy="57"/>
              </a:xfrm>
              <a:prstGeom prst="rect">
                <a:avLst/>
              </a:prstGeom>
              <a:solidFill>
                <a:srgbClr val="2258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9" name="Rectangle 822">
                <a:extLst>
                  <a:ext uri="{FF2B5EF4-FFF2-40B4-BE49-F238E27FC236}">
                    <a16:creationId xmlns:a16="http://schemas.microsoft.com/office/drawing/2014/main" id="{13015DB5-D635-46C8-BA22-F96C19B2D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475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0" name="Rectangle 823">
                <a:extLst>
                  <a:ext uri="{FF2B5EF4-FFF2-40B4-BE49-F238E27FC236}">
                    <a16:creationId xmlns:a16="http://schemas.microsoft.com/office/drawing/2014/main" id="{4B525870-D039-4906-9029-6270C8418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475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1" name="Rectangle 824">
                <a:extLst>
                  <a:ext uri="{FF2B5EF4-FFF2-40B4-BE49-F238E27FC236}">
                    <a16:creationId xmlns:a16="http://schemas.microsoft.com/office/drawing/2014/main" id="{AAFC5AC7-3EE2-4A40-B075-230C36B31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475"/>
                <a:ext cx="62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2" name="Rectangle 825">
                <a:extLst>
                  <a:ext uri="{FF2B5EF4-FFF2-40B4-BE49-F238E27FC236}">
                    <a16:creationId xmlns:a16="http://schemas.microsoft.com/office/drawing/2014/main" id="{FC33F99C-50D0-4F2E-94FC-A5870B3C2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47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3" name="Rectangle 826">
                <a:extLst>
                  <a:ext uri="{FF2B5EF4-FFF2-40B4-BE49-F238E27FC236}">
                    <a16:creationId xmlns:a16="http://schemas.microsoft.com/office/drawing/2014/main" id="{77ECCDE5-5FF2-4B6F-9BA6-E7B38831E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475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4" name="Rectangle 827">
                <a:extLst>
                  <a:ext uri="{FF2B5EF4-FFF2-40B4-BE49-F238E27FC236}">
                    <a16:creationId xmlns:a16="http://schemas.microsoft.com/office/drawing/2014/main" id="{5EB35233-7C8E-4D6A-A73E-A17E4F80A4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47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5" name="Rectangle 828">
                <a:extLst>
                  <a:ext uri="{FF2B5EF4-FFF2-40B4-BE49-F238E27FC236}">
                    <a16:creationId xmlns:a16="http://schemas.microsoft.com/office/drawing/2014/main" id="{830CBF20-A4F8-404A-8F77-EBE38BB13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47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6" name="Rectangle 829">
                <a:extLst>
                  <a:ext uri="{FF2B5EF4-FFF2-40B4-BE49-F238E27FC236}">
                    <a16:creationId xmlns:a16="http://schemas.microsoft.com/office/drawing/2014/main" id="{CF1354A7-CA74-4B48-9906-2AAE7D416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475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7" name="Rectangle 830">
                <a:extLst>
                  <a:ext uri="{FF2B5EF4-FFF2-40B4-BE49-F238E27FC236}">
                    <a16:creationId xmlns:a16="http://schemas.microsoft.com/office/drawing/2014/main" id="{751944C7-8912-4303-8959-73A6CA8FE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475"/>
                <a:ext cx="63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8" name="Rectangle 831">
                <a:extLst>
                  <a:ext uri="{FF2B5EF4-FFF2-40B4-BE49-F238E27FC236}">
                    <a16:creationId xmlns:a16="http://schemas.microsoft.com/office/drawing/2014/main" id="{6418A8EE-B259-467A-AB8B-F7C3B6561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475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9" name="Rectangle 832">
                <a:extLst>
                  <a:ext uri="{FF2B5EF4-FFF2-40B4-BE49-F238E27FC236}">
                    <a16:creationId xmlns:a16="http://schemas.microsoft.com/office/drawing/2014/main" id="{47A11937-A358-461E-A699-DDFE2EE069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475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0" name="Rectangle 833">
                <a:extLst>
                  <a:ext uri="{FF2B5EF4-FFF2-40B4-BE49-F238E27FC236}">
                    <a16:creationId xmlns:a16="http://schemas.microsoft.com/office/drawing/2014/main" id="{873EC57D-C7A6-4DB4-AB41-ABA2963263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475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1" name="Rectangle 834">
                <a:extLst>
                  <a:ext uri="{FF2B5EF4-FFF2-40B4-BE49-F238E27FC236}">
                    <a16:creationId xmlns:a16="http://schemas.microsoft.com/office/drawing/2014/main" id="{44806442-9922-44CB-8691-6104FAF87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475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2" name="Rectangle 835">
                <a:extLst>
                  <a:ext uri="{FF2B5EF4-FFF2-40B4-BE49-F238E27FC236}">
                    <a16:creationId xmlns:a16="http://schemas.microsoft.com/office/drawing/2014/main" id="{AB062DD6-2309-4492-BDCD-E2052576E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475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3" name="Rectangle 836">
                <a:extLst>
                  <a:ext uri="{FF2B5EF4-FFF2-40B4-BE49-F238E27FC236}">
                    <a16:creationId xmlns:a16="http://schemas.microsoft.com/office/drawing/2014/main" id="{528667AA-BDD6-490A-B686-2FCB4B70B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475"/>
                <a:ext cx="62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4" name="Rectangle 837">
                <a:extLst>
                  <a:ext uri="{FF2B5EF4-FFF2-40B4-BE49-F238E27FC236}">
                    <a16:creationId xmlns:a16="http://schemas.microsoft.com/office/drawing/2014/main" id="{AECD98FA-FE46-4DD1-9C15-6D82E067C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475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5" name="Rectangle 838">
                <a:extLst>
                  <a:ext uri="{FF2B5EF4-FFF2-40B4-BE49-F238E27FC236}">
                    <a16:creationId xmlns:a16="http://schemas.microsoft.com/office/drawing/2014/main" id="{682ACC67-E212-4E93-9D35-D39816AAB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475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6" name="Rectangle 839">
                <a:extLst>
                  <a:ext uri="{FF2B5EF4-FFF2-40B4-BE49-F238E27FC236}">
                    <a16:creationId xmlns:a16="http://schemas.microsoft.com/office/drawing/2014/main" id="{807D7704-010B-467C-A40E-1C1D1EC23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475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7" name="Rectangle 840">
                <a:extLst>
                  <a:ext uri="{FF2B5EF4-FFF2-40B4-BE49-F238E27FC236}">
                    <a16:creationId xmlns:a16="http://schemas.microsoft.com/office/drawing/2014/main" id="{EE4B9B4C-517F-49F0-A47B-AD4975FB9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475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8" name="Rectangle 841">
                <a:extLst>
                  <a:ext uri="{FF2B5EF4-FFF2-40B4-BE49-F238E27FC236}">
                    <a16:creationId xmlns:a16="http://schemas.microsoft.com/office/drawing/2014/main" id="{874E64A7-8B11-4223-AE4C-04B57288A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475"/>
                <a:ext cx="63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9" name="Rectangle 842">
                <a:extLst>
                  <a:ext uri="{FF2B5EF4-FFF2-40B4-BE49-F238E27FC236}">
                    <a16:creationId xmlns:a16="http://schemas.microsoft.com/office/drawing/2014/main" id="{24C519A8-57B6-4CC5-8278-2E035E80D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475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0" name="Rectangle 843">
                <a:extLst>
                  <a:ext uri="{FF2B5EF4-FFF2-40B4-BE49-F238E27FC236}">
                    <a16:creationId xmlns:a16="http://schemas.microsoft.com/office/drawing/2014/main" id="{8EAFE386-8756-4FE4-9E52-BE1912B10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47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1" name="Rectangle 844">
                <a:extLst>
                  <a:ext uri="{FF2B5EF4-FFF2-40B4-BE49-F238E27FC236}">
                    <a16:creationId xmlns:a16="http://schemas.microsoft.com/office/drawing/2014/main" id="{D8FAF9B7-F587-4131-97A3-67D49B829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475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2" name="Rectangle 845">
                <a:extLst>
                  <a:ext uri="{FF2B5EF4-FFF2-40B4-BE49-F238E27FC236}">
                    <a16:creationId xmlns:a16="http://schemas.microsoft.com/office/drawing/2014/main" id="{447F9F42-091C-4B13-9FAF-1F79292D2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475"/>
                <a:ext cx="63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3" name="Rectangle 846">
                <a:extLst>
                  <a:ext uri="{FF2B5EF4-FFF2-40B4-BE49-F238E27FC236}">
                    <a16:creationId xmlns:a16="http://schemas.microsoft.com/office/drawing/2014/main" id="{D7D3ABE4-7A8B-4A9C-B0E4-1F17A5E9B7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475"/>
                <a:ext cx="62" cy="57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4" name="Rectangle 847">
                <a:extLst>
                  <a:ext uri="{FF2B5EF4-FFF2-40B4-BE49-F238E27FC236}">
                    <a16:creationId xmlns:a16="http://schemas.microsoft.com/office/drawing/2014/main" id="{9EC8B2A8-7913-4F43-8A83-B7D8C8FE37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475"/>
                <a:ext cx="62" cy="57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5" name="Rectangle 848">
                <a:extLst>
                  <a:ext uri="{FF2B5EF4-FFF2-40B4-BE49-F238E27FC236}">
                    <a16:creationId xmlns:a16="http://schemas.microsoft.com/office/drawing/2014/main" id="{EA66F285-A802-4768-AE7D-2266B5515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475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6" name="Rectangle 849">
                <a:extLst>
                  <a:ext uri="{FF2B5EF4-FFF2-40B4-BE49-F238E27FC236}">
                    <a16:creationId xmlns:a16="http://schemas.microsoft.com/office/drawing/2014/main" id="{C27F9A32-0CC2-4664-AA02-19E52B32BE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475"/>
                <a:ext cx="61" cy="57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7" name="Rectangle 850">
                <a:extLst>
                  <a:ext uri="{FF2B5EF4-FFF2-40B4-BE49-F238E27FC236}">
                    <a16:creationId xmlns:a16="http://schemas.microsoft.com/office/drawing/2014/main" id="{EFDB1D61-EA11-4BE8-B037-54149D8AD0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475"/>
                <a:ext cx="63" cy="57"/>
              </a:xfrm>
              <a:prstGeom prst="rect">
                <a:avLst/>
              </a:prstGeom>
              <a:solidFill>
                <a:srgbClr val="2333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9" name="Group 1052">
              <a:extLst>
                <a:ext uri="{FF2B5EF4-FFF2-40B4-BE49-F238E27FC236}">
                  <a16:creationId xmlns:a16="http://schemas.microsoft.com/office/drawing/2014/main" id="{0483387F-1F4B-4DB0-A5DD-6424D36CF2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3677224"/>
              <a:ext cx="4506785" cy="624436"/>
              <a:chOff x="-3986" y="1187"/>
              <a:chExt cx="2490" cy="345"/>
            </a:xfrm>
          </p:grpSpPr>
          <p:sp>
            <p:nvSpPr>
              <p:cNvPr id="938" name="Rectangle 852">
                <a:extLst>
                  <a:ext uri="{FF2B5EF4-FFF2-40B4-BE49-F238E27FC236}">
                    <a16:creationId xmlns:a16="http://schemas.microsoft.com/office/drawing/2014/main" id="{1CA1C622-3731-4DF1-8A72-6B8B596BA4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475"/>
                <a:ext cx="62" cy="57"/>
              </a:xfrm>
              <a:prstGeom prst="rect">
                <a:avLst/>
              </a:prstGeom>
              <a:solidFill>
                <a:srgbClr val="2232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9" name="Rectangle 853">
                <a:extLst>
                  <a:ext uri="{FF2B5EF4-FFF2-40B4-BE49-F238E27FC236}">
                    <a16:creationId xmlns:a16="http://schemas.microsoft.com/office/drawing/2014/main" id="{19CB6EC3-9FDA-4937-A714-1151D1D54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417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0" name="Rectangle 854">
                <a:extLst>
                  <a:ext uri="{FF2B5EF4-FFF2-40B4-BE49-F238E27FC236}">
                    <a16:creationId xmlns:a16="http://schemas.microsoft.com/office/drawing/2014/main" id="{AA5DEB46-2F73-46FE-974E-96D830458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417"/>
                <a:ext cx="63" cy="58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1" name="Rectangle 855">
                <a:extLst>
                  <a:ext uri="{FF2B5EF4-FFF2-40B4-BE49-F238E27FC236}">
                    <a16:creationId xmlns:a16="http://schemas.microsoft.com/office/drawing/2014/main" id="{F4A0DC85-2CC8-485B-A098-685109E55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417"/>
                <a:ext cx="62" cy="58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2" name="Rectangle 856">
                <a:extLst>
                  <a:ext uri="{FF2B5EF4-FFF2-40B4-BE49-F238E27FC236}">
                    <a16:creationId xmlns:a16="http://schemas.microsoft.com/office/drawing/2014/main" id="{861CF12F-B330-4606-AE92-5A503A0EC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417"/>
                <a:ext cx="62" cy="58"/>
              </a:xfrm>
              <a:prstGeom prst="rect">
                <a:avLst/>
              </a:prstGeom>
              <a:solidFill>
                <a:srgbClr val="C9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3" name="Rectangle 857">
                <a:extLst>
                  <a:ext uri="{FF2B5EF4-FFF2-40B4-BE49-F238E27FC236}">
                    <a16:creationId xmlns:a16="http://schemas.microsoft.com/office/drawing/2014/main" id="{E500633D-DE6C-4201-9266-90AB9D9452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417"/>
                <a:ext cx="62" cy="58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4" name="Rectangle 858">
                <a:extLst>
                  <a:ext uri="{FF2B5EF4-FFF2-40B4-BE49-F238E27FC236}">
                    <a16:creationId xmlns:a16="http://schemas.microsoft.com/office/drawing/2014/main" id="{B1AE9941-8403-422F-B74B-0672A1086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417"/>
                <a:ext cx="63" cy="58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5" name="Rectangle 859">
                <a:extLst>
                  <a:ext uri="{FF2B5EF4-FFF2-40B4-BE49-F238E27FC236}">
                    <a16:creationId xmlns:a16="http://schemas.microsoft.com/office/drawing/2014/main" id="{9B54E623-2B90-450D-99E2-D3DB1F009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417"/>
                <a:ext cx="62" cy="58"/>
              </a:xfrm>
              <a:prstGeom prst="rect">
                <a:avLst/>
              </a:prstGeom>
              <a:solidFill>
                <a:srgbClr val="A7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6" name="Rectangle 860">
                <a:extLst>
                  <a:ext uri="{FF2B5EF4-FFF2-40B4-BE49-F238E27FC236}">
                    <a16:creationId xmlns:a16="http://schemas.microsoft.com/office/drawing/2014/main" id="{3879FD63-409C-48CE-9E5C-111CF5374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417"/>
                <a:ext cx="62" cy="58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7" name="Rectangle 861">
                <a:extLst>
                  <a:ext uri="{FF2B5EF4-FFF2-40B4-BE49-F238E27FC236}">
                    <a16:creationId xmlns:a16="http://schemas.microsoft.com/office/drawing/2014/main" id="{C975E420-D71C-42A6-9052-A481D015F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417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8" name="Rectangle 862">
                <a:extLst>
                  <a:ext uri="{FF2B5EF4-FFF2-40B4-BE49-F238E27FC236}">
                    <a16:creationId xmlns:a16="http://schemas.microsoft.com/office/drawing/2014/main" id="{66DFF76E-5261-4DC2-B0DC-B749098B9B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417"/>
                <a:ext cx="63" cy="58"/>
              </a:xfrm>
              <a:prstGeom prst="rect">
                <a:avLst/>
              </a:prstGeom>
              <a:solidFill>
                <a:srgbClr val="1F7D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9" name="Rectangle 863">
                <a:extLst>
                  <a:ext uri="{FF2B5EF4-FFF2-40B4-BE49-F238E27FC236}">
                    <a16:creationId xmlns:a16="http://schemas.microsoft.com/office/drawing/2014/main" id="{71ED3EBC-CC47-405A-B481-044680258F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417"/>
                <a:ext cx="62" cy="58"/>
              </a:xfrm>
              <a:prstGeom prst="rect">
                <a:avLst/>
              </a:prstGeom>
              <a:solidFill>
                <a:srgbClr val="2259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0" name="Rectangle 864">
                <a:extLst>
                  <a:ext uri="{FF2B5EF4-FFF2-40B4-BE49-F238E27FC236}">
                    <a16:creationId xmlns:a16="http://schemas.microsoft.com/office/drawing/2014/main" id="{E76AFABD-A2BC-4823-A3A6-3C8E6B3CE4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417"/>
                <a:ext cx="62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1" name="Rectangle 865">
                <a:extLst>
                  <a:ext uri="{FF2B5EF4-FFF2-40B4-BE49-F238E27FC236}">
                    <a16:creationId xmlns:a16="http://schemas.microsoft.com/office/drawing/2014/main" id="{33DCA133-3676-49B0-B3F5-73CC7D09C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417"/>
                <a:ext cx="62" cy="58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2" name="Rectangle 866">
                <a:extLst>
                  <a:ext uri="{FF2B5EF4-FFF2-40B4-BE49-F238E27FC236}">
                    <a16:creationId xmlns:a16="http://schemas.microsoft.com/office/drawing/2014/main" id="{8DF263A7-111B-49DA-8F66-9A3380818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417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3" name="Rectangle 867">
                <a:extLst>
                  <a:ext uri="{FF2B5EF4-FFF2-40B4-BE49-F238E27FC236}">
                    <a16:creationId xmlns:a16="http://schemas.microsoft.com/office/drawing/2014/main" id="{E1E6FE0F-A31F-4E8C-BB45-1444646BE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417"/>
                <a:ext cx="63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4" name="Rectangle 868">
                <a:extLst>
                  <a:ext uri="{FF2B5EF4-FFF2-40B4-BE49-F238E27FC236}">
                    <a16:creationId xmlns:a16="http://schemas.microsoft.com/office/drawing/2014/main" id="{A630986B-A9F1-4833-9051-0D11116C55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417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5" name="Rectangle 869">
                <a:extLst>
                  <a:ext uri="{FF2B5EF4-FFF2-40B4-BE49-F238E27FC236}">
                    <a16:creationId xmlns:a16="http://schemas.microsoft.com/office/drawing/2014/main" id="{7D543348-A734-4111-A3D5-FAFA5101D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41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6" name="Rectangle 870">
                <a:extLst>
                  <a:ext uri="{FF2B5EF4-FFF2-40B4-BE49-F238E27FC236}">
                    <a16:creationId xmlns:a16="http://schemas.microsoft.com/office/drawing/2014/main" id="{FDFA1D7E-A0AB-45E0-AB4A-EECD92437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41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7" name="Rectangle 871">
                <a:extLst>
                  <a:ext uri="{FF2B5EF4-FFF2-40B4-BE49-F238E27FC236}">
                    <a16:creationId xmlns:a16="http://schemas.microsoft.com/office/drawing/2014/main" id="{57C31CB5-67EE-44D4-8AF3-787B1A962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417"/>
                <a:ext cx="63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8" name="Rectangle 872">
                <a:extLst>
                  <a:ext uri="{FF2B5EF4-FFF2-40B4-BE49-F238E27FC236}">
                    <a16:creationId xmlns:a16="http://schemas.microsoft.com/office/drawing/2014/main" id="{337EBF18-5E2B-43E5-89C2-5AE96BB00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417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9" name="Rectangle 873">
                <a:extLst>
                  <a:ext uri="{FF2B5EF4-FFF2-40B4-BE49-F238E27FC236}">
                    <a16:creationId xmlns:a16="http://schemas.microsoft.com/office/drawing/2014/main" id="{AA1CABD6-DFB9-49E8-98BE-48AB18F98D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417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0" name="Rectangle 874">
                <a:extLst>
                  <a:ext uri="{FF2B5EF4-FFF2-40B4-BE49-F238E27FC236}">
                    <a16:creationId xmlns:a16="http://schemas.microsoft.com/office/drawing/2014/main" id="{9D8616E5-EB0F-410E-B049-18E7F966BC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417"/>
                <a:ext cx="63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1" name="Rectangle 875">
                <a:extLst>
                  <a:ext uri="{FF2B5EF4-FFF2-40B4-BE49-F238E27FC236}">
                    <a16:creationId xmlns:a16="http://schemas.microsoft.com/office/drawing/2014/main" id="{E316CB27-7F41-4198-9C4E-154AEE7CD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417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2" name="Rectangle 876">
                <a:extLst>
                  <a:ext uri="{FF2B5EF4-FFF2-40B4-BE49-F238E27FC236}">
                    <a16:creationId xmlns:a16="http://schemas.microsoft.com/office/drawing/2014/main" id="{ABC43271-E2F5-46B3-BC78-3DF84FEC8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417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3" name="Rectangle 877">
                <a:extLst>
                  <a:ext uri="{FF2B5EF4-FFF2-40B4-BE49-F238E27FC236}">
                    <a16:creationId xmlns:a16="http://schemas.microsoft.com/office/drawing/2014/main" id="{F6B73422-D73A-40A9-91A3-D82CC179B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417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4" name="Rectangle 878">
                <a:extLst>
                  <a:ext uri="{FF2B5EF4-FFF2-40B4-BE49-F238E27FC236}">
                    <a16:creationId xmlns:a16="http://schemas.microsoft.com/office/drawing/2014/main" id="{75E0171F-6CF2-4043-B51F-2978AA1247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417"/>
                <a:ext cx="63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5" name="Rectangle 879">
                <a:extLst>
                  <a:ext uri="{FF2B5EF4-FFF2-40B4-BE49-F238E27FC236}">
                    <a16:creationId xmlns:a16="http://schemas.microsoft.com/office/drawing/2014/main" id="{DFA15438-AFAA-413F-88CA-EC5F82583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417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6" name="Rectangle 880">
                <a:extLst>
                  <a:ext uri="{FF2B5EF4-FFF2-40B4-BE49-F238E27FC236}">
                    <a16:creationId xmlns:a16="http://schemas.microsoft.com/office/drawing/2014/main" id="{A2D6DBBB-EE36-434D-A90A-7CFBC0D5B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417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7" name="Rectangle 881">
                <a:extLst>
                  <a:ext uri="{FF2B5EF4-FFF2-40B4-BE49-F238E27FC236}">
                    <a16:creationId xmlns:a16="http://schemas.microsoft.com/office/drawing/2014/main" id="{32493655-2A83-4D3E-91AA-8D247043F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417"/>
                <a:ext cx="62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8" name="Rectangle 882">
                <a:extLst>
                  <a:ext uri="{FF2B5EF4-FFF2-40B4-BE49-F238E27FC236}">
                    <a16:creationId xmlns:a16="http://schemas.microsoft.com/office/drawing/2014/main" id="{FCB6EEDE-78EA-46B8-877A-CA73EE2806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417"/>
                <a:ext cx="63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9" name="Rectangle 883">
                <a:extLst>
                  <a:ext uri="{FF2B5EF4-FFF2-40B4-BE49-F238E27FC236}">
                    <a16:creationId xmlns:a16="http://schemas.microsoft.com/office/drawing/2014/main" id="{B466CACF-687C-4BD2-9FDB-3CD370B31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417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0" name="Rectangle 884">
                <a:extLst>
                  <a:ext uri="{FF2B5EF4-FFF2-40B4-BE49-F238E27FC236}">
                    <a16:creationId xmlns:a16="http://schemas.microsoft.com/office/drawing/2014/main" id="{C28D77C2-0DE4-4CC0-8A72-0EB7A4D8D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417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1" name="Rectangle 885">
                <a:extLst>
                  <a:ext uri="{FF2B5EF4-FFF2-40B4-BE49-F238E27FC236}">
                    <a16:creationId xmlns:a16="http://schemas.microsoft.com/office/drawing/2014/main" id="{D508D51C-AE10-423C-B1AA-79081F15E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417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2" name="Rectangle 886">
                <a:extLst>
                  <a:ext uri="{FF2B5EF4-FFF2-40B4-BE49-F238E27FC236}">
                    <a16:creationId xmlns:a16="http://schemas.microsoft.com/office/drawing/2014/main" id="{350B0176-3A1E-4D7A-AFEE-4FEEF5102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417"/>
                <a:ext cx="63" cy="58"/>
              </a:xfrm>
              <a:prstGeom prst="rect">
                <a:avLst/>
              </a:prstGeom>
              <a:solidFill>
                <a:srgbClr val="2535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3" name="Rectangle 887">
                <a:extLst>
                  <a:ext uri="{FF2B5EF4-FFF2-40B4-BE49-F238E27FC236}">
                    <a16:creationId xmlns:a16="http://schemas.microsoft.com/office/drawing/2014/main" id="{F1E338BC-3034-48F9-B3B4-C842180E6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417"/>
                <a:ext cx="62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4" name="Rectangle 888">
                <a:extLst>
                  <a:ext uri="{FF2B5EF4-FFF2-40B4-BE49-F238E27FC236}">
                    <a16:creationId xmlns:a16="http://schemas.microsoft.com/office/drawing/2014/main" id="{E21AF94A-B08F-45DC-B7F5-1DEA07B814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417"/>
                <a:ext cx="62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5" name="Rectangle 889">
                <a:extLst>
                  <a:ext uri="{FF2B5EF4-FFF2-40B4-BE49-F238E27FC236}">
                    <a16:creationId xmlns:a16="http://schemas.microsoft.com/office/drawing/2014/main" id="{9BDEDE52-0C52-4ADC-9D19-8BEDA6ED0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417"/>
                <a:ext cx="63" cy="58"/>
              </a:xfrm>
              <a:prstGeom prst="rect">
                <a:avLst/>
              </a:prstGeom>
              <a:solidFill>
                <a:srgbClr val="2433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6" name="Rectangle 890">
                <a:extLst>
                  <a:ext uri="{FF2B5EF4-FFF2-40B4-BE49-F238E27FC236}">
                    <a16:creationId xmlns:a16="http://schemas.microsoft.com/office/drawing/2014/main" id="{00FF3794-13CF-4624-893C-61E33BA07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417"/>
                <a:ext cx="61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7" name="Rectangle 891">
                <a:extLst>
                  <a:ext uri="{FF2B5EF4-FFF2-40B4-BE49-F238E27FC236}">
                    <a16:creationId xmlns:a16="http://schemas.microsoft.com/office/drawing/2014/main" id="{DBFD52D8-9D46-4910-B549-10A69334C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417"/>
                <a:ext cx="63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8" name="Rectangle 892">
                <a:extLst>
                  <a:ext uri="{FF2B5EF4-FFF2-40B4-BE49-F238E27FC236}">
                    <a16:creationId xmlns:a16="http://schemas.microsoft.com/office/drawing/2014/main" id="{9C04F0A3-F8EA-4939-BBBA-DB7675804D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417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9" name="Rectangle 893">
                <a:extLst>
                  <a:ext uri="{FF2B5EF4-FFF2-40B4-BE49-F238E27FC236}">
                    <a16:creationId xmlns:a16="http://schemas.microsoft.com/office/drawing/2014/main" id="{06E6435F-E8D1-43F5-8F33-A35862213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0" name="Rectangle 894">
                <a:extLst>
                  <a:ext uri="{FF2B5EF4-FFF2-40B4-BE49-F238E27FC236}">
                    <a16:creationId xmlns:a16="http://schemas.microsoft.com/office/drawing/2014/main" id="{6FE5CAAD-DBFD-4EC7-BC4C-97262DEBB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359"/>
                <a:ext cx="63" cy="58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1" name="Rectangle 895">
                <a:extLst>
                  <a:ext uri="{FF2B5EF4-FFF2-40B4-BE49-F238E27FC236}">
                    <a16:creationId xmlns:a16="http://schemas.microsoft.com/office/drawing/2014/main" id="{46159EB4-74A0-49C9-A6F4-91309F22EF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359"/>
                <a:ext cx="62" cy="58"/>
              </a:xfrm>
              <a:prstGeom prst="rect">
                <a:avLst/>
              </a:prstGeom>
              <a:solidFill>
                <a:srgbClr val="C0E6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2" name="Rectangle 896">
                <a:extLst>
                  <a:ext uri="{FF2B5EF4-FFF2-40B4-BE49-F238E27FC236}">
                    <a16:creationId xmlns:a16="http://schemas.microsoft.com/office/drawing/2014/main" id="{BAC4BC49-A0D7-4F6C-804A-C24A21A0E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359"/>
                <a:ext cx="62" cy="58"/>
              </a:xfrm>
              <a:prstGeom prst="rect">
                <a:avLst/>
              </a:prstGeom>
              <a:solidFill>
                <a:srgbClr val="CB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3" name="Rectangle 897">
                <a:extLst>
                  <a:ext uri="{FF2B5EF4-FFF2-40B4-BE49-F238E27FC236}">
                    <a16:creationId xmlns:a16="http://schemas.microsoft.com/office/drawing/2014/main" id="{5DB9F2FF-21D8-44EA-BF0F-2348EFCC1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359"/>
                <a:ext cx="62" cy="58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4" name="Rectangle 898">
                <a:extLst>
                  <a:ext uri="{FF2B5EF4-FFF2-40B4-BE49-F238E27FC236}">
                    <a16:creationId xmlns:a16="http://schemas.microsoft.com/office/drawing/2014/main" id="{8AC8A814-72B7-48D8-AA7D-408B93985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359"/>
                <a:ext cx="63" cy="58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5" name="Rectangle 899">
                <a:extLst>
                  <a:ext uri="{FF2B5EF4-FFF2-40B4-BE49-F238E27FC236}">
                    <a16:creationId xmlns:a16="http://schemas.microsoft.com/office/drawing/2014/main" id="{3884D7FA-8E61-4685-9466-683D753EEE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359"/>
                <a:ext cx="62" cy="58"/>
              </a:xfrm>
              <a:prstGeom prst="rect">
                <a:avLst/>
              </a:prstGeom>
              <a:solidFill>
                <a:srgbClr val="CF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6" name="Rectangle 900">
                <a:extLst>
                  <a:ext uri="{FF2B5EF4-FFF2-40B4-BE49-F238E27FC236}">
                    <a16:creationId xmlns:a16="http://schemas.microsoft.com/office/drawing/2014/main" id="{CB714F6F-7DF0-470C-8F05-4DC058890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359"/>
                <a:ext cx="62" cy="58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7" name="Rectangle 901">
                <a:extLst>
                  <a:ext uri="{FF2B5EF4-FFF2-40B4-BE49-F238E27FC236}">
                    <a16:creationId xmlns:a16="http://schemas.microsoft.com/office/drawing/2014/main" id="{8A84B8C3-7881-4387-8DA6-5256468BD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359"/>
                <a:ext cx="62" cy="58"/>
              </a:xfrm>
              <a:prstGeom prst="rect">
                <a:avLst/>
              </a:prstGeom>
              <a:solidFill>
                <a:srgbClr val="4CBA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8" name="Rectangle 902">
                <a:extLst>
                  <a:ext uri="{FF2B5EF4-FFF2-40B4-BE49-F238E27FC236}">
                    <a16:creationId xmlns:a16="http://schemas.microsoft.com/office/drawing/2014/main" id="{0E6D3B5B-D733-4BE6-827E-4C5DF9B555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359"/>
                <a:ext cx="63" cy="58"/>
              </a:xfrm>
              <a:prstGeom prst="rect">
                <a:avLst/>
              </a:prstGeom>
              <a:solidFill>
                <a:srgbClr val="2A9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9" name="Rectangle 903">
                <a:extLst>
                  <a:ext uri="{FF2B5EF4-FFF2-40B4-BE49-F238E27FC236}">
                    <a16:creationId xmlns:a16="http://schemas.microsoft.com/office/drawing/2014/main" id="{348A9F77-871E-45F0-AD87-5416C65AF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359"/>
                <a:ext cx="62" cy="58"/>
              </a:xfrm>
              <a:prstGeom prst="rect">
                <a:avLst/>
              </a:prstGeom>
              <a:solidFill>
                <a:srgbClr val="1F7B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0" name="Rectangle 904">
                <a:extLst>
                  <a:ext uri="{FF2B5EF4-FFF2-40B4-BE49-F238E27FC236}">
                    <a16:creationId xmlns:a16="http://schemas.microsoft.com/office/drawing/2014/main" id="{0008F32D-D14E-46CA-AE62-C955C02E8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359"/>
                <a:ext cx="62" cy="58"/>
              </a:xfrm>
              <a:prstGeom prst="rect">
                <a:avLst/>
              </a:prstGeom>
              <a:solidFill>
                <a:srgbClr val="225C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1" name="Rectangle 905">
                <a:extLst>
                  <a:ext uri="{FF2B5EF4-FFF2-40B4-BE49-F238E27FC236}">
                    <a16:creationId xmlns:a16="http://schemas.microsoft.com/office/drawing/2014/main" id="{3E5F0DC8-658A-4193-A43A-56924B9D3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359"/>
                <a:ext cx="62" cy="58"/>
              </a:xfrm>
              <a:prstGeom prst="rect">
                <a:avLst/>
              </a:prstGeom>
              <a:solidFill>
                <a:srgbClr val="2349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2" name="Rectangle 906">
                <a:extLst>
                  <a:ext uri="{FF2B5EF4-FFF2-40B4-BE49-F238E27FC236}">
                    <a16:creationId xmlns:a16="http://schemas.microsoft.com/office/drawing/2014/main" id="{7E89403C-A26E-4D11-8A95-335B18A1FF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359"/>
                <a:ext cx="62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3" name="Rectangle 907">
                <a:extLst>
                  <a:ext uri="{FF2B5EF4-FFF2-40B4-BE49-F238E27FC236}">
                    <a16:creationId xmlns:a16="http://schemas.microsoft.com/office/drawing/2014/main" id="{F027402A-B662-49E5-BB85-1EFFE0E265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359"/>
                <a:ext cx="63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4" name="Rectangle 908">
                <a:extLst>
                  <a:ext uri="{FF2B5EF4-FFF2-40B4-BE49-F238E27FC236}">
                    <a16:creationId xmlns:a16="http://schemas.microsoft.com/office/drawing/2014/main" id="{4FF40943-23B3-4A95-8C2F-7AEFBF490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5" name="Rectangle 909">
                <a:extLst>
                  <a:ext uri="{FF2B5EF4-FFF2-40B4-BE49-F238E27FC236}">
                    <a16:creationId xmlns:a16="http://schemas.microsoft.com/office/drawing/2014/main" id="{D91B541D-1057-45F8-A1A9-3493C1B01C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6" name="Rectangle 910">
                <a:extLst>
                  <a:ext uri="{FF2B5EF4-FFF2-40B4-BE49-F238E27FC236}">
                    <a16:creationId xmlns:a16="http://schemas.microsoft.com/office/drawing/2014/main" id="{EB538FE6-BC69-4079-8272-D0477F5F4B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7" name="Rectangle 911">
                <a:extLst>
                  <a:ext uri="{FF2B5EF4-FFF2-40B4-BE49-F238E27FC236}">
                    <a16:creationId xmlns:a16="http://schemas.microsoft.com/office/drawing/2014/main" id="{FB8B277A-16C4-466D-8275-08A25E27D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359"/>
                <a:ext cx="63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8" name="Rectangle 912">
                <a:extLst>
                  <a:ext uri="{FF2B5EF4-FFF2-40B4-BE49-F238E27FC236}">
                    <a16:creationId xmlns:a16="http://schemas.microsoft.com/office/drawing/2014/main" id="{630F7920-6610-4EB0-894C-36EFD87427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9" name="Rectangle 913">
                <a:extLst>
                  <a:ext uri="{FF2B5EF4-FFF2-40B4-BE49-F238E27FC236}">
                    <a16:creationId xmlns:a16="http://schemas.microsoft.com/office/drawing/2014/main" id="{586C7D2C-DEDC-471F-AC2F-CD639C972F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359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0" name="Rectangle 914">
                <a:extLst>
                  <a:ext uri="{FF2B5EF4-FFF2-40B4-BE49-F238E27FC236}">
                    <a16:creationId xmlns:a16="http://schemas.microsoft.com/office/drawing/2014/main" id="{9D1F496A-371F-4255-B514-F777C7A7B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359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1" name="Rectangle 915">
                <a:extLst>
                  <a:ext uri="{FF2B5EF4-FFF2-40B4-BE49-F238E27FC236}">
                    <a16:creationId xmlns:a16="http://schemas.microsoft.com/office/drawing/2014/main" id="{7C73C08A-4B44-4336-BDDB-54D534B5AF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359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2" name="Rectangle 916">
                <a:extLst>
                  <a:ext uri="{FF2B5EF4-FFF2-40B4-BE49-F238E27FC236}">
                    <a16:creationId xmlns:a16="http://schemas.microsoft.com/office/drawing/2014/main" id="{7DECE59E-A0C7-416A-9CE2-CE63FAD25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3" name="Rectangle 917">
                <a:extLst>
                  <a:ext uri="{FF2B5EF4-FFF2-40B4-BE49-F238E27FC236}">
                    <a16:creationId xmlns:a16="http://schemas.microsoft.com/office/drawing/2014/main" id="{BC9A5243-D9D5-452C-A58C-C9834E410A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4" name="Rectangle 918">
                <a:extLst>
                  <a:ext uri="{FF2B5EF4-FFF2-40B4-BE49-F238E27FC236}">
                    <a16:creationId xmlns:a16="http://schemas.microsoft.com/office/drawing/2014/main" id="{E7E5EEFB-C7AC-46B2-BA2B-BA4725BD8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359"/>
                <a:ext cx="63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5" name="Rectangle 919">
                <a:extLst>
                  <a:ext uri="{FF2B5EF4-FFF2-40B4-BE49-F238E27FC236}">
                    <a16:creationId xmlns:a16="http://schemas.microsoft.com/office/drawing/2014/main" id="{0D208818-2F79-49A2-AD4C-5D5B9D207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6" name="Rectangle 920">
                <a:extLst>
                  <a:ext uri="{FF2B5EF4-FFF2-40B4-BE49-F238E27FC236}">
                    <a16:creationId xmlns:a16="http://schemas.microsoft.com/office/drawing/2014/main" id="{7C3E087A-42F4-4F29-973D-5FBAABFE4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7" name="Rectangle 921">
                <a:extLst>
                  <a:ext uri="{FF2B5EF4-FFF2-40B4-BE49-F238E27FC236}">
                    <a16:creationId xmlns:a16="http://schemas.microsoft.com/office/drawing/2014/main" id="{B35A54C7-407B-4568-8527-21D794CE0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359"/>
                <a:ext cx="62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8" name="Rectangle 922">
                <a:extLst>
                  <a:ext uri="{FF2B5EF4-FFF2-40B4-BE49-F238E27FC236}">
                    <a16:creationId xmlns:a16="http://schemas.microsoft.com/office/drawing/2014/main" id="{CEF468E8-F823-4337-9CE6-FC394E9A38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359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9" name="Rectangle 923">
                <a:extLst>
                  <a:ext uri="{FF2B5EF4-FFF2-40B4-BE49-F238E27FC236}">
                    <a16:creationId xmlns:a16="http://schemas.microsoft.com/office/drawing/2014/main" id="{7708CE4E-1065-4BC9-AC48-2890B1D400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0" name="Rectangle 924">
                <a:extLst>
                  <a:ext uri="{FF2B5EF4-FFF2-40B4-BE49-F238E27FC236}">
                    <a16:creationId xmlns:a16="http://schemas.microsoft.com/office/drawing/2014/main" id="{C06CA2F4-E693-45C7-B9E4-CFAE04DEC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359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1" name="Rectangle 925">
                <a:extLst>
                  <a:ext uri="{FF2B5EF4-FFF2-40B4-BE49-F238E27FC236}">
                    <a16:creationId xmlns:a16="http://schemas.microsoft.com/office/drawing/2014/main" id="{12C59569-436F-4931-81DC-CDB6D12E1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359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2" name="Rectangle 926">
                <a:extLst>
                  <a:ext uri="{FF2B5EF4-FFF2-40B4-BE49-F238E27FC236}">
                    <a16:creationId xmlns:a16="http://schemas.microsoft.com/office/drawing/2014/main" id="{A4152700-1BDA-4E6D-B593-02972EECCB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359"/>
                <a:ext cx="63" cy="58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3" name="Rectangle 927">
                <a:extLst>
                  <a:ext uri="{FF2B5EF4-FFF2-40B4-BE49-F238E27FC236}">
                    <a16:creationId xmlns:a16="http://schemas.microsoft.com/office/drawing/2014/main" id="{00976E3E-1705-4329-92DC-FF19E4376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359"/>
                <a:ext cx="62" cy="58"/>
              </a:xfrm>
              <a:prstGeom prst="rect">
                <a:avLst/>
              </a:prstGeom>
              <a:solidFill>
                <a:srgbClr val="2534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4" name="Rectangle 928">
                <a:extLst>
                  <a:ext uri="{FF2B5EF4-FFF2-40B4-BE49-F238E27FC236}">
                    <a16:creationId xmlns:a16="http://schemas.microsoft.com/office/drawing/2014/main" id="{82192A82-70D5-4274-8740-3A476C5250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359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5" name="Rectangle 929">
                <a:extLst>
                  <a:ext uri="{FF2B5EF4-FFF2-40B4-BE49-F238E27FC236}">
                    <a16:creationId xmlns:a16="http://schemas.microsoft.com/office/drawing/2014/main" id="{3F60861D-A870-455B-B286-891A93591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359"/>
                <a:ext cx="63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6" name="Rectangle 930">
                <a:extLst>
                  <a:ext uri="{FF2B5EF4-FFF2-40B4-BE49-F238E27FC236}">
                    <a16:creationId xmlns:a16="http://schemas.microsoft.com/office/drawing/2014/main" id="{B83635BE-FB26-45D5-8C16-A4416D2C3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359"/>
                <a:ext cx="61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7" name="Rectangle 931">
                <a:extLst>
                  <a:ext uri="{FF2B5EF4-FFF2-40B4-BE49-F238E27FC236}">
                    <a16:creationId xmlns:a16="http://schemas.microsoft.com/office/drawing/2014/main" id="{BD87C355-9C3C-4AF5-ABA0-7217523ED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359"/>
                <a:ext cx="63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8" name="Rectangle 932">
                <a:extLst>
                  <a:ext uri="{FF2B5EF4-FFF2-40B4-BE49-F238E27FC236}">
                    <a16:creationId xmlns:a16="http://schemas.microsoft.com/office/drawing/2014/main" id="{57923D59-5A25-4474-B6A3-7C960AC56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359"/>
                <a:ext cx="62" cy="58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9" name="Rectangle 933">
                <a:extLst>
                  <a:ext uri="{FF2B5EF4-FFF2-40B4-BE49-F238E27FC236}">
                    <a16:creationId xmlns:a16="http://schemas.microsoft.com/office/drawing/2014/main" id="{366F7C5D-0CC2-47BB-A211-F6CC04467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302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0" name="Rectangle 934">
                <a:extLst>
                  <a:ext uri="{FF2B5EF4-FFF2-40B4-BE49-F238E27FC236}">
                    <a16:creationId xmlns:a16="http://schemas.microsoft.com/office/drawing/2014/main" id="{2D5FB56C-3AC2-4C7B-BAA2-C98D371A3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302"/>
                <a:ext cx="63" cy="57"/>
              </a:xfrm>
              <a:prstGeom prst="rect">
                <a:avLst/>
              </a:prstGeom>
              <a:solidFill>
                <a:srgbClr val="59BF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1" name="Rectangle 935">
                <a:extLst>
                  <a:ext uri="{FF2B5EF4-FFF2-40B4-BE49-F238E27FC236}">
                    <a16:creationId xmlns:a16="http://schemas.microsoft.com/office/drawing/2014/main" id="{5E9F84F0-0028-4EDD-8F9B-DA1C374D9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302"/>
                <a:ext cx="62" cy="57"/>
              </a:xfrm>
              <a:prstGeom prst="rect">
                <a:avLst/>
              </a:prstGeom>
              <a:solidFill>
                <a:srgbClr val="C4E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2" name="Rectangle 936">
                <a:extLst>
                  <a:ext uri="{FF2B5EF4-FFF2-40B4-BE49-F238E27FC236}">
                    <a16:creationId xmlns:a16="http://schemas.microsoft.com/office/drawing/2014/main" id="{DBE6BDA3-3315-4C61-BEB0-51A5A813B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302"/>
                <a:ext cx="62" cy="57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3" name="Rectangle 937">
                <a:extLst>
                  <a:ext uri="{FF2B5EF4-FFF2-40B4-BE49-F238E27FC236}">
                    <a16:creationId xmlns:a16="http://schemas.microsoft.com/office/drawing/2014/main" id="{B153C136-90EB-475F-8F1C-7D74D22266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302"/>
                <a:ext cx="62" cy="57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4" name="Rectangle 938">
                <a:extLst>
                  <a:ext uri="{FF2B5EF4-FFF2-40B4-BE49-F238E27FC236}">
                    <a16:creationId xmlns:a16="http://schemas.microsoft.com/office/drawing/2014/main" id="{5654ABFE-6BB2-4D92-B399-9073D35D6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302"/>
                <a:ext cx="63" cy="57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5" name="Rectangle 939">
                <a:extLst>
                  <a:ext uri="{FF2B5EF4-FFF2-40B4-BE49-F238E27FC236}">
                    <a16:creationId xmlns:a16="http://schemas.microsoft.com/office/drawing/2014/main" id="{6FB86EFD-9173-4346-B6E7-917EE00A1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302"/>
                <a:ext cx="62" cy="57"/>
              </a:xfrm>
              <a:prstGeom prst="rect">
                <a:avLst/>
              </a:prstGeom>
              <a:solidFill>
                <a:srgbClr val="D7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6" name="Rectangle 940">
                <a:extLst>
                  <a:ext uri="{FF2B5EF4-FFF2-40B4-BE49-F238E27FC236}">
                    <a16:creationId xmlns:a16="http://schemas.microsoft.com/office/drawing/2014/main" id="{42377DD9-4D02-4E39-8BD5-F29C1B434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302"/>
                <a:ext cx="62" cy="57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7" name="Rectangle 941">
                <a:extLst>
                  <a:ext uri="{FF2B5EF4-FFF2-40B4-BE49-F238E27FC236}">
                    <a16:creationId xmlns:a16="http://schemas.microsoft.com/office/drawing/2014/main" id="{F61C8B97-0A09-481E-90F3-B6E2475F8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302"/>
                <a:ext cx="62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8" name="Rectangle 942">
                <a:extLst>
                  <a:ext uri="{FF2B5EF4-FFF2-40B4-BE49-F238E27FC236}">
                    <a16:creationId xmlns:a16="http://schemas.microsoft.com/office/drawing/2014/main" id="{8EB0E1E8-0B64-407F-8C11-DC5E85B47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302"/>
                <a:ext cx="63" cy="57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9" name="Rectangle 943">
                <a:extLst>
                  <a:ext uri="{FF2B5EF4-FFF2-40B4-BE49-F238E27FC236}">
                    <a16:creationId xmlns:a16="http://schemas.microsoft.com/office/drawing/2014/main" id="{548F1921-8925-4AAA-8C3F-D42E4D86F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302"/>
                <a:ext cx="62" cy="57"/>
              </a:xfrm>
              <a:prstGeom prst="rect">
                <a:avLst/>
              </a:prstGeom>
              <a:solidFill>
                <a:srgbClr val="269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0" name="Rectangle 944">
                <a:extLst>
                  <a:ext uri="{FF2B5EF4-FFF2-40B4-BE49-F238E27FC236}">
                    <a16:creationId xmlns:a16="http://schemas.microsoft.com/office/drawing/2014/main" id="{6ED65FA4-80FB-4F8A-B7BA-75F3B180A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302"/>
                <a:ext cx="62" cy="57"/>
              </a:xfrm>
              <a:prstGeom prst="rect">
                <a:avLst/>
              </a:prstGeom>
              <a:solidFill>
                <a:srgbClr val="1F7E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1" name="Rectangle 945">
                <a:extLst>
                  <a:ext uri="{FF2B5EF4-FFF2-40B4-BE49-F238E27FC236}">
                    <a16:creationId xmlns:a16="http://schemas.microsoft.com/office/drawing/2014/main" id="{EC773C29-6F96-4D2B-A0E0-5DBA3F7F1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302"/>
                <a:ext cx="62" cy="57"/>
              </a:xfrm>
              <a:prstGeom prst="rect">
                <a:avLst/>
              </a:prstGeom>
              <a:solidFill>
                <a:srgbClr val="2262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2" name="Rectangle 946">
                <a:extLst>
                  <a:ext uri="{FF2B5EF4-FFF2-40B4-BE49-F238E27FC236}">
                    <a16:creationId xmlns:a16="http://schemas.microsoft.com/office/drawing/2014/main" id="{56AD7A3A-CE3F-411B-A797-A40433E2CC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302"/>
                <a:ext cx="62" cy="57"/>
              </a:xfrm>
              <a:prstGeom prst="rect">
                <a:avLst/>
              </a:prstGeom>
              <a:solidFill>
                <a:srgbClr val="234B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3" name="Rectangle 947">
                <a:extLst>
                  <a:ext uri="{FF2B5EF4-FFF2-40B4-BE49-F238E27FC236}">
                    <a16:creationId xmlns:a16="http://schemas.microsoft.com/office/drawing/2014/main" id="{E15D3778-B046-4076-9D08-F4D8031BC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302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4" name="Rectangle 948">
                <a:extLst>
                  <a:ext uri="{FF2B5EF4-FFF2-40B4-BE49-F238E27FC236}">
                    <a16:creationId xmlns:a16="http://schemas.microsoft.com/office/drawing/2014/main" id="{A860857F-F630-46EC-BC7B-DCC1611D0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5" name="Rectangle 949">
                <a:extLst>
                  <a:ext uri="{FF2B5EF4-FFF2-40B4-BE49-F238E27FC236}">
                    <a16:creationId xmlns:a16="http://schemas.microsoft.com/office/drawing/2014/main" id="{6B2410FA-5F83-4463-8BB9-4AFFFFCE0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302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6" name="Rectangle 950">
                <a:extLst>
                  <a:ext uri="{FF2B5EF4-FFF2-40B4-BE49-F238E27FC236}">
                    <a16:creationId xmlns:a16="http://schemas.microsoft.com/office/drawing/2014/main" id="{1A17B93D-801D-4C65-B49A-DDEA26494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7" name="Rectangle 951">
                <a:extLst>
                  <a:ext uri="{FF2B5EF4-FFF2-40B4-BE49-F238E27FC236}">
                    <a16:creationId xmlns:a16="http://schemas.microsoft.com/office/drawing/2014/main" id="{33138A9F-8ED4-4087-8D62-45B951496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302"/>
                <a:ext cx="63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8" name="Rectangle 952">
                <a:extLst>
                  <a:ext uri="{FF2B5EF4-FFF2-40B4-BE49-F238E27FC236}">
                    <a16:creationId xmlns:a16="http://schemas.microsoft.com/office/drawing/2014/main" id="{75E4FC95-8997-4EBD-A415-E36733072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9" name="Rectangle 953">
                <a:extLst>
                  <a:ext uri="{FF2B5EF4-FFF2-40B4-BE49-F238E27FC236}">
                    <a16:creationId xmlns:a16="http://schemas.microsoft.com/office/drawing/2014/main" id="{4C77C2D3-B4AB-445A-A831-6A9CB7F29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0" name="Rectangle 954">
                <a:extLst>
                  <a:ext uri="{FF2B5EF4-FFF2-40B4-BE49-F238E27FC236}">
                    <a16:creationId xmlns:a16="http://schemas.microsoft.com/office/drawing/2014/main" id="{B8B51C13-E870-4224-89C5-7C0F33DDB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302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1" name="Rectangle 955">
                <a:extLst>
                  <a:ext uri="{FF2B5EF4-FFF2-40B4-BE49-F238E27FC236}">
                    <a16:creationId xmlns:a16="http://schemas.microsoft.com/office/drawing/2014/main" id="{20618A79-F09D-4EAF-8C2E-F5A6F3079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302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2" name="Rectangle 956">
                <a:extLst>
                  <a:ext uri="{FF2B5EF4-FFF2-40B4-BE49-F238E27FC236}">
                    <a16:creationId xmlns:a16="http://schemas.microsoft.com/office/drawing/2014/main" id="{71CE56AC-329C-4671-A5B1-05DCC850C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302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3" name="Rectangle 957">
                <a:extLst>
                  <a:ext uri="{FF2B5EF4-FFF2-40B4-BE49-F238E27FC236}">
                    <a16:creationId xmlns:a16="http://schemas.microsoft.com/office/drawing/2014/main" id="{3E5245B9-FBB8-4050-9E9F-207C031F64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302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4" name="Rectangle 958">
                <a:extLst>
                  <a:ext uri="{FF2B5EF4-FFF2-40B4-BE49-F238E27FC236}">
                    <a16:creationId xmlns:a16="http://schemas.microsoft.com/office/drawing/2014/main" id="{B4593B85-3BDB-4251-9C9C-F70AB0D99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302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5" name="Rectangle 959">
                <a:extLst>
                  <a:ext uri="{FF2B5EF4-FFF2-40B4-BE49-F238E27FC236}">
                    <a16:creationId xmlns:a16="http://schemas.microsoft.com/office/drawing/2014/main" id="{717DC04E-FD11-4955-AE97-22BA5866D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302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6" name="Rectangle 960">
                <a:extLst>
                  <a:ext uri="{FF2B5EF4-FFF2-40B4-BE49-F238E27FC236}">
                    <a16:creationId xmlns:a16="http://schemas.microsoft.com/office/drawing/2014/main" id="{F8280556-9FE3-44FF-9CB1-4D3F09FA7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7" name="Rectangle 961">
                <a:extLst>
                  <a:ext uri="{FF2B5EF4-FFF2-40B4-BE49-F238E27FC236}">
                    <a16:creationId xmlns:a16="http://schemas.microsoft.com/office/drawing/2014/main" id="{076985BE-8B9F-49C8-A733-1D63B3E6C1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302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8" name="Rectangle 962">
                <a:extLst>
                  <a:ext uri="{FF2B5EF4-FFF2-40B4-BE49-F238E27FC236}">
                    <a16:creationId xmlns:a16="http://schemas.microsoft.com/office/drawing/2014/main" id="{5318D7BF-4967-427B-9A9A-3680EA3CA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30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9" name="Rectangle 963">
                <a:extLst>
                  <a:ext uri="{FF2B5EF4-FFF2-40B4-BE49-F238E27FC236}">
                    <a16:creationId xmlns:a16="http://schemas.microsoft.com/office/drawing/2014/main" id="{030251D3-17F9-4D2F-912D-A2F372C457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302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0" name="Rectangle 964">
                <a:extLst>
                  <a:ext uri="{FF2B5EF4-FFF2-40B4-BE49-F238E27FC236}">
                    <a16:creationId xmlns:a16="http://schemas.microsoft.com/office/drawing/2014/main" id="{ECB98DDC-E7AE-4CC9-AA1E-AFA631576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302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1" name="Rectangle 965">
                <a:extLst>
                  <a:ext uri="{FF2B5EF4-FFF2-40B4-BE49-F238E27FC236}">
                    <a16:creationId xmlns:a16="http://schemas.microsoft.com/office/drawing/2014/main" id="{C6881087-49F0-4C93-B6F5-56789ADCE0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302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2" name="Rectangle 966">
                <a:extLst>
                  <a:ext uri="{FF2B5EF4-FFF2-40B4-BE49-F238E27FC236}">
                    <a16:creationId xmlns:a16="http://schemas.microsoft.com/office/drawing/2014/main" id="{4A08326B-957C-40CF-9011-3771FFDB8D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30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3" name="Rectangle 967">
                <a:extLst>
                  <a:ext uri="{FF2B5EF4-FFF2-40B4-BE49-F238E27FC236}">
                    <a16:creationId xmlns:a16="http://schemas.microsoft.com/office/drawing/2014/main" id="{49F8F1AB-ECBB-454B-929E-929B35962F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302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4" name="Rectangle 968">
                <a:extLst>
                  <a:ext uri="{FF2B5EF4-FFF2-40B4-BE49-F238E27FC236}">
                    <a16:creationId xmlns:a16="http://schemas.microsoft.com/office/drawing/2014/main" id="{1614FF13-5CD3-494B-84C5-6F0402E820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302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5" name="Rectangle 969">
                <a:extLst>
                  <a:ext uri="{FF2B5EF4-FFF2-40B4-BE49-F238E27FC236}">
                    <a16:creationId xmlns:a16="http://schemas.microsoft.com/office/drawing/2014/main" id="{4C494C96-8ED2-4E11-B8EB-24FFE2A0A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302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6" name="Rectangle 970">
                <a:extLst>
                  <a:ext uri="{FF2B5EF4-FFF2-40B4-BE49-F238E27FC236}">
                    <a16:creationId xmlns:a16="http://schemas.microsoft.com/office/drawing/2014/main" id="{784E97BE-8169-4762-B066-07DC52986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302"/>
                <a:ext cx="61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7" name="Rectangle 971">
                <a:extLst>
                  <a:ext uri="{FF2B5EF4-FFF2-40B4-BE49-F238E27FC236}">
                    <a16:creationId xmlns:a16="http://schemas.microsoft.com/office/drawing/2014/main" id="{72FAF1BE-E591-4510-97DA-ABB2758EF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302"/>
                <a:ext cx="63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8" name="Rectangle 972">
                <a:extLst>
                  <a:ext uri="{FF2B5EF4-FFF2-40B4-BE49-F238E27FC236}">
                    <a16:creationId xmlns:a16="http://schemas.microsoft.com/office/drawing/2014/main" id="{A09A6E06-A9E7-4BF3-8D8E-5E1759AEA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302"/>
                <a:ext cx="62" cy="57"/>
              </a:xfrm>
              <a:prstGeom prst="rect">
                <a:avLst/>
              </a:prstGeom>
              <a:solidFill>
                <a:srgbClr val="25379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9" name="Rectangle 973">
                <a:extLst>
                  <a:ext uri="{FF2B5EF4-FFF2-40B4-BE49-F238E27FC236}">
                    <a16:creationId xmlns:a16="http://schemas.microsoft.com/office/drawing/2014/main" id="{BF2718B2-E83B-4757-96F2-1E4919FEA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0" name="Rectangle 974">
                <a:extLst>
                  <a:ext uri="{FF2B5EF4-FFF2-40B4-BE49-F238E27FC236}">
                    <a16:creationId xmlns:a16="http://schemas.microsoft.com/office/drawing/2014/main" id="{FABA031E-7607-4776-ADBE-358617BF34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245"/>
                <a:ext cx="63" cy="57"/>
              </a:xfrm>
              <a:prstGeom prst="rect">
                <a:avLst/>
              </a:prstGeom>
              <a:solidFill>
                <a:srgbClr val="80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1" name="Rectangle 975">
                <a:extLst>
                  <a:ext uri="{FF2B5EF4-FFF2-40B4-BE49-F238E27FC236}">
                    <a16:creationId xmlns:a16="http://schemas.microsoft.com/office/drawing/2014/main" id="{649085A8-9498-440B-B567-26B1E2252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245"/>
                <a:ext cx="62" cy="57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2" name="Rectangle 976">
                <a:extLst>
                  <a:ext uri="{FF2B5EF4-FFF2-40B4-BE49-F238E27FC236}">
                    <a16:creationId xmlns:a16="http://schemas.microsoft.com/office/drawing/2014/main" id="{7E79F69C-8CC4-4D40-85ED-71F9860A7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245"/>
                <a:ext cx="62" cy="57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3" name="Rectangle 977">
                <a:extLst>
                  <a:ext uri="{FF2B5EF4-FFF2-40B4-BE49-F238E27FC236}">
                    <a16:creationId xmlns:a16="http://schemas.microsoft.com/office/drawing/2014/main" id="{2E4DE190-ED89-44E1-B79F-03B2E37C6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245"/>
                <a:ext cx="62" cy="57"/>
              </a:xfrm>
              <a:prstGeom prst="rect">
                <a:avLst/>
              </a:prstGeom>
              <a:solidFill>
                <a:srgbClr val="D5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4" name="Rectangle 978">
                <a:extLst>
                  <a:ext uri="{FF2B5EF4-FFF2-40B4-BE49-F238E27FC236}">
                    <a16:creationId xmlns:a16="http://schemas.microsoft.com/office/drawing/2014/main" id="{68E681A6-6ECD-4382-A436-73E0B3284F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245"/>
                <a:ext cx="63" cy="57"/>
              </a:xfrm>
              <a:prstGeom prst="rect">
                <a:avLst/>
              </a:prstGeom>
              <a:solidFill>
                <a:srgbClr val="D9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5" name="Rectangle 979">
                <a:extLst>
                  <a:ext uri="{FF2B5EF4-FFF2-40B4-BE49-F238E27FC236}">
                    <a16:creationId xmlns:a16="http://schemas.microsoft.com/office/drawing/2014/main" id="{451A1C8F-02E0-4016-AF2F-8AC25C033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245"/>
                <a:ext cx="62" cy="57"/>
              </a:xfrm>
              <a:prstGeom prst="rect">
                <a:avLst/>
              </a:prstGeom>
              <a:solidFill>
                <a:srgbClr val="DB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6" name="Rectangle 980">
                <a:extLst>
                  <a:ext uri="{FF2B5EF4-FFF2-40B4-BE49-F238E27FC236}">
                    <a16:creationId xmlns:a16="http://schemas.microsoft.com/office/drawing/2014/main" id="{AA7CEA48-4263-427A-93C5-E4A740995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245"/>
                <a:ext cx="62" cy="57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7" name="Rectangle 981">
                <a:extLst>
                  <a:ext uri="{FF2B5EF4-FFF2-40B4-BE49-F238E27FC236}">
                    <a16:creationId xmlns:a16="http://schemas.microsoft.com/office/drawing/2014/main" id="{24DA80F6-5BF5-4130-9598-3EDD7FC28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245"/>
                <a:ext cx="62" cy="57"/>
              </a:xfrm>
              <a:prstGeom prst="rect">
                <a:avLst/>
              </a:prstGeom>
              <a:solidFill>
                <a:srgbClr val="9ED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8" name="Rectangle 982">
                <a:extLst>
                  <a:ext uri="{FF2B5EF4-FFF2-40B4-BE49-F238E27FC236}">
                    <a16:creationId xmlns:a16="http://schemas.microsoft.com/office/drawing/2014/main" id="{5947FF23-15BC-4649-BB53-2F0FD057C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245"/>
                <a:ext cx="63" cy="57"/>
              </a:xfrm>
              <a:prstGeom prst="rect">
                <a:avLst/>
              </a:prstGeom>
              <a:solidFill>
                <a:srgbClr val="63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69" name="Rectangle 983">
                <a:extLst>
                  <a:ext uri="{FF2B5EF4-FFF2-40B4-BE49-F238E27FC236}">
                    <a16:creationId xmlns:a16="http://schemas.microsoft.com/office/drawing/2014/main" id="{0EE5C780-A62A-44C6-B815-A7B4F3D45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245"/>
                <a:ext cx="62" cy="57"/>
              </a:xfrm>
              <a:prstGeom prst="rect">
                <a:avLst/>
              </a:prstGeom>
              <a:solidFill>
                <a:srgbClr val="3DB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0" name="Rectangle 984">
                <a:extLst>
                  <a:ext uri="{FF2B5EF4-FFF2-40B4-BE49-F238E27FC236}">
                    <a16:creationId xmlns:a16="http://schemas.microsoft.com/office/drawing/2014/main" id="{DF882812-C9F7-444A-8A9D-0F685C643D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245"/>
                <a:ext cx="62" cy="57"/>
              </a:xfrm>
              <a:prstGeom prst="rect">
                <a:avLst/>
              </a:prstGeom>
              <a:solidFill>
                <a:srgbClr val="269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1" name="Rectangle 985">
                <a:extLst>
                  <a:ext uri="{FF2B5EF4-FFF2-40B4-BE49-F238E27FC236}">
                    <a16:creationId xmlns:a16="http://schemas.microsoft.com/office/drawing/2014/main" id="{23D0DBE7-8FAC-4756-BA6B-ACF9C917D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245"/>
                <a:ext cx="62" cy="57"/>
              </a:xfrm>
              <a:prstGeom prst="rect">
                <a:avLst/>
              </a:prstGeom>
              <a:solidFill>
                <a:srgbClr val="1F82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2" name="Rectangle 986">
                <a:extLst>
                  <a:ext uri="{FF2B5EF4-FFF2-40B4-BE49-F238E27FC236}">
                    <a16:creationId xmlns:a16="http://schemas.microsoft.com/office/drawing/2014/main" id="{0AB537B7-56AF-44F1-9230-DADE2AC3C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245"/>
                <a:ext cx="62" cy="57"/>
              </a:xfrm>
              <a:prstGeom prst="rect">
                <a:avLst/>
              </a:prstGeom>
              <a:solidFill>
                <a:srgbClr val="2168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3" name="Rectangle 987">
                <a:extLst>
                  <a:ext uri="{FF2B5EF4-FFF2-40B4-BE49-F238E27FC236}">
                    <a16:creationId xmlns:a16="http://schemas.microsoft.com/office/drawing/2014/main" id="{91697C1C-0805-45A3-8FDD-60DE2C087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245"/>
                <a:ext cx="63" cy="57"/>
              </a:xfrm>
              <a:prstGeom prst="rect">
                <a:avLst/>
              </a:prstGeom>
              <a:solidFill>
                <a:srgbClr val="2354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4" name="Rectangle 988">
                <a:extLst>
                  <a:ext uri="{FF2B5EF4-FFF2-40B4-BE49-F238E27FC236}">
                    <a16:creationId xmlns:a16="http://schemas.microsoft.com/office/drawing/2014/main" id="{9C1CCE76-AEB4-42AA-8BED-A3A1433BE1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245"/>
                <a:ext cx="62" cy="57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5" name="Rectangle 989">
                <a:extLst>
                  <a:ext uri="{FF2B5EF4-FFF2-40B4-BE49-F238E27FC236}">
                    <a16:creationId xmlns:a16="http://schemas.microsoft.com/office/drawing/2014/main" id="{061AFD22-5FCE-462B-BF81-98C791CC9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245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6" name="Rectangle 990">
                <a:extLst>
                  <a:ext uri="{FF2B5EF4-FFF2-40B4-BE49-F238E27FC236}">
                    <a16:creationId xmlns:a16="http://schemas.microsoft.com/office/drawing/2014/main" id="{179E74E2-EDEB-44F4-A4F6-E46BE1C9B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7" name="Rectangle 991">
                <a:extLst>
                  <a:ext uri="{FF2B5EF4-FFF2-40B4-BE49-F238E27FC236}">
                    <a16:creationId xmlns:a16="http://schemas.microsoft.com/office/drawing/2014/main" id="{30C6CE94-0347-4BFF-8104-F8D1C863D3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245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8" name="Rectangle 992">
                <a:extLst>
                  <a:ext uri="{FF2B5EF4-FFF2-40B4-BE49-F238E27FC236}">
                    <a16:creationId xmlns:a16="http://schemas.microsoft.com/office/drawing/2014/main" id="{D447C9C2-4E7E-4A60-89C0-08075B6F7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9" name="Rectangle 993">
                <a:extLst>
                  <a:ext uri="{FF2B5EF4-FFF2-40B4-BE49-F238E27FC236}">
                    <a16:creationId xmlns:a16="http://schemas.microsoft.com/office/drawing/2014/main" id="{D090AF63-2B5D-420D-A492-CAD27C7AE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245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0" name="Rectangle 994">
                <a:extLst>
                  <a:ext uri="{FF2B5EF4-FFF2-40B4-BE49-F238E27FC236}">
                    <a16:creationId xmlns:a16="http://schemas.microsoft.com/office/drawing/2014/main" id="{1F19A16F-1761-4A3A-88C8-C1840AB2EB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245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1" name="Rectangle 995">
                <a:extLst>
                  <a:ext uri="{FF2B5EF4-FFF2-40B4-BE49-F238E27FC236}">
                    <a16:creationId xmlns:a16="http://schemas.microsoft.com/office/drawing/2014/main" id="{67DE3F19-A8BC-4B1F-9B8D-B452810D1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24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2" name="Rectangle 996">
                <a:extLst>
                  <a:ext uri="{FF2B5EF4-FFF2-40B4-BE49-F238E27FC236}">
                    <a16:creationId xmlns:a16="http://schemas.microsoft.com/office/drawing/2014/main" id="{F200E1DB-DEE8-4CFB-8E64-C1B344FC8C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245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3" name="Rectangle 997">
                <a:extLst>
                  <a:ext uri="{FF2B5EF4-FFF2-40B4-BE49-F238E27FC236}">
                    <a16:creationId xmlns:a16="http://schemas.microsoft.com/office/drawing/2014/main" id="{84E9733D-97C8-43FD-8899-83D8D5DAA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4" name="Rectangle 998">
                <a:extLst>
                  <a:ext uri="{FF2B5EF4-FFF2-40B4-BE49-F238E27FC236}">
                    <a16:creationId xmlns:a16="http://schemas.microsoft.com/office/drawing/2014/main" id="{63D42FBD-45D2-495E-A99F-C078C76A2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245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5" name="Rectangle 999">
                <a:extLst>
                  <a:ext uri="{FF2B5EF4-FFF2-40B4-BE49-F238E27FC236}">
                    <a16:creationId xmlns:a16="http://schemas.microsoft.com/office/drawing/2014/main" id="{7B7DA98A-2D36-4F4D-8BF0-B024EBF1A5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245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6" name="Rectangle 1000">
                <a:extLst>
                  <a:ext uri="{FF2B5EF4-FFF2-40B4-BE49-F238E27FC236}">
                    <a16:creationId xmlns:a16="http://schemas.microsoft.com/office/drawing/2014/main" id="{2B15650D-5FEB-4A77-B462-D93A739F4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245"/>
                <a:ext cx="62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7" name="Rectangle 1001">
                <a:extLst>
                  <a:ext uri="{FF2B5EF4-FFF2-40B4-BE49-F238E27FC236}">
                    <a16:creationId xmlns:a16="http://schemas.microsoft.com/office/drawing/2014/main" id="{56D658D6-A012-4D60-A886-DC343D4C7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8" name="Rectangle 1002">
                <a:extLst>
                  <a:ext uri="{FF2B5EF4-FFF2-40B4-BE49-F238E27FC236}">
                    <a16:creationId xmlns:a16="http://schemas.microsoft.com/office/drawing/2014/main" id="{01D39794-810A-4330-94B9-2E9440620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245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9" name="Rectangle 1003">
                <a:extLst>
                  <a:ext uri="{FF2B5EF4-FFF2-40B4-BE49-F238E27FC236}">
                    <a16:creationId xmlns:a16="http://schemas.microsoft.com/office/drawing/2014/main" id="{6641F2F8-BA1D-4C7A-8019-08111E4A8E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245"/>
                <a:ext cx="62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0" name="Rectangle 1004">
                <a:extLst>
                  <a:ext uri="{FF2B5EF4-FFF2-40B4-BE49-F238E27FC236}">
                    <a16:creationId xmlns:a16="http://schemas.microsoft.com/office/drawing/2014/main" id="{B5F74054-F502-4560-9F19-AB4D152B05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1" name="Rectangle 1005">
                <a:extLst>
                  <a:ext uri="{FF2B5EF4-FFF2-40B4-BE49-F238E27FC236}">
                    <a16:creationId xmlns:a16="http://schemas.microsoft.com/office/drawing/2014/main" id="{A4C7DCC9-2042-4805-8F54-33E5EAF73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245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2" name="Rectangle 1006">
                <a:extLst>
                  <a:ext uri="{FF2B5EF4-FFF2-40B4-BE49-F238E27FC236}">
                    <a16:creationId xmlns:a16="http://schemas.microsoft.com/office/drawing/2014/main" id="{70983990-A202-43CF-8128-0B91C6E4DC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245"/>
                <a:ext cx="63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3" name="Rectangle 1007">
                <a:extLst>
                  <a:ext uri="{FF2B5EF4-FFF2-40B4-BE49-F238E27FC236}">
                    <a16:creationId xmlns:a16="http://schemas.microsoft.com/office/drawing/2014/main" id="{84EB4FA4-054B-447B-9C48-DDD9E6E48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245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4" name="Rectangle 1008">
                <a:extLst>
                  <a:ext uri="{FF2B5EF4-FFF2-40B4-BE49-F238E27FC236}">
                    <a16:creationId xmlns:a16="http://schemas.microsoft.com/office/drawing/2014/main" id="{E6CE0DB2-8E53-4883-BA48-0BE0D1CAD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24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5" name="Rectangle 1009">
                <a:extLst>
                  <a:ext uri="{FF2B5EF4-FFF2-40B4-BE49-F238E27FC236}">
                    <a16:creationId xmlns:a16="http://schemas.microsoft.com/office/drawing/2014/main" id="{A7F656A3-B483-4BFA-8595-84CA67692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245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6" name="Rectangle 1010">
                <a:extLst>
                  <a:ext uri="{FF2B5EF4-FFF2-40B4-BE49-F238E27FC236}">
                    <a16:creationId xmlns:a16="http://schemas.microsoft.com/office/drawing/2014/main" id="{3D5F2B78-A87F-44FF-AE48-A5E508A499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245"/>
                <a:ext cx="61" cy="57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7" name="Rectangle 1011">
                <a:extLst>
                  <a:ext uri="{FF2B5EF4-FFF2-40B4-BE49-F238E27FC236}">
                    <a16:creationId xmlns:a16="http://schemas.microsoft.com/office/drawing/2014/main" id="{DDAA53BE-A20B-4A93-BC91-0240F91D2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245"/>
                <a:ext cx="63" cy="57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8" name="Rectangle 1012">
                <a:extLst>
                  <a:ext uri="{FF2B5EF4-FFF2-40B4-BE49-F238E27FC236}">
                    <a16:creationId xmlns:a16="http://schemas.microsoft.com/office/drawing/2014/main" id="{7507439B-6F44-4A1B-A7BF-B8DD4F000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245"/>
                <a:ext cx="62" cy="57"/>
              </a:xfrm>
              <a:prstGeom prst="rect">
                <a:avLst/>
              </a:prstGeom>
              <a:solidFill>
                <a:srgbClr val="2538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9" name="Rectangle 1013">
                <a:extLst>
                  <a:ext uri="{FF2B5EF4-FFF2-40B4-BE49-F238E27FC236}">
                    <a16:creationId xmlns:a16="http://schemas.microsoft.com/office/drawing/2014/main" id="{E3375F98-2EE7-429D-A605-DFA9B55889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187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0" name="Rectangle 1014">
                <a:extLst>
                  <a:ext uri="{FF2B5EF4-FFF2-40B4-BE49-F238E27FC236}">
                    <a16:creationId xmlns:a16="http://schemas.microsoft.com/office/drawing/2014/main" id="{90D4EC60-7476-4688-94C5-E05E2C179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187"/>
                <a:ext cx="63" cy="58"/>
              </a:xfrm>
              <a:prstGeom prst="rect">
                <a:avLst/>
              </a:prstGeom>
              <a:solidFill>
                <a:srgbClr val="A2DB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1" name="Rectangle 1015">
                <a:extLst>
                  <a:ext uri="{FF2B5EF4-FFF2-40B4-BE49-F238E27FC236}">
                    <a16:creationId xmlns:a16="http://schemas.microsoft.com/office/drawing/2014/main" id="{84D0B83D-98BB-4D64-B580-D86EDF36B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187"/>
                <a:ext cx="62" cy="58"/>
              </a:xfrm>
              <a:prstGeom prst="rect">
                <a:avLst/>
              </a:prstGeom>
              <a:solidFill>
                <a:srgbClr val="CB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2" name="Rectangle 1016">
                <a:extLst>
                  <a:ext uri="{FF2B5EF4-FFF2-40B4-BE49-F238E27FC236}">
                    <a16:creationId xmlns:a16="http://schemas.microsoft.com/office/drawing/2014/main" id="{F2E5B8A2-5C92-406B-88AE-74D3EAEA5A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187"/>
                <a:ext cx="62" cy="58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3" name="Rectangle 1017">
                <a:extLst>
                  <a:ext uri="{FF2B5EF4-FFF2-40B4-BE49-F238E27FC236}">
                    <a16:creationId xmlns:a16="http://schemas.microsoft.com/office/drawing/2014/main" id="{126A597C-2589-459B-B13E-C0DC297170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187"/>
                <a:ext cx="62" cy="58"/>
              </a:xfrm>
              <a:prstGeom prst="rect">
                <a:avLst/>
              </a:prstGeom>
              <a:solidFill>
                <a:srgbClr val="D7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4" name="Rectangle 1018">
                <a:extLst>
                  <a:ext uri="{FF2B5EF4-FFF2-40B4-BE49-F238E27FC236}">
                    <a16:creationId xmlns:a16="http://schemas.microsoft.com/office/drawing/2014/main" id="{27C8DC15-9A28-43B9-AE73-C867CE1B90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187"/>
                <a:ext cx="63" cy="58"/>
              </a:xfrm>
              <a:prstGeom prst="rect">
                <a:avLst/>
              </a:prstGeom>
              <a:solidFill>
                <a:srgbClr val="DB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5" name="Rectangle 1019">
                <a:extLst>
                  <a:ext uri="{FF2B5EF4-FFF2-40B4-BE49-F238E27FC236}">
                    <a16:creationId xmlns:a16="http://schemas.microsoft.com/office/drawing/2014/main" id="{E6DE2271-8E68-444C-8E37-8DE88E5FB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187"/>
                <a:ext cx="62" cy="58"/>
              </a:xfrm>
              <a:prstGeom prst="rect">
                <a:avLst/>
              </a:prstGeom>
              <a:solidFill>
                <a:srgbClr val="DD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6" name="Rectangle 1020">
                <a:extLst>
                  <a:ext uri="{FF2B5EF4-FFF2-40B4-BE49-F238E27FC236}">
                    <a16:creationId xmlns:a16="http://schemas.microsoft.com/office/drawing/2014/main" id="{C165D4ED-A112-4D4C-BED9-8B2D36BDD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187"/>
                <a:ext cx="62" cy="58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7" name="Rectangle 1021">
                <a:extLst>
                  <a:ext uri="{FF2B5EF4-FFF2-40B4-BE49-F238E27FC236}">
                    <a16:creationId xmlns:a16="http://schemas.microsoft.com/office/drawing/2014/main" id="{436A5662-803D-4F1B-BE8F-17B9DA7BDE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187"/>
                <a:ext cx="62" cy="58"/>
              </a:xfrm>
              <a:prstGeom prst="rect">
                <a:avLst/>
              </a:prstGeom>
              <a:solidFill>
                <a:srgbClr val="C9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8" name="Rectangle 1022">
                <a:extLst>
                  <a:ext uri="{FF2B5EF4-FFF2-40B4-BE49-F238E27FC236}">
                    <a16:creationId xmlns:a16="http://schemas.microsoft.com/office/drawing/2014/main" id="{3024C483-690D-490D-A1C0-2306F4589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187"/>
                <a:ext cx="63" cy="58"/>
              </a:xfrm>
              <a:prstGeom prst="rect">
                <a:avLst/>
              </a:prstGeom>
              <a:solidFill>
                <a:srgbClr val="89D1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9" name="Rectangle 1023">
                <a:extLst>
                  <a:ext uri="{FF2B5EF4-FFF2-40B4-BE49-F238E27FC236}">
                    <a16:creationId xmlns:a16="http://schemas.microsoft.com/office/drawing/2014/main" id="{B732BDD6-69E4-44B6-807B-67397382A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187"/>
                <a:ext cx="62" cy="58"/>
              </a:xfrm>
              <a:prstGeom prst="rect">
                <a:avLst/>
              </a:prstGeom>
              <a:solidFill>
                <a:srgbClr val="59BF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0" name="Rectangle 1024">
                <a:extLst>
                  <a:ext uri="{FF2B5EF4-FFF2-40B4-BE49-F238E27FC236}">
                    <a16:creationId xmlns:a16="http://schemas.microsoft.com/office/drawing/2014/main" id="{CDF738F9-89D1-4313-9038-69B61D093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187"/>
                <a:ext cx="62" cy="58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1" name="Rectangle 1025">
                <a:extLst>
                  <a:ext uri="{FF2B5EF4-FFF2-40B4-BE49-F238E27FC236}">
                    <a16:creationId xmlns:a16="http://schemas.microsoft.com/office/drawing/2014/main" id="{A1DA4BAE-8B23-4197-A534-AA2D65839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187"/>
                <a:ext cx="62" cy="58"/>
              </a:xfrm>
              <a:prstGeom prst="rect">
                <a:avLst/>
              </a:prstGeom>
              <a:solidFill>
                <a:srgbClr val="289C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2" name="Rectangle 1026">
                <a:extLst>
                  <a:ext uri="{FF2B5EF4-FFF2-40B4-BE49-F238E27FC236}">
                    <a16:creationId xmlns:a16="http://schemas.microsoft.com/office/drawing/2014/main" id="{6D707CD0-56E1-4ECF-88FF-6635EDC05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187"/>
                <a:ext cx="62" cy="58"/>
              </a:xfrm>
              <a:prstGeom prst="rect">
                <a:avLst/>
              </a:prstGeom>
              <a:solidFill>
                <a:srgbClr val="1E86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3" name="Rectangle 1027">
                <a:extLst>
                  <a:ext uri="{FF2B5EF4-FFF2-40B4-BE49-F238E27FC236}">
                    <a16:creationId xmlns:a16="http://schemas.microsoft.com/office/drawing/2014/main" id="{73CF9684-88F8-4EDD-A45B-805DDFA9B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187"/>
                <a:ext cx="63" cy="58"/>
              </a:xfrm>
              <a:prstGeom prst="rect">
                <a:avLst/>
              </a:prstGeom>
              <a:solidFill>
                <a:srgbClr val="2070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4" name="Rectangle 1028">
                <a:extLst>
                  <a:ext uri="{FF2B5EF4-FFF2-40B4-BE49-F238E27FC236}">
                    <a16:creationId xmlns:a16="http://schemas.microsoft.com/office/drawing/2014/main" id="{C1240914-AC23-492A-93FD-EFA89762F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187"/>
                <a:ext cx="62" cy="58"/>
              </a:xfrm>
              <a:prstGeom prst="rect">
                <a:avLst/>
              </a:prstGeom>
              <a:solidFill>
                <a:srgbClr val="225D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5" name="Rectangle 1029">
                <a:extLst>
                  <a:ext uri="{FF2B5EF4-FFF2-40B4-BE49-F238E27FC236}">
                    <a16:creationId xmlns:a16="http://schemas.microsoft.com/office/drawing/2014/main" id="{3C9F1721-D3D2-4E4F-8E3D-30148BA70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187"/>
                <a:ext cx="62" cy="58"/>
              </a:xfrm>
              <a:prstGeom prst="rect">
                <a:avLst/>
              </a:prstGeom>
              <a:solidFill>
                <a:srgbClr val="234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6" name="Rectangle 1030">
                <a:extLst>
                  <a:ext uri="{FF2B5EF4-FFF2-40B4-BE49-F238E27FC236}">
                    <a16:creationId xmlns:a16="http://schemas.microsoft.com/office/drawing/2014/main" id="{DCDFC61F-2935-4D4E-912B-675AD7D1D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187"/>
                <a:ext cx="62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7" name="Rectangle 1031">
                <a:extLst>
                  <a:ext uri="{FF2B5EF4-FFF2-40B4-BE49-F238E27FC236}">
                    <a16:creationId xmlns:a16="http://schemas.microsoft.com/office/drawing/2014/main" id="{02F880C0-2E3C-4590-8319-B60393FD60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187"/>
                <a:ext cx="63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8" name="Rectangle 1032">
                <a:extLst>
                  <a:ext uri="{FF2B5EF4-FFF2-40B4-BE49-F238E27FC236}">
                    <a16:creationId xmlns:a16="http://schemas.microsoft.com/office/drawing/2014/main" id="{9EC5759B-14F6-4B55-8FA2-404274D29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187"/>
                <a:ext cx="62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9" name="Rectangle 1033">
                <a:extLst>
                  <a:ext uri="{FF2B5EF4-FFF2-40B4-BE49-F238E27FC236}">
                    <a16:creationId xmlns:a16="http://schemas.microsoft.com/office/drawing/2014/main" id="{6D28512A-C373-4225-B7CC-9FCF6C7866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18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0" name="Rectangle 1034">
                <a:extLst>
                  <a:ext uri="{FF2B5EF4-FFF2-40B4-BE49-F238E27FC236}">
                    <a16:creationId xmlns:a16="http://schemas.microsoft.com/office/drawing/2014/main" id="{587301FB-74DA-47CD-8883-FC3026832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187"/>
                <a:ext cx="63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1" name="Rectangle 1035">
                <a:extLst>
                  <a:ext uri="{FF2B5EF4-FFF2-40B4-BE49-F238E27FC236}">
                    <a16:creationId xmlns:a16="http://schemas.microsoft.com/office/drawing/2014/main" id="{C4C609FD-54EF-4D9B-A187-E0BAE55C7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187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2" name="Rectangle 1036">
                <a:extLst>
                  <a:ext uri="{FF2B5EF4-FFF2-40B4-BE49-F238E27FC236}">
                    <a16:creationId xmlns:a16="http://schemas.microsoft.com/office/drawing/2014/main" id="{FD6BBEAE-1CE5-4AA9-8596-7E6DE3B04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18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3" name="Rectangle 1037">
                <a:extLst>
                  <a:ext uri="{FF2B5EF4-FFF2-40B4-BE49-F238E27FC236}">
                    <a16:creationId xmlns:a16="http://schemas.microsoft.com/office/drawing/2014/main" id="{4DF7A86D-6FD4-471E-A1DE-383E9B737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18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4" name="Rectangle 1038">
                <a:extLst>
                  <a:ext uri="{FF2B5EF4-FFF2-40B4-BE49-F238E27FC236}">
                    <a16:creationId xmlns:a16="http://schemas.microsoft.com/office/drawing/2014/main" id="{C54C4340-C16E-4F17-BE3F-B6698C73D5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187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5" name="Rectangle 1039">
                <a:extLst>
                  <a:ext uri="{FF2B5EF4-FFF2-40B4-BE49-F238E27FC236}">
                    <a16:creationId xmlns:a16="http://schemas.microsoft.com/office/drawing/2014/main" id="{3ACD6DE9-1C3C-44C5-BF27-6251C7892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187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6" name="Rectangle 1040">
                <a:extLst>
                  <a:ext uri="{FF2B5EF4-FFF2-40B4-BE49-F238E27FC236}">
                    <a16:creationId xmlns:a16="http://schemas.microsoft.com/office/drawing/2014/main" id="{41E8747F-6287-48A7-A094-BA380DC4B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187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7" name="Rectangle 1041">
                <a:extLst>
                  <a:ext uri="{FF2B5EF4-FFF2-40B4-BE49-F238E27FC236}">
                    <a16:creationId xmlns:a16="http://schemas.microsoft.com/office/drawing/2014/main" id="{B3725055-B406-4C99-A3DE-500D85678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187"/>
                <a:ext cx="62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8" name="Rectangle 1042">
                <a:extLst>
                  <a:ext uri="{FF2B5EF4-FFF2-40B4-BE49-F238E27FC236}">
                    <a16:creationId xmlns:a16="http://schemas.microsoft.com/office/drawing/2014/main" id="{DB0285AF-F3D6-4E83-A819-F0327FB4AB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187"/>
                <a:ext cx="63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9" name="Rectangle 1043">
                <a:extLst>
                  <a:ext uri="{FF2B5EF4-FFF2-40B4-BE49-F238E27FC236}">
                    <a16:creationId xmlns:a16="http://schemas.microsoft.com/office/drawing/2014/main" id="{599A0114-D86A-425F-9D9D-E462FE342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187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0" name="Rectangle 1044">
                <a:extLst>
                  <a:ext uri="{FF2B5EF4-FFF2-40B4-BE49-F238E27FC236}">
                    <a16:creationId xmlns:a16="http://schemas.microsoft.com/office/drawing/2014/main" id="{6AFA0734-3013-4FCB-B91F-2E8E8F073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18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1" name="Rectangle 1045">
                <a:extLst>
                  <a:ext uri="{FF2B5EF4-FFF2-40B4-BE49-F238E27FC236}">
                    <a16:creationId xmlns:a16="http://schemas.microsoft.com/office/drawing/2014/main" id="{467FC8C9-9F9E-4297-BF02-4D35E7F08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187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2" name="Rectangle 1046">
                <a:extLst>
                  <a:ext uri="{FF2B5EF4-FFF2-40B4-BE49-F238E27FC236}">
                    <a16:creationId xmlns:a16="http://schemas.microsoft.com/office/drawing/2014/main" id="{6A2A0CBA-210C-4053-B029-3069A1E1F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187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3" name="Rectangle 1047">
                <a:extLst>
                  <a:ext uri="{FF2B5EF4-FFF2-40B4-BE49-F238E27FC236}">
                    <a16:creationId xmlns:a16="http://schemas.microsoft.com/office/drawing/2014/main" id="{DB9B3609-DDD8-41D9-804C-F4205841B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187"/>
                <a:ext cx="62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4" name="Rectangle 1048">
                <a:extLst>
                  <a:ext uri="{FF2B5EF4-FFF2-40B4-BE49-F238E27FC236}">
                    <a16:creationId xmlns:a16="http://schemas.microsoft.com/office/drawing/2014/main" id="{4A80FE00-CF35-4DF7-8C51-3610EE0A2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187"/>
                <a:ext cx="62" cy="58"/>
              </a:xfrm>
              <a:prstGeom prst="rect">
                <a:avLst/>
              </a:prstGeom>
              <a:solidFill>
                <a:srgbClr val="2539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5" name="Rectangle 1049">
                <a:extLst>
                  <a:ext uri="{FF2B5EF4-FFF2-40B4-BE49-F238E27FC236}">
                    <a16:creationId xmlns:a16="http://schemas.microsoft.com/office/drawing/2014/main" id="{A91AAFEA-21B1-4C0F-B2EC-205B99245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187"/>
                <a:ext cx="63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6" name="Rectangle 1050">
                <a:extLst>
                  <a:ext uri="{FF2B5EF4-FFF2-40B4-BE49-F238E27FC236}">
                    <a16:creationId xmlns:a16="http://schemas.microsoft.com/office/drawing/2014/main" id="{1B3585C0-8D9A-40C1-93B8-93B2B8511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187"/>
                <a:ext cx="61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7" name="Rectangle 1051">
                <a:extLst>
                  <a:ext uri="{FF2B5EF4-FFF2-40B4-BE49-F238E27FC236}">
                    <a16:creationId xmlns:a16="http://schemas.microsoft.com/office/drawing/2014/main" id="{D6E176EE-D316-4884-873D-F5003A048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187"/>
                <a:ext cx="63" cy="58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10" name="Group 1253">
              <a:extLst>
                <a:ext uri="{FF2B5EF4-FFF2-40B4-BE49-F238E27FC236}">
                  <a16:creationId xmlns:a16="http://schemas.microsoft.com/office/drawing/2014/main" id="{096EC01D-0C2A-4B14-95F4-466665561F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3157768"/>
              <a:ext cx="4506785" cy="624436"/>
              <a:chOff x="-3986" y="900"/>
              <a:chExt cx="2490" cy="345"/>
            </a:xfrm>
          </p:grpSpPr>
          <p:sp>
            <p:nvSpPr>
              <p:cNvPr id="738" name="Rectangle 1053">
                <a:extLst>
                  <a:ext uri="{FF2B5EF4-FFF2-40B4-BE49-F238E27FC236}">
                    <a16:creationId xmlns:a16="http://schemas.microsoft.com/office/drawing/2014/main" id="{9A1B56C3-B7B4-436E-997C-95A2BA907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187"/>
                <a:ext cx="62" cy="58"/>
              </a:xfrm>
              <a:prstGeom prst="rect">
                <a:avLst/>
              </a:prstGeom>
              <a:solidFill>
                <a:srgbClr val="253B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9" name="Rectangle 1054">
                <a:extLst>
                  <a:ext uri="{FF2B5EF4-FFF2-40B4-BE49-F238E27FC236}">
                    <a16:creationId xmlns:a16="http://schemas.microsoft.com/office/drawing/2014/main" id="{A390E4FC-2373-4B95-9349-A765F8AF7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130"/>
                <a:ext cx="62" cy="57"/>
              </a:xfrm>
              <a:prstGeom prst="rect">
                <a:avLst/>
              </a:prstGeom>
              <a:solidFill>
                <a:srgbClr val="2352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0" name="Rectangle 1055">
                <a:extLst>
                  <a:ext uri="{FF2B5EF4-FFF2-40B4-BE49-F238E27FC236}">
                    <a16:creationId xmlns:a16="http://schemas.microsoft.com/office/drawing/2014/main" id="{EA7F1B61-F33E-443A-AFAE-D0AF6CA15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130"/>
                <a:ext cx="63" cy="57"/>
              </a:xfrm>
              <a:prstGeom prst="rect">
                <a:avLst/>
              </a:prstGeom>
              <a:solidFill>
                <a:srgbClr val="B2E1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1" name="Rectangle 1056">
                <a:extLst>
                  <a:ext uri="{FF2B5EF4-FFF2-40B4-BE49-F238E27FC236}">
                    <a16:creationId xmlns:a16="http://schemas.microsoft.com/office/drawing/2014/main" id="{41BD5E3E-14E3-4D16-90AB-695F1463A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130"/>
                <a:ext cx="62" cy="57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2" name="Rectangle 1057">
                <a:extLst>
                  <a:ext uri="{FF2B5EF4-FFF2-40B4-BE49-F238E27FC236}">
                    <a16:creationId xmlns:a16="http://schemas.microsoft.com/office/drawing/2014/main" id="{40BB5105-B20F-4C42-92B0-1A2C3418C0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130"/>
                <a:ext cx="62" cy="57"/>
              </a:xfrm>
              <a:prstGeom prst="rect">
                <a:avLst/>
              </a:prstGeom>
              <a:solidFill>
                <a:srgbClr val="D5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3" name="Rectangle 1058">
                <a:extLst>
                  <a:ext uri="{FF2B5EF4-FFF2-40B4-BE49-F238E27FC236}">
                    <a16:creationId xmlns:a16="http://schemas.microsoft.com/office/drawing/2014/main" id="{1FF6727E-5DC4-46BC-ADF0-4352F8F6D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130"/>
                <a:ext cx="62" cy="57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4" name="Rectangle 1059">
                <a:extLst>
                  <a:ext uri="{FF2B5EF4-FFF2-40B4-BE49-F238E27FC236}">
                    <a16:creationId xmlns:a16="http://schemas.microsoft.com/office/drawing/2014/main" id="{D9CD4012-90F1-42E5-ADC9-AD7640061C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130"/>
                <a:ext cx="63" cy="57"/>
              </a:xfrm>
              <a:prstGeom prst="rect">
                <a:avLst/>
              </a:prstGeom>
              <a:solidFill>
                <a:srgbClr val="DD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5" name="Rectangle 1060">
                <a:extLst>
                  <a:ext uri="{FF2B5EF4-FFF2-40B4-BE49-F238E27FC236}">
                    <a16:creationId xmlns:a16="http://schemas.microsoft.com/office/drawing/2014/main" id="{896FCC4B-6EC7-4F76-B55C-40055E286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130"/>
                <a:ext cx="62" cy="57"/>
              </a:xfrm>
              <a:prstGeom prst="rect">
                <a:avLst/>
              </a:prstGeom>
              <a:solidFill>
                <a:srgbClr val="E0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6" name="Rectangle 1061">
                <a:extLst>
                  <a:ext uri="{FF2B5EF4-FFF2-40B4-BE49-F238E27FC236}">
                    <a16:creationId xmlns:a16="http://schemas.microsoft.com/office/drawing/2014/main" id="{667AB7A6-D5CC-4FE9-A6C4-AD9AE9CFF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130"/>
                <a:ext cx="62" cy="57"/>
              </a:xfrm>
              <a:prstGeom prst="rect">
                <a:avLst/>
              </a:prstGeom>
              <a:solidFill>
                <a:srgbClr val="E1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7" name="Rectangle 1062">
                <a:extLst>
                  <a:ext uri="{FF2B5EF4-FFF2-40B4-BE49-F238E27FC236}">
                    <a16:creationId xmlns:a16="http://schemas.microsoft.com/office/drawing/2014/main" id="{B9CE2935-4488-4364-B679-B09629ACB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130"/>
                <a:ext cx="62" cy="57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8" name="Rectangle 1063">
                <a:extLst>
                  <a:ext uri="{FF2B5EF4-FFF2-40B4-BE49-F238E27FC236}">
                    <a16:creationId xmlns:a16="http://schemas.microsoft.com/office/drawing/2014/main" id="{59922692-6E5B-4134-8734-48871441F8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130"/>
                <a:ext cx="63" cy="57"/>
              </a:xfrm>
              <a:prstGeom prst="rect">
                <a:avLst/>
              </a:prstGeom>
              <a:solidFill>
                <a:srgbClr val="B2E1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9" name="Rectangle 1064">
                <a:extLst>
                  <a:ext uri="{FF2B5EF4-FFF2-40B4-BE49-F238E27FC236}">
                    <a16:creationId xmlns:a16="http://schemas.microsoft.com/office/drawing/2014/main" id="{FBA75B75-F0D9-47E6-9301-35B38DEFE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130"/>
                <a:ext cx="62" cy="57"/>
              </a:xfrm>
              <a:prstGeom prst="rect">
                <a:avLst/>
              </a:prstGeom>
              <a:solidFill>
                <a:srgbClr val="7CC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0" name="Rectangle 1065">
                <a:extLst>
                  <a:ext uri="{FF2B5EF4-FFF2-40B4-BE49-F238E27FC236}">
                    <a16:creationId xmlns:a16="http://schemas.microsoft.com/office/drawing/2014/main" id="{7A82A9F0-BAED-46A3-90F0-DB78DD7A0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130"/>
                <a:ext cx="62" cy="57"/>
              </a:xfrm>
              <a:prstGeom prst="rect">
                <a:avLst/>
              </a:prstGeom>
              <a:solidFill>
                <a:srgbClr val="55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1" name="Rectangle 1066">
                <a:extLst>
                  <a:ext uri="{FF2B5EF4-FFF2-40B4-BE49-F238E27FC236}">
                    <a16:creationId xmlns:a16="http://schemas.microsoft.com/office/drawing/2014/main" id="{B3D0BF90-2EB8-4867-8D04-8BA34F9B6C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130"/>
                <a:ext cx="62" cy="57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2" name="Rectangle 1067">
                <a:extLst>
                  <a:ext uri="{FF2B5EF4-FFF2-40B4-BE49-F238E27FC236}">
                    <a16:creationId xmlns:a16="http://schemas.microsoft.com/office/drawing/2014/main" id="{62632084-9C2B-46A3-BC48-33556D20A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130"/>
                <a:ext cx="62" cy="57"/>
              </a:xfrm>
              <a:prstGeom prst="rect">
                <a:avLst/>
              </a:prstGeom>
              <a:solidFill>
                <a:srgbClr val="2B9F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3" name="Rectangle 1068">
                <a:extLst>
                  <a:ext uri="{FF2B5EF4-FFF2-40B4-BE49-F238E27FC236}">
                    <a16:creationId xmlns:a16="http://schemas.microsoft.com/office/drawing/2014/main" id="{F0E1980A-9644-49EE-8B7E-03C01660B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130"/>
                <a:ext cx="63" cy="57"/>
              </a:xfrm>
              <a:prstGeom prst="rect">
                <a:avLst/>
              </a:prstGeom>
              <a:solidFill>
                <a:srgbClr val="1D8E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4" name="Rectangle 1069">
                <a:extLst>
                  <a:ext uri="{FF2B5EF4-FFF2-40B4-BE49-F238E27FC236}">
                    <a16:creationId xmlns:a16="http://schemas.microsoft.com/office/drawing/2014/main" id="{523C355C-BC32-44E8-8957-EA25E1CCD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130"/>
                <a:ext cx="62" cy="57"/>
              </a:xfrm>
              <a:prstGeom prst="rect">
                <a:avLst/>
              </a:prstGeom>
              <a:solidFill>
                <a:srgbClr val="1F7B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5" name="Rectangle 1070">
                <a:extLst>
                  <a:ext uri="{FF2B5EF4-FFF2-40B4-BE49-F238E27FC236}">
                    <a16:creationId xmlns:a16="http://schemas.microsoft.com/office/drawing/2014/main" id="{D6D31B41-C563-4BA8-ACA7-CE90EE2C5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130"/>
                <a:ext cx="62" cy="57"/>
              </a:xfrm>
              <a:prstGeom prst="rect">
                <a:avLst/>
              </a:prstGeom>
              <a:solidFill>
                <a:srgbClr val="216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6" name="Rectangle 1071">
                <a:extLst>
                  <a:ext uri="{FF2B5EF4-FFF2-40B4-BE49-F238E27FC236}">
                    <a16:creationId xmlns:a16="http://schemas.microsoft.com/office/drawing/2014/main" id="{C87063E8-58DB-48F5-947C-82EC8593EC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130"/>
                <a:ext cx="62" cy="57"/>
              </a:xfrm>
              <a:prstGeom prst="rect">
                <a:avLst/>
              </a:prstGeom>
              <a:solidFill>
                <a:srgbClr val="2259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7" name="Rectangle 1072">
                <a:extLst>
                  <a:ext uri="{FF2B5EF4-FFF2-40B4-BE49-F238E27FC236}">
                    <a16:creationId xmlns:a16="http://schemas.microsoft.com/office/drawing/2014/main" id="{55FEBC1F-A1E0-43E8-91F4-0F6EE8F9F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130"/>
                <a:ext cx="63" cy="57"/>
              </a:xfrm>
              <a:prstGeom prst="rect">
                <a:avLst/>
              </a:prstGeom>
              <a:solidFill>
                <a:srgbClr val="234D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8" name="Rectangle 1073">
                <a:extLst>
                  <a:ext uri="{FF2B5EF4-FFF2-40B4-BE49-F238E27FC236}">
                    <a16:creationId xmlns:a16="http://schemas.microsoft.com/office/drawing/2014/main" id="{0ACF71CD-0CF8-495D-B5FE-D8E940F9A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130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9" name="Rectangle 1074">
                <a:extLst>
                  <a:ext uri="{FF2B5EF4-FFF2-40B4-BE49-F238E27FC236}">
                    <a16:creationId xmlns:a16="http://schemas.microsoft.com/office/drawing/2014/main" id="{F008B51F-D7DB-4703-B6CC-46540661A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0" name="Rectangle 1075">
                <a:extLst>
                  <a:ext uri="{FF2B5EF4-FFF2-40B4-BE49-F238E27FC236}">
                    <a16:creationId xmlns:a16="http://schemas.microsoft.com/office/drawing/2014/main" id="{E45244F1-A319-4A8B-B03D-B0B3233E87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130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1" name="Rectangle 1076">
                <a:extLst>
                  <a:ext uri="{FF2B5EF4-FFF2-40B4-BE49-F238E27FC236}">
                    <a16:creationId xmlns:a16="http://schemas.microsoft.com/office/drawing/2014/main" id="{B82CE451-68BB-4611-BA05-57D8FB8180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2" name="Rectangle 1077">
                <a:extLst>
                  <a:ext uri="{FF2B5EF4-FFF2-40B4-BE49-F238E27FC236}">
                    <a16:creationId xmlns:a16="http://schemas.microsoft.com/office/drawing/2014/main" id="{1A9A20BD-49EA-4396-8266-164DA439F8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3" name="Rectangle 1078">
                <a:extLst>
                  <a:ext uri="{FF2B5EF4-FFF2-40B4-BE49-F238E27FC236}">
                    <a16:creationId xmlns:a16="http://schemas.microsoft.com/office/drawing/2014/main" id="{71031D10-6F20-4878-85D6-F4A871D96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130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4" name="Rectangle 1079">
                <a:extLst>
                  <a:ext uri="{FF2B5EF4-FFF2-40B4-BE49-F238E27FC236}">
                    <a16:creationId xmlns:a16="http://schemas.microsoft.com/office/drawing/2014/main" id="{36DFF99A-3583-490E-9AC3-0C82CCBB5C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130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5" name="Rectangle 1080">
                <a:extLst>
                  <a:ext uri="{FF2B5EF4-FFF2-40B4-BE49-F238E27FC236}">
                    <a16:creationId xmlns:a16="http://schemas.microsoft.com/office/drawing/2014/main" id="{203AD5CF-8E73-480E-85BD-46661A8C2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130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6" name="Rectangle 1081">
                <a:extLst>
                  <a:ext uri="{FF2B5EF4-FFF2-40B4-BE49-F238E27FC236}">
                    <a16:creationId xmlns:a16="http://schemas.microsoft.com/office/drawing/2014/main" id="{29EE1BDA-8BC9-4EF2-BB6F-4736D1B58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7" name="Rectangle 1082">
                <a:extLst>
                  <a:ext uri="{FF2B5EF4-FFF2-40B4-BE49-F238E27FC236}">
                    <a16:creationId xmlns:a16="http://schemas.microsoft.com/office/drawing/2014/main" id="{10E13F74-01C1-4527-AD0A-13714757D8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130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8" name="Rectangle 1083">
                <a:extLst>
                  <a:ext uri="{FF2B5EF4-FFF2-40B4-BE49-F238E27FC236}">
                    <a16:creationId xmlns:a16="http://schemas.microsoft.com/office/drawing/2014/main" id="{E1CEACC9-0F6D-4284-96A0-A10DDE2AA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130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69" name="Rectangle 1084">
                <a:extLst>
                  <a:ext uri="{FF2B5EF4-FFF2-40B4-BE49-F238E27FC236}">
                    <a16:creationId xmlns:a16="http://schemas.microsoft.com/office/drawing/2014/main" id="{18F88587-F0A6-4B45-BAAD-B4877AA9D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0" name="Rectangle 1085">
                <a:extLst>
                  <a:ext uri="{FF2B5EF4-FFF2-40B4-BE49-F238E27FC236}">
                    <a16:creationId xmlns:a16="http://schemas.microsoft.com/office/drawing/2014/main" id="{E040D683-F6AD-4B17-B138-D0D6D99DC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130"/>
                <a:ext cx="62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1" name="Rectangle 1086">
                <a:extLst>
                  <a:ext uri="{FF2B5EF4-FFF2-40B4-BE49-F238E27FC236}">
                    <a16:creationId xmlns:a16="http://schemas.microsoft.com/office/drawing/2014/main" id="{EE6B51E7-1169-4FCA-A813-9DEC2A5FB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2" name="Rectangle 1087">
                <a:extLst>
                  <a:ext uri="{FF2B5EF4-FFF2-40B4-BE49-F238E27FC236}">
                    <a16:creationId xmlns:a16="http://schemas.microsoft.com/office/drawing/2014/main" id="{1784727F-EA1D-42C5-8D33-54AFEB497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130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3" name="Rectangle 1088">
                <a:extLst>
                  <a:ext uri="{FF2B5EF4-FFF2-40B4-BE49-F238E27FC236}">
                    <a16:creationId xmlns:a16="http://schemas.microsoft.com/office/drawing/2014/main" id="{F9F795BC-D0D5-47AE-AC72-E97508BB4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130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4" name="Rectangle 1089">
                <a:extLst>
                  <a:ext uri="{FF2B5EF4-FFF2-40B4-BE49-F238E27FC236}">
                    <a16:creationId xmlns:a16="http://schemas.microsoft.com/office/drawing/2014/main" id="{A386D206-B5A3-47C0-BB51-9C08671B19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130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5" name="Rectangle 1090">
                <a:extLst>
                  <a:ext uri="{FF2B5EF4-FFF2-40B4-BE49-F238E27FC236}">
                    <a16:creationId xmlns:a16="http://schemas.microsoft.com/office/drawing/2014/main" id="{51796EBB-473A-4898-AEE4-7AF2ADD69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130"/>
                <a:ext cx="63" cy="57"/>
              </a:xfrm>
              <a:prstGeom prst="rect">
                <a:avLst/>
              </a:prstGeom>
              <a:solidFill>
                <a:srgbClr val="243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6" name="Rectangle 1091">
                <a:extLst>
                  <a:ext uri="{FF2B5EF4-FFF2-40B4-BE49-F238E27FC236}">
                    <a16:creationId xmlns:a16="http://schemas.microsoft.com/office/drawing/2014/main" id="{EE9F4B8D-437C-4DDB-BC41-D1F7BB362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130"/>
                <a:ext cx="61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7" name="Rectangle 1092">
                <a:extLst>
                  <a:ext uri="{FF2B5EF4-FFF2-40B4-BE49-F238E27FC236}">
                    <a16:creationId xmlns:a16="http://schemas.microsoft.com/office/drawing/2014/main" id="{89F8FACC-C9E7-4806-A2F8-50EB2C47F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130"/>
                <a:ext cx="63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8" name="Rectangle 1093">
                <a:extLst>
                  <a:ext uri="{FF2B5EF4-FFF2-40B4-BE49-F238E27FC236}">
                    <a16:creationId xmlns:a16="http://schemas.microsoft.com/office/drawing/2014/main" id="{67646048-33C7-4AF6-897E-82920825C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130"/>
                <a:ext cx="62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9" name="Rectangle 1094">
                <a:extLst>
                  <a:ext uri="{FF2B5EF4-FFF2-40B4-BE49-F238E27FC236}">
                    <a16:creationId xmlns:a16="http://schemas.microsoft.com/office/drawing/2014/main" id="{40C691C1-591E-4FA0-AA6E-EB1401CBC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072"/>
                <a:ext cx="62" cy="58"/>
              </a:xfrm>
              <a:prstGeom prst="rect">
                <a:avLst/>
              </a:prstGeom>
              <a:solidFill>
                <a:srgbClr val="2168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0" name="Rectangle 1095">
                <a:extLst>
                  <a:ext uri="{FF2B5EF4-FFF2-40B4-BE49-F238E27FC236}">
                    <a16:creationId xmlns:a16="http://schemas.microsoft.com/office/drawing/2014/main" id="{6A7D25C2-2B00-4210-95F6-4D4EF9C5D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072"/>
                <a:ext cx="63" cy="58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1" name="Rectangle 1096">
                <a:extLst>
                  <a:ext uri="{FF2B5EF4-FFF2-40B4-BE49-F238E27FC236}">
                    <a16:creationId xmlns:a16="http://schemas.microsoft.com/office/drawing/2014/main" id="{F0F92C3F-65EF-4DE1-B8FF-405E55200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072"/>
                <a:ext cx="62" cy="58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2" name="Rectangle 1097">
                <a:extLst>
                  <a:ext uri="{FF2B5EF4-FFF2-40B4-BE49-F238E27FC236}">
                    <a16:creationId xmlns:a16="http://schemas.microsoft.com/office/drawing/2014/main" id="{254E4FE3-5522-4B25-84EE-6C0F5DC23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072"/>
                <a:ext cx="62" cy="58"/>
              </a:xfrm>
              <a:prstGeom prst="rect">
                <a:avLst/>
              </a:prstGeom>
              <a:solidFill>
                <a:srgbClr val="D7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3" name="Rectangle 1098">
                <a:extLst>
                  <a:ext uri="{FF2B5EF4-FFF2-40B4-BE49-F238E27FC236}">
                    <a16:creationId xmlns:a16="http://schemas.microsoft.com/office/drawing/2014/main" id="{BAB86D56-5232-42D3-BF4F-4805C58A21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072"/>
                <a:ext cx="62" cy="58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4" name="Rectangle 1099">
                <a:extLst>
                  <a:ext uri="{FF2B5EF4-FFF2-40B4-BE49-F238E27FC236}">
                    <a16:creationId xmlns:a16="http://schemas.microsoft.com/office/drawing/2014/main" id="{56B9FF0D-E969-4CA8-82D4-A9B370D29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072"/>
                <a:ext cx="63" cy="58"/>
              </a:xfrm>
              <a:prstGeom prst="rect">
                <a:avLst/>
              </a:prstGeom>
              <a:solidFill>
                <a:srgbClr val="E0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5" name="Rectangle 1100">
                <a:extLst>
                  <a:ext uri="{FF2B5EF4-FFF2-40B4-BE49-F238E27FC236}">
                    <a16:creationId xmlns:a16="http://schemas.microsoft.com/office/drawing/2014/main" id="{5C4617FD-E515-4F75-9CF0-CAACC4E51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072"/>
                <a:ext cx="62" cy="58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6" name="Rectangle 1101">
                <a:extLst>
                  <a:ext uri="{FF2B5EF4-FFF2-40B4-BE49-F238E27FC236}">
                    <a16:creationId xmlns:a16="http://schemas.microsoft.com/office/drawing/2014/main" id="{24F68638-91E4-465F-83D8-E406FF555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072"/>
                <a:ext cx="62" cy="58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7" name="Rectangle 1102">
                <a:extLst>
                  <a:ext uri="{FF2B5EF4-FFF2-40B4-BE49-F238E27FC236}">
                    <a16:creationId xmlns:a16="http://schemas.microsoft.com/office/drawing/2014/main" id="{41867488-F338-46E8-8655-3A31E307EA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072"/>
                <a:ext cx="62" cy="58"/>
              </a:xfrm>
              <a:prstGeom prst="rect">
                <a:avLst/>
              </a:prstGeom>
              <a:solidFill>
                <a:srgbClr val="E3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8" name="Rectangle 1103">
                <a:extLst>
                  <a:ext uri="{FF2B5EF4-FFF2-40B4-BE49-F238E27FC236}">
                    <a16:creationId xmlns:a16="http://schemas.microsoft.com/office/drawing/2014/main" id="{4A6F9F87-BFD6-4E85-93BE-65D73B7C6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072"/>
                <a:ext cx="63" cy="58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9" name="Rectangle 1104">
                <a:extLst>
                  <a:ext uri="{FF2B5EF4-FFF2-40B4-BE49-F238E27FC236}">
                    <a16:creationId xmlns:a16="http://schemas.microsoft.com/office/drawing/2014/main" id="{B785A092-F7A0-4F43-ABC9-DF9AB71AB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072"/>
                <a:ext cx="62" cy="58"/>
              </a:xfrm>
              <a:prstGeom prst="rect">
                <a:avLst/>
              </a:prstGeom>
              <a:solidFill>
                <a:srgbClr val="A2DB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0" name="Rectangle 1105">
                <a:extLst>
                  <a:ext uri="{FF2B5EF4-FFF2-40B4-BE49-F238E27FC236}">
                    <a16:creationId xmlns:a16="http://schemas.microsoft.com/office/drawing/2014/main" id="{B689C38B-FA96-456B-A99C-8E30ADF3A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072"/>
                <a:ext cx="62" cy="58"/>
              </a:xfrm>
              <a:prstGeom prst="rect">
                <a:avLst/>
              </a:prstGeom>
              <a:solidFill>
                <a:srgbClr val="76C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1" name="Rectangle 1106">
                <a:extLst>
                  <a:ext uri="{FF2B5EF4-FFF2-40B4-BE49-F238E27FC236}">
                    <a16:creationId xmlns:a16="http://schemas.microsoft.com/office/drawing/2014/main" id="{EF7E0766-33A8-4D9B-A6AC-527D65D3C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072"/>
                <a:ext cx="62" cy="58"/>
              </a:xfrm>
              <a:prstGeom prst="rect">
                <a:avLst/>
              </a:prstGeom>
              <a:solidFill>
                <a:srgbClr val="53B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2" name="Rectangle 1107">
                <a:extLst>
                  <a:ext uri="{FF2B5EF4-FFF2-40B4-BE49-F238E27FC236}">
                    <a16:creationId xmlns:a16="http://schemas.microsoft.com/office/drawing/2014/main" id="{E49172DA-CDF1-4674-A653-B51F21FF64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072"/>
                <a:ext cx="62" cy="58"/>
              </a:xfrm>
              <a:prstGeom prst="rect">
                <a:avLst/>
              </a:prstGeom>
              <a:solidFill>
                <a:srgbClr val="3DB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3" name="Rectangle 1108">
                <a:extLst>
                  <a:ext uri="{FF2B5EF4-FFF2-40B4-BE49-F238E27FC236}">
                    <a16:creationId xmlns:a16="http://schemas.microsoft.com/office/drawing/2014/main" id="{B1EC9C8C-0504-435E-A393-57F634627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072"/>
                <a:ext cx="63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4" name="Rectangle 1109">
                <a:extLst>
                  <a:ext uri="{FF2B5EF4-FFF2-40B4-BE49-F238E27FC236}">
                    <a16:creationId xmlns:a16="http://schemas.microsoft.com/office/drawing/2014/main" id="{FE6D60C6-78D1-4900-83E9-B08CB8085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072"/>
                <a:ext cx="62" cy="58"/>
              </a:xfrm>
              <a:prstGeom prst="rect">
                <a:avLst/>
              </a:prstGeom>
              <a:solidFill>
                <a:srgbClr val="2195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5" name="Rectangle 1110">
                <a:extLst>
                  <a:ext uri="{FF2B5EF4-FFF2-40B4-BE49-F238E27FC236}">
                    <a16:creationId xmlns:a16="http://schemas.microsoft.com/office/drawing/2014/main" id="{85A3808D-0CBC-4704-B683-0DA8D1043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072"/>
                <a:ext cx="62" cy="58"/>
              </a:xfrm>
              <a:prstGeom prst="rect">
                <a:avLst/>
              </a:prstGeom>
              <a:solidFill>
                <a:srgbClr val="1E85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6" name="Rectangle 1111">
                <a:extLst>
                  <a:ext uri="{FF2B5EF4-FFF2-40B4-BE49-F238E27FC236}">
                    <a16:creationId xmlns:a16="http://schemas.microsoft.com/office/drawing/2014/main" id="{5109F3BF-8838-41EB-8914-A2D9E82EA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072"/>
                <a:ext cx="62" cy="58"/>
              </a:xfrm>
              <a:prstGeom prst="rect">
                <a:avLst/>
              </a:prstGeom>
              <a:solidFill>
                <a:srgbClr val="2075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7" name="Rectangle 1112">
                <a:extLst>
                  <a:ext uri="{FF2B5EF4-FFF2-40B4-BE49-F238E27FC236}">
                    <a16:creationId xmlns:a16="http://schemas.microsoft.com/office/drawing/2014/main" id="{5B2B86F9-D2CE-4781-A42C-2A66D8441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072"/>
                <a:ext cx="63" cy="58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8" name="Rectangle 1113">
                <a:extLst>
                  <a:ext uri="{FF2B5EF4-FFF2-40B4-BE49-F238E27FC236}">
                    <a16:creationId xmlns:a16="http://schemas.microsoft.com/office/drawing/2014/main" id="{89DF488C-A82F-4807-9DE5-0AE3B2839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072"/>
                <a:ext cx="62" cy="58"/>
              </a:xfrm>
              <a:prstGeom prst="rect">
                <a:avLst/>
              </a:prstGeom>
              <a:solidFill>
                <a:srgbClr val="2259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9" name="Rectangle 1114">
                <a:extLst>
                  <a:ext uri="{FF2B5EF4-FFF2-40B4-BE49-F238E27FC236}">
                    <a16:creationId xmlns:a16="http://schemas.microsoft.com/office/drawing/2014/main" id="{DC9FCDCF-6BB8-42FE-8157-C9CED814EC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072"/>
                <a:ext cx="62" cy="58"/>
              </a:xfrm>
              <a:prstGeom prst="rect">
                <a:avLst/>
              </a:prstGeom>
              <a:solidFill>
                <a:srgbClr val="234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0" name="Rectangle 1115">
                <a:extLst>
                  <a:ext uri="{FF2B5EF4-FFF2-40B4-BE49-F238E27FC236}">
                    <a16:creationId xmlns:a16="http://schemas.microsoft.com/office/drawing/2014/main" id="{9763A413-7AA5-432C-BE27-216DCEC66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072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1" name="Rectangle 1116">
                <a:extLst>
                  <a:ext uri="{FF2B5EF4-FFF2-40B4-BE49-F238E27FC236}">
                    <a16:creationId xmlns:a16="http://schemas.microsoft.com/office/drawing/2014/main" id="{A5ADCB2F-D64E-41FC-B8FE-672B437B6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2" name="Rectangle 1117">
                <a:extLst>
                  <a:ext uri="{FF2B5EF4-FFF2-40B4-BE49-F238E27FC236}">
                    <a16:creationId xmlns:a16="http://schemas.microsoft.com/office/drawing/2014/main" id="{87C4E5DA-3BFF-40E8-A1BE-C7B029DF7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072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3" name="Rectangle 1118">
                <a:extLst>
                  <a:ext uri="{FF2B5EF4-FFF2-40B4-BE49-F238E27FC236}">
                    <a16:creationId xmlns:a16="http://schemas.microsoft.com/office/drawing/2014/main" id="{1FB12AF5-8744-4D84-887F-70D6AC5EA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072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4" name="Rectangle 1119">
                <a:extLst>
                  <a:ext uri="{FF2B5EF4-FFF2-40B4-BE49-F238E27FC236}">
                    <a16:creationId xmlns:a16="http://schemas.microsoft.com/office/drawing/2014/main" id="{4AA546F1-38AE-4CB1-A66D-D3E700506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072"/>
                <a:ext cx="63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5" name="Rectangle 1120">
                <a:extLst>
                  <a:ext uri="{FF2B5EF4-FFF2-40B4-BE49-F238E27FC236}">
                    <a16:creationId xmlns:a16="http://schemas.microsoft.com/office/drawing/2014/main" id="{422112FA-3A7F-4C26-B942-9160399A4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6" name="Rectangle 1121">
                <a:extLst>
                  <a:ext uri="{FF2B5EF4-FFF2-40B4-BE49-F238E27FC236}">
                    <a16:creationId xmlns:a16="http://schemas.microsoft.com/office/drawing/2014/main" id="{DFDF8818-CBD3-45B0-B9F3-42CA5CE6C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7" name="Rectangle 1122">
                <a:extLst>
                  <a:ext uri="{FF2B5EF4-FFF2-40B4-BE49-F238E27FC236}">
                    <a16:creationId xmlns:a16="http://schemas.microsoft.com/office/drawing/2014/main" id="{E9CD4457-3E33-4E7F-88E5-C04D020A6A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8" name="Rectangle 1123">
                <a:extLst>
                  <a:ext uri="{FF2B5EF4-FFF2-40B4-BE49-F238E27FC236}">
                    <a16:creationId xmlns:a16="http://schemas.microsoft.com/office/drawing/2014/main" id="{D587C2B4-06C6-446F-8EAD-E10F29A6AB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072"/>
                <a:ext cx="63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9" name="Rectangle 1124">
                <a:extLst>
                  <a:ext uri="{FF2B5EF4-FFF2-40B4-BE49-F238E27FC236}">
                    <a16:creationId xmlns:a16="http://schemas.microsoft.com/office/drawing/2014/main" id="{84CC296F-FA38-4923-9B23-97191BC47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072"/>
                <a:ext cx="62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0" name="Rectangle 1125">
                <a:extLst>
                  <a:ext uri="{FF2B5EF4-FFF2-40B4-BE49-F238E27FC236}">
                    <a16:creationId xmlns:a16="http://schemas.microsoft.com/office/drawing/2014/main" id="{4D18A740-EA72-45D5-9060-885391053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072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1" name="Rectangle 1126">
                <a:extLst>
                  <a:ext uri="{FF2B5EF4-FFF2-40B4-BE49-F238E27FC236}">
                    <a16:creationId xmlns:a16="http://schemas.microsoft.com/office/drawing/2014/main" id="{207669EB-BA43-490D-B3A0-05DDF4B04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2" name="Rectangle 1127">
                <a:extLst>
                  <a:ext uri="{FF2B5EF4-FFF2-40B4-BE49-F238E27FC236}">
                    <a16:creationId xmlns:a16="http://schemas.microsoft.com/office/drawing/2014/main" id="{ED97C77C-32B8-4B64-8E64-AB4AE9D0D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072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3" name="Rectangle 1128">
                <a:extLst>
                  <a:ext uri="{FF2B5EF4-FFF2-40B4-BE49-F238E27FC236}">
                    <a16:creationId xmlns:a16="http://schemas.microsoft.com/office/drawing/2014/main" id="{3DA3B2A1-7F22-4F18-B22E-2E338CEF4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072"/>
                <a:ext cx="62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4" name="Rectangle 1129">
                <a:extLst>
                  <a:ext uri="{FF2B5EF4-FFF2-40B4-BE49-F238E27FC236}">
                    <a16:creationId xmlns:a16="http://schemas.microsoft.com/office/drawing/2014/main" id="{81E1BFA0-9697-41F8-A6BD-E7F86F327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072"/>
                <a:ext cx="62" cy="58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5" name="Rectangle 1130">
                <a:extLst>
                  <a:ext uri="{FF2B5EF4-FFF2-40B4-BE49-F238E27FC236}">
                    <a16:creationId xmlns:a16="http://schemas.microsoft.com/office/drawing/2014/main" id="{A46B2D2B-DD70-411F-ABA3-4EA78DCCE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072"/>
                <a:ext cx="63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6" name="Rectangle 1131">
                <a:extLst>
                  <a:ext uri="{FF2B5EF4-FFF2-40B4-BE49-F238E27FC236}">
                    <a16:creationId xmlns:a16="http://schemas.microsoft.com/office/drawing/2014/main" id="{B25D7DFB-117C-43BB-90B6-76130440A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072"/>
                <a:ext cx="61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7" name="Rectangle 1132">
                <a:extLst>
                  <a:ext uri="{FF2B5EF4-FFF2-40B4-BE49-F238E27FC236}">
                    <a16:creationId xmlns:a16="http://schemas.microsoft.com/office/drawing/2014/main" id="{AA47730A-A510-4739-8C07-477DC79B5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072"/>
                <a:ext cx="63" cy="58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8" name="Rectangle 1133">
                <a:extLst>
                  <a:ext uri="{FF2B5EF4-FFF2-40B4-BE49-F238E27FC236}">
                    <a16:creationId xmlns:a16="http://schemas.microsoft.com/office/drawing/2014/main" id="{114D793E-3F63-447A-B0FB-0DB37F4532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072"/>
                <a:ext cx="62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9" name="Rectangle 1134">
                <a:extLst>
                  <a:ext uri="{FF2B5EF4-FFF2-40B4-BE49-F238E27FC236}">
                    <a16:creationId xmlns:a16="http://schemas.microsoft.com/office/drawing/2014/main" id="{5E26BCB2-827B-4685-9EB7-EF9972FF81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015"/>
                <a:ext cx="62" cy="57"/>
              </a:xfrm>
              <a:prstGeom prst="rect">
                <a:avLst/>
              </a:prstGeom>
              <a:solidFill>
                <a:srgbClr val="1E8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0" name="Rectangle 1135">
                <a:extLst>
                  <a:ext uri="{FF2B5EF4-FFF2-40B4-BE49-F238E27FC236}">
                    <a16:creationId xmlns:a16="http://schemas.microsoft.com/office/drawing/2014/main" id="{77C23C6B-3373-4574-942A-FAE1EDA9B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015"/>
                <a:ext cx="63" cy="57"/>
              </a:xfrm>
              <a:prstGeom prst="rect">
                <a:avLst/>
              </a:prstGeom>
              <a:solidFill>
                <a:srgbClr val="C0E6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1" name="Rectangle 1136">
                <a:extLst>
                  <a:ext uri="{FF2B5EF4-FFF2-40B4-BE49-F238E27FC236}">
                    <a16:creationId xmlns:a16="http://schemas.microsoft.com/office/drawing/2014/main" id="{A6863CBF-E926-46BE-91F4-F0488BB53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015"/>
                <a:ext cx="62" cy="57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2" name="Rectangle 1137">
                <a:extLst>
                  <a:ext uri="{FF2B5EF4-FFF2-40B4-BE49-F238E27FC236}">
                    <a16:creationId xmlns:a16="http://schemas.microsoft.com/office/drawing/2014/main" id="{93BE7F9A-F3C3-4B66-B8EC-01E6E69FD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015"/>
                <a:ext cx="62" cy="57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3" name="Rectangle 1138">
                <a:extLst>
                  <a:ext uri="{FF2B5EF4-FFF2-40B4-BE49-F238E27FC236}">
                    <a16:creationId xmlns:a16="http://schemas.microsoft.com/office/drawing/2014/main" id="{3399B26D-E6DD-4A0A-8D1B-A68E84383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015"/>
                <a:ext cx="62" cy="57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4" name="Rectangle 1139">
                <a:extLst>
                  <a:ext uri="{FF2B5EF4-FFF2-40B4-BE49-F238E27FC236}">
                    <a16:creationId xmlns:a16="http://schemas.microsoft.com/office/drawing/2014/main" id="{CD41BE27-E84F-48A3-B7B3-C908319AB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015"/>
                <a:ext cx="63" cy="57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5" name="Rectangle 1140">
                <a:extLst>
                  <a:ext uri="{FF2B5EF4-FFF2-40B4-BE49-F238E27FC236}">
                    <a16:creationId xmlns:a16="http://schemas.microsoft.com/office/drawing/2014/main" id="{FACA146E-668E-4435-A731-3C5137DB8A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015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6" name="Rectangle 1141">
                <a:extLst>
                  <a:ext uri="{FF2B5EF4-FFF2-40B4-BE49-F238E27FC236}">
                    <a16:creationId xmlns:a16="http://schemas.microsoft.com/office/drawing/2014/main" id="{A617848D-6F7B-4700-8280-0962E8EFA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015"/>
                <a:ext cx="62" cy="57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7" name="Rectangle 1142">
                <a:extLst>
                  <a:ext uri="{FF2B5EF4-FFF2-40B4-BE49-F238E27FC236}">
                    <a16:creationId xmlns:a16="http://schemas.microsoft.com/office/drawing/2014/main" id="{B51B7B65-BCD0-42E9-B05F-63F5A832F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015"/>
                <a:ext cx="62" cy="57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8" name="Rectangle 1143">
                <a:extLst>
                  <a:ext uri="{FF2B5EF4-FFF2-40B4-BE49-F238E27FC236}">
                    <a16:creationId xmlns:a16="http://schemas.microsoft.com/office/drawing/2014/main" id="{65ED58DD-0DFF-4B97-8FB2-08888331A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015"/>
                <a:ext cx="63" cy="57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9" name="Rectangle 1144">
                <a:extLst>
                  <a:ext uri="{FF2B5EF4-FFF2-40B4-BE49-F238E27FC236}">
                    <a16:creationId xmlns:a16="http://schemas.microsoft.com/office/drawing/2014/main" id="{AAA41933-3353-415B-AFC8-AB0FB1426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015"/>
                <a:ext cx="62" cy="57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0" name="Rectangle 1145">
                <a:extLst>
                  <a:ext uri="{FF2B5EF4-FFF2-40B4-BE49-F238E27FC236}">
                    <a16:creationId xmlns:a16="http://schemas.microsoft.com/office/drawing/2014/main" id="{8A25A32A-F70A-472D-96DD-A787FA2A9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015"/>
                <a:ext cx="62" cy="57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1" name="Rectangle 1146">
                <a:extLst>
                  <a:ext uri="{FF2B5EF4-FFF2-40B4-BE49-F238E27FC236}">
                    <a16:creationId xmlns:a16="http://schemas.microsoft.com/office/drawing/2014/main" id="{1B6090DA-917D-4F26-A80B-2D0026A7C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015"/>
                <a:ext cx="62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2" name="Rectangle 1147">
                <a:extLst>
                  <a:ext uri="{FF2B5EF4-FFF2-40B4-BE49-F238E27FC236}">
                    <a16:creationId xmlns:a16="http://schemas.microsoft.com/office/drawing/2014/main" id="{918D19A4-CEA8-4D5E-B4B9-6ECE924EA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015"/>
                <a:ext cx="62" cy="57"/>
              </a:xfrm>
              <a:prstGeom prst="rect">
                <a:avLst/>
              </a:prstGeom>
              <a:solidFill>
                <a:srgbClr val="53B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3" name="Rectangle 1148">
                <a:extLst>
                  <a:ext uri="{FF2B5EF4-FFF2-40B4-BE49-F238E27FC236}">
                    <a16:creationId xmlns:a16="http://schemas.microsoft.com/office/drawing/2014/main" id="{5CE281FB-5A8F-4447-B695-2748408C0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015"/>
                <a:ext cx="63" cy="57"/>
              </a:xfrm>
              <a:prstGeom prst="rect">
                <a:avLst/>
              </a:prstGeom>
              <a:solidFill>
                <a:srgbClr val="3EB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4" name="Rectangle 1149">
                <a:extLst>
                  <a:ext uri="{FF2B5EF4-FFF2-40B4-BE49-F238E27FC236}">
                    <a16:creationId xmlns:a16="http://schemas.microsoft.com/office/drawing/2014/main" id="{FD68751D-8179-4907-97CE-3D34BEDEB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015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5" name="Rectangle 1150">
                <a:extLst>
                  <a:ext uri="{FF2B5EF4-FFF2-40B4-BE49-F238E27FC236}">
                    <a16:creationId xmlns:a16="http://schemas.microsoft.com/office/drawing/2014/main" id="{E6A68533-C8A3-46EE-92EF-2262E5665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015"/>
                <a:ext cx="62" cy="57"/>
              </a:xfrm>
              <a:prstGeom prst="rect">
                <a:avLst/>
              </a:prstGeom>
              <a:solidFill>
                <a:srgbClr val="289C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6" name="Rectangle 1151">
                <a:extLst>
                  <a:ext uri="{FF2B5EF4-FFF2-40B4-BE49-F238E27FC236}">
                    <a16:creationId xmlns:a16="http://schemas.microsoft.com/office/drawing/2014/main" id="{FB3BFDF7-2D11-48EF-A6FF-1A8B9EB4FA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015"/>
                <a:ext cx="62" cy="57"/>
              </a:xfrm>
              <a:prstGeom prst="rect">
                <a:avLst/>
              </a:prstGeom>
              <a:solidFill>
                <a:srgbClr val="1D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7" name="Rectangle 1152">
                <a:extLst>
                  <a:ext uri="{FF2B5EF4-FFF2-40B4-BE49-F238E27FC236}">
                    <a16:creationId xmlns:a16="http://schemas.microsoft.com/office/drawing/2014/main" id="{9E074906-AC3D-42DB-B7CF-8009F0C5B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015"/>
                <a:ext cx="63" cy="57"/>
              </a:xfrm>
              <a:prstGeom prst="rect">
                <a:avLst/>
              </a:prstGeom>
              <a:solidFill>
                <a:srgbClr val="1F8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8" name="Rectangle 1153">
                <a:extLst>
                  <a:ext uri="{FF2B5EF4-FFF2-40B4-BE49-F238E27FC236}">
                    <a16:creationId xmlns:a16="http://schemas.microsoft.com/office/drawing/2014/main" id="{42A78B3C-1535-4EC8-BF4C-2ADBF3BEBC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015"/>
                <a:ext cx="62" cy="57"/>
              </a:xfrm>
              <a:prstGeom prst="rect">
                <a:avLst/>
              </a:prstGeom>
              <a:solidFill>
                <a:srgbClr val="207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9" name="Rectangle 1154">
                <a:extLst>
                  <a:ext uri="{FF2B5EF4-FFF2-40B4-BE49-F238E27FC236}">
                    <a16:creationId xmlns:a16="http://schemas.microsoft.com/office/drawing/2014/main" id="{E38C56B2-BBEB-404F-8B95-7EAA1784D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015"/>
                <a:ext cx="62" cy="57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0" name="Rectangle 1155">
                <a:extLst>
                  <a:ext uri="{FF2B5EF4-FFF2-40B4-BE49-F238E27FC236}">
                    <a16:creationId xmlns:a16="http://schemas.microsoft.com/office/drawing/2014/main" id="{FEB67E4E-F682-4B11-B445-C2D74F087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015"/>
                <a:ext cx="63" cy="57"/>
              </a:xfrm>
              <a:prstGeom prst="rect">
                <a:avLst/>
              </a:prstGeom>
              <a:solidFill>
                <a:srgbClr val="2163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1" name="Rectangle 1156">
                <a:extLst>
                  <a:ext uri="{FF2B5EF4-FFF2-40B4-BE49-F238E27FC236}">
                    <a16:creationId xmlns:a16="http://schemas.microsoft.com/office/drawing/2014/main" id="{EFB5C391-5F1B-4A5B-82ED-329DBFB73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015"/>
                <a:ext cx="62" cy="57"/>
              </a:xfrm>
              <a:prstGeom prst="rect">
                <a:avLst/>
              </a:prstGeom>
              <a:solidFill>
                <a:srgbClr val="2351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2" name="Rectangle 1157">
                <a:extLst>
                  <a:ext uri="{FF2B5EF4-FFF2-40B4-BE49-F238E27FC236}">
                    <a16:creationId xmlns:a16="http://schemas.microsoft.com/office/drawing/2014/main" id="{3B89469D-94E8-40C3-8933-9B7CB81868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015"/>
                <a:ext cx="62" cy="57"/>
              </a:xfrm>
              <a:prstGeom prst="rect">
                <a:avLst/>
              </a:prstGeom>
              <a:solidFill>
                <a:srgbClr val="234B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3" name="Rectangle 1158">
                <a:extLst>
                  <a:ext uri="{FF2B5EF4-FFF2-40B4-BE49-F238E27FC236}">
                    <a16:creationId xmlns:a16="http://schemas.microsoft.com/office/drawing/2014/main" id="{6F22BC7C-8804-421A-810D-231115160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015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4" name="Rectangle 1159">
                <a:extLst>
                  <a:ext uri="{FF2B5EF4-FFF2-40B4-BE49-F238E27FC236}">
                    <a16:creationId xmlns:a16="http://schemas.microsoft.com/office/drawing/2014/main" id="{D63910B2-BC47-4F6D-BCFD-7389A48E0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015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5" name="Rectangle 1160">
                <a:extLst>
                  <a:ext uri="{FF2B5EF4-FFF2-40B4-BE49-F238E27FC236}">
                    <a16:creationId xmlns:a16="http://schemas.microsoft.com/office/drawing/2014/main" id="{656FA658-B28D-4B4D-8C1C-FD0BF093C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015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6" name="Rectangle 1161">
                <a:extLst>
                  <a:ext uri="{FF2B5EF4-FFF2-40B4-BE49-F238E27FC236}">
                    <a16:creationId xmlns:a16="http://schemas.microsoft.com/office/drawing/2014/main" id="{D60BE30D-D5BC-49B3-96C3-8B75E0FC93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015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7" name="Rectangle 1162">
                <a:extLst>
                  <a:ext uri="{FF2B5EF4-FFF2-40B4-BE49-F238E27FC236}">
                    <a16:creationId xmlns:a16="http://schemas.microsoft.com/office/drawing/2014/main" id="{392525D0-85A7-4F4B-9933-4DA55ACD7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01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8" name="Rectangle 1163">
                <a:extLst>
                  <a:ext uri="{FF2B5EF4-FFF2-40B4-BE49-F238E27FC236}">
                    <a16:creationId xmlns:a16="http://schemas.microsoft.com/office/drawing/2014/main" id="{E222CEA4-3E4F-420D-B379-C639F44B9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015"/>
                <a:ext cx="63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9" name="Rectangle 1164">
                <a:extLst>
                  <a:ext uri="{FF2B5EF4-FFF2-40B4-BE49-F238E27FC236}">
                    <a16:creationId xmlns:a16="http://schemas.microsoft.com/office/drawing/2014/main" id="{1840C9FB-9C5C-4039-9025-A34C5EF58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01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0" name="Rectangle 1165">
                <a:extLst>
                  <a:ext uri="{FF2B5EF4-FFF2-40B4-BE49-F238E27FC236}">
                    <a16:creationId xmlns:a16="http://schemas.microsoft.com/office/drawing/2014/main" id="{324656E7-6EE8-4B3C-B688-E032DA227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01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1" name="Rectangle 1166">
                <a:extLst>
                  <a:ext uri="{FF2B5EF4-FFF2-40B4-BE49-F238E27FC236}">
                    <a16:creationId xmlns:a16="http://schemas.microsoft.com/office/drawing/2014/main" id="{DEE43026-C9E2-4DD4-BD3F-A3D6F26CBB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015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2" name="Rectangle 1167">
                <a:extLst>
                  <a:ext uri="{FF2B5EF4-FFF2-40B4-BE49-F238E27FC236}">
                    <a16:creationId xmlns:a16="http://schemas.microsoft.com/office/drawing/2014/main" id="{1F11E36D-FB0B-4B3A-B988-C4EE91EC8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015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3" name="Rectangle 1168">
                <a:extLst>
                  <a:ext uri="{FF2B5EF4-FFF2-40B4-BE49-F238E27FC236}">
                    <a16:creationId xmlns:a16="http://schemas.microsoft.com/office/drawing/2014/main" id="{A9373154-0F29-4DDE-98DA-35A00940A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015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4" name="Rectangle 1169">
                <a:extLst>
                  <a:ext uri="{FF2B5EF4-FFF2-40B4-BE49-F238E27FC236}">
                    <a16:creationId xmlns:a16="http://schemas.microsoft.com/office/drawing/2014/main" id="{1DAAA23D-6D43-4538-AE86-1336FCC86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015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5" name="Rectangle 1170">
                <a:extLst>
                  <a:ext uri="{FF2B5EF4-FFF2-40B4-BE49-F238E27FC236}">
                    <a16:creationId xmlns:a16="http://schemas.microsoft.com/office/drawing/2014/main" id="{B3858A63-1592-47F3-A9B9-BA8C6D26D4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015"/>
                <a:ext cx="63" cy="57"/>
              </a:xfrm>
              <a:prstGeom prst="rect">
                <a:avLst/>
              </a:prstGeom>
              <a:solidFill>
                <a:srgbClr val="243D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6" name="Rectangle 1171">
                <a:extLst>
                  <a:ext uri="{FF2B5EF4-FFF2-40B4-BE49-F238E27FC236}">
                    <a16:creationId xmlns:a16="http://schemas.microsoft.com/office/drawing/2014/main" id="{9AAD7412-EEAD-413D-9BAE-3C427D535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015"/>
                <a:ext cx="61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7" name="Rectangle 1172">
                <a:extLst>
                  <a:ext uri="{FF2B5EF4-FFF2-40B4-BE49-F238E27FC236}">
                    <a16:creationId xmlns:a16="http://schemas.microsoft.com/office/drawing/2014/main" id="{0A186AEA-C2A4-4BBF-992B-59BE5F1E8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015"/>
                <a:ext cx="63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8" name="Rectangle 1173">
                <a:extLst>
                  <a:ext uri="{FF2B5EF4-FFF2-40B4-BE49-F238E27FC236}">
                    <a16:creationId xmlns:a16="http://schemas.microsoft.com/office/drawing/2014/main" id="{BDAF0226-D2F3-4D08-B350-A5BF4A9415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015"/>
                <a:ext cx="62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9" name="Rectangle 1174">
                <a:extLst>
                  <a:ext uri="{FF2B5EF4-FFF2-40B4-BE49-F238E27FC236}">
                    <a16:creationId xmlns:a16="http://schemas.microsoft.com/office/drawing/2014/main" id="{62083013-06ED-4EA8-B8B1-1D709D6374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958"/>
                <a:ext cx="62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0" name="Rectangle 1175">
                <a:extLst>
                  <a:ext uri="{FF2B5EF4-FFF2-40B4-BE49-F238E27FC236}">
                    <a16:creationId xmlns:a16="http://schemas.microsoft.com/office/drawing/2014/main" id="{8C145268-AF82-4244-8EB2-DDE1FC089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958"/>
                <a:ext cx="63" cy="57"/>
              </a:xfrm>
              <a:prstGeom prst="rect">
                <a:avLst/>
              </a:prstGeom>
              <a:solidFill>
                <a:srgbClr val="C6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1" name="Rectangle 1176">
                <a:extLst>
                  <a:ext uri="{FF2B5EF4-FFF2-40B4-BE49-F238E27FC236}">
                    <a16:creationId xmlns:a16="http://schemas.microsoft.com/office/drawing/2014/main" id="{7910AF4F-6E9D-4890-A071-BE71626EB9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958"/>
                <a:ext cx="62" cy="57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2" name="Rectangle 1177">
                <a:extLst>
                  <a:ext uri="{FF2B5EF4-FFF2-40B4-BE49-F238E27FC236}">
                    <a16:creationId xmlns:a16="http://schemas.microsoft.com/office/drawing/2014/main" id="{7BA78427-2328-4E6B-AC7A-232E4E2B0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958"/>
                <a:ext cx="62" cy="57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3" name="Rectangle 1178">
                <a:extLst>
                  <a:ext uri="{FF2B5EF4-FFF2-40B4-BE49-F238E27FC236}">
                    <a16:creationId xmlns:a16="http://schemas.microsoft.com/office/drawing/2014/main" id="{E3CF77A6-076C-44FB-93D3-3B703549A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958"/>
                <a:ext cx="62" cy="57"/>
              </a:xfrm>
              <a:prstGeom prst="rect">
                <a:avLst/>
              </a:prstGeom>
              <a:solidFill>
                <a:srgbClr val="E1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4" name="Rectangle 1179">
                <a:extLst>
                  <a:ext uri="{FF2B5EF4-FFF2-40B4-BE49-F238E27FC236}">
                    <a16:creationId xmlns:a16="http://schemas.microsoft.com/office/drawing/2014/main" id="{00446623-74FF-486C-89BD-680AAF6D4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958"/>
                <a:ext cx="63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5" name="Rectangle 1180">
                <a:extLst>
                  <a:ext uri="{FF2B5EF4-FFF2-40B4-BE49-F238E27FC236}">
                    <a16:creationId xmlns:a16="http://schemas.microsoft.com/office/drawing/2014/main" id="{6AB8C511-5B84-4DC7-B05C-082FF5E76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958"/>
                <a:ext cx="62" cy="57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6" name="Rectangle 1181">
                <a:extLst>
                  <a:ext uri="{FF2B5EF4-FFF2-40B4-BE49-F238E27FC236}">
                    <a16:creationId xmlns:a16="http://schemas.microsoft.com/office/drawing/2014/main" id="{98A34097-7A42-4AFC-B66C-10F42AD52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958"/>
                <a:ext cx="62" cy="57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7" name="Rectangle 1182">
                <a:extLst>
                  <a:ext uri="{FF2B5EF4-FFF2-40B4-BE49-F238E27FC236}">
                    <a16:creationId xmlns:a16="http://schemas.microsoft.com/office/drawing/2014/main" id="{FA44F352-34F2-4A8D-930C-CA63ECD89C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958"/>
                <a:ext cx="62" cy="57"/>
              </a:xfrm>
              <a:prstGeom prst="rect">
                <a:avLst/>
              </a:prstGeom>
              <a:solidFill>
                <a:srgbClr val="EA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8" name="Rectangle 1183">
                <a:extLst>
                  <a:ext uri="{FF2B5EF4-FFF2-40B4-BE49-F238E27FC236}">
                    <a16:creationId xmlns:a16="http://schemas.microsoft.com/office/drawing/2014/main" id="{CE32C476-9833-4611-AE9C-E595D4876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958"/>
                <a:ext cx="63" cy="57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9" name="Rectangle 1184">
                <a:extLst>
                  <a:ext uri="{FF2B5EF4-FFF2-40B4-BE49-F238E27FC236}">
                    <a16:creationId xmlns:a16="http://schemas.microsoft.com/office/drawing/2014/main" id="{DA6BACBC-33FC-4523-BF55-1A8AB6A3B5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958"/>
                <a:ext cx="62" cy="57"/>
              </a:xfrm>
              <a:prstGeom prst="rect">
                <a:avLst/>
              </a:prstGeom>
              <a:solidFill>
                <a:srgbClr val="DB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0" name="Rectangle 1185">
                <a:extLst>
                  <a:ext uri="{FF2B5EF4-FFF2-40B4-BE49-F238E27FC236}">
                    <a16:creationId xmlns:a16="http://schemas.microsoft.com/office/drawing/2014/main" id="{0FA95557-3B0F-4DFD-A2EC-D24E32E659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958"/>
                <a:ext cx="62" cy="57"/>
              </a:xfrm>
              <a:prstGeom prst="rect">
                <a:avLst/>
              </a:prstGeom>
              <a:solidFill>
                <a:srgbClr val="BDE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1" name="Rectangle 1186">
                <a:extLst>
                  <a:ext uri="{FF2B5EF4-FFF2-40B4-BE49-F238E27FC236}">
                    <a16:creationId xmlns:a16="http://schemas.microsoft.com/office/drawing/2014/main" id="{95F3C734-0B31-47FC-962C-68AA37992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958"/>
                <a:ext cx="62" cy="57"/>
              </a:xfrm>
              <a:prstGeom prst="rect">
                <a:avLst/>
              </a:prstGeom>
              <a:solidFill>
                <a:srgbClr val="92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2" name="Rectangle 1187">
                <a:extLst>
                  <a:ext uri="{FF2B5EF4-FFF2-40B4-BE49-F238E27FC236}">
                    <a16:creationId xmlns:a16="http://schemas.microsoft.com/office/drawing/2014/main" id="{9043FE56-FDEC-40C4-8DBA-4AD29FDB23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958"/>
                <a:ext cx="62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3" name="Rectangle 1188">
                <a:extLst>
                  <a:ext uri="{FF2B5EF4-FFF2-40B4-BE49-F238E27FC236}">
                    <a16:creationId xmlns:a16="http://schemas.microsoft.com/office/drawing/2014/main" id="{4CAF2683-B3DD-42F6-AE00-39E952372B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958"/>
                <a:ext cx="63" cy="57"/>
              </a:xfrm>
              <a:prstGeom prst="rect">
                <a:avLst/>
              </a:prstGeom>
              <a:solidFill>
                <a:srgbClr val="57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4" name="Rectangle 1189">
                <a:extLst>
                  <a:ext uri="{FF2B5EF4-FFF2-40B4-BE49-F238E27FC236}">
                    <a16:creationId xmlns:a16="http://schemas.microsoft.com/office/drawing/2014/main" id="{514B1FB7-A9B0-4F8F-B775-C1D9F3E3C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958"/>
                <a:ext cx="62" cy="57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5" name="Rectangle 1190">
                <a:extLst>
                  <a:ext uri="{FF2B5EF4-FFF2-40B4-BE49-F238E27FC236}">
                    <a16:creationId xmlns:a16="http://schemas.microsoft.com/office/drawing/2014/main" id="{E824DEAA-0031-4ED3-90FC-68F77A358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958"/>
                <a:ext cx="62" cy="57"/>
              </a:xfrm>
              <a:prstGeom prst="rect">
                <a:avLst/>
              </a:prstGeom>
              <a:solidFill>
                <a:srgbClr val="3AAE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6" name="Rectangle 1191">
                <a:extLst>
                  <a:ext uri="{FF2B5EF4-FFF2-40B4-BE49-F238E27FC236}">
                    <a16:creationId xmlns:a16="http://schemas.microsoft.com/office/drawing/2014/main" id="{D3B7E606-97CA-4532-AF0C-093656B6B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958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7" name="Rectangle 1192">
                <a:extLst>
                  <a:ext uri="{FF2B5EF4-FFF2-40B4-BE49-F238E27FC236}">
                    <a16:creationId xmlns:a16="http://schemas.microsoft.com/office/drawing/2014/main" id="{88131C3E-5D6B-496C-ADF0-C680EA30E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958"/>
                <a:ext cx="63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8" name="Rectangle 1193">
                <a:extLst>
                  <a:ext uri="{FF2B5EF4-FFF2-40B4-BE49-F238E27FC236}">
                    <a16:creationId xmlns:a16="http://schemas.microsoft.com/office/drawing/2014/main" id="{C3CD8FA4-E369-4D7A-9359-A9633D481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958"/>
                <a:ext cx="62" cy="57"/>
              </a:xfrm>
              <a:prstGeom prst="rect">
                <a:avLst/>
              </a:prstGeom>
              <a:solidFill>
                <a:srgbClr val="1D8D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9" name="Rectangle 1194">
                <a:extLst>
                  <a:ext uri="{FF2B5EF4-FFF2-40B4-BE49-F238E27FC236}">
                    <a16:creationId xmlns:a16="http://schemas.microsoft.com/office/drawing/2014/main" id="{4EB31A24-8425-4A21-BFED-FA0739A35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958"/>
                <a:ext cx="62" cy="57"/>
              </a:xfrm>
              <a:prstGeom prst="rect">
                <a:avLst/>
              </a:prstGeom>
              <a:solidFill>
                <a:srgbClr val="1F80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0" name="Rectangle 1195">
                <a:extLst>
                  <a:ext uri="{FF2B5EF4-FFF2-40B4-BE49-F238E27FC236}">
                    <a16:creationId xmlns:a16="http://schemas.microsoft.com/office/drawing/2014/main" id="{FBB311AA-65C5-4E12-A210-53BF50CE2D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958"/>
                <a:ext cx="63" cy="57"/>
              </a:xfrm>
              <a:prstGeom prst="rect">
                <a:avLst/>
              </a:prstGeom>
              <a:solidFill>
                <a:srgbClr val="1F7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1" name="Rectangle 1196">
                <a:extLst>
                  <a:ext uri="{FF2B5EF4-FFF2-40B4-BE49-F238E27FC236}">
                    <a16:creationId xmlns:a16="http://schemas.microsoft.com/office/drawing/2014/main" id="{6541CF17-C6BD-41BC-A8CA-8757CBAF5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958"/>
                <a:ext cx="62" cy="57"/>
              </a:xfrm>
              <a:prstGeom prst="rect">
                <a:avLst/>
              </a:prstGeom>
              <a:solidFill>
                <a:srgbClr val="216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2" name="Rectangle 1197">
                <a:extLst>
                  <a:ext uri="{FF2B5EF4-FFF2-40B4-BE49-F238E27FC236}">
                    <a16:creationId xmlns:a16="http://schemas.microsoft.com/office/drawing/2014/main" id="{F7C55944-CB14-45BC-A783-1ECE88564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958"/>
                <a:ext cx="62" cy="57"/>
              </a:xfrm>
              <a:prstGeom prst="rect">
                <a:avLst/>
              </a:prstGeom>
              <a:solidFill>
                <a:srgbClr val="2260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3" name="Rectangle 1198">
                <a:extLst>
                  <a:ext uri="{FF2B5EF4-FFF2-40B4-BE49-F238E27FC236}">
                    <a16:creationId xmlns:a16="http://schemas.microsoft.com/office/drawing/2014/main" id="{13982AC0-066E-4D75-8F5D-806C71412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958"/>
                <a:ext cx="62" cy="57"/>
              </a:xfrm>
              <a:prstGeom prst="rect">
                <a:avLst/>
              </a:prstGeom>
              <a:solidFill>
                <a:srgbClr val="2258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4" name="Rectangle 1199">
                <a:extLst>
                  <a:ext uri="{FF2B5EF4-FFF2-40B4-BE49-F238E27FC236}">
                    <a16:creationId xmlns:a16="http://schemas.microsoft.com/office/drawing/2014/main" id="{08702E68-D5CE-4D6B-87F6-027B7FE496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958"/>
                <a:ext cx="63" cy="57"/>
              </a:xfrm>
              <a:prstGeom prst="rect">
                <a:avLst/>
              </a:prstGeom>
              <a:solidFill>
                <a:srgbClr val="2350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5" name="Rectangle 1200">
                <a:extLst>
                  <a:ext uri="{FF2B5EF4-FFF2-40B4-BE49-F238E27FC236}">
                    <a16:creationId xmlns:a16="http://schemas.microsoft.com/office/drawing/2014/main" id="{5C0529CF-65B2-4E3E-9870-1BB2FBBC4A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958"/>
                <a:ext cx="62" cy="57"/>
              </a:xfrm>
              <a:prstGeom prst="rect">
                <a:avLst/>
              </a:prstGeom>
              <a:solidFill>
                <a:srgbClr val="2349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6" name="Rectangle 1201">
                <a:extLst>
                  <a:ext uri="{FF2B5EF4-FFF2-40B4-BE49-F238E27FC236}">
                    <a16:creationId xmlns:a16="http://schemas.microsoft.com/office/drawing/2014/main" id="{79BA28E2-F10F-4808-9E9E-7FC098B13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958"/>
                <a:ext cx="62" cy="57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7" name="Rectangle 1202">
                <a:extLst>
                  <a:ext uri="{FF2B5EF4-FFF2-40B4-BE49-F238E27FC236}">
                    <a16:creationId xmlns:a16="http://schemas.microsoft.com/office/drawing/2014/main" id="{89C22E09-745B-4912-895A-E49E1E852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958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8" name="Rectangle 1203">
                <a:extLst>
                  <a:ext uri="{FF2B5EF4-FFF2-40B4-BE49-F238E27FC236}">
                    <a16:creationId xmlns:a16="http://schemas.microsoft.com/office/drawing/2014/main" id="{A450D6E4-63BF-4EF9-A1C2-FDA99F508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958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9" name="Rectangle 1204">
                <a:extLst>
                  <a:ext uri="{FF2B5EF4-FFF2-40B4-BE49-F238E27FC236}">
                    <a16:creationId xmlns:a16="http://schemas.microsoft.com/office/drawing/2014/main" id="{A8279F1F-6298-41AF-8ECB-821C90397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958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0" name="Rectangle 1205">
                <a:extLst>
                  <a:ext uri="{FF2B5EF4-FFF2-40B4-BE49-F238E27FC236}">
                    <a16:creationId xmlns:a16="http://schemas.microsoft.com/office/drawing/2014/main" id="{198640D5-DCEE-453B-8685-E44CEACBD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958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1" name="Rectangle 1206">
                <a:extLst>
                  <a:ext uri="{FF2B5EF4-FFF2-40B4-BE49-F238E27FC236}">
                    <a16:creationId xmlns:a16="http://schemas.microsoft.com/office/drawing/2014/main" id="{BD1B8690-61EB-4921-AFCC-6C712F0A8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958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2" name="Rectangle 1207">
                <a:extLst>
                  <a:ext uri="{FF2B5EF4-FFF2-40B4-BE49-F238E27FC236}">
                    <a16:creationId xmlns:a16="http://schemas.microsoft.com/office/drawing/2014/main" id="{CBC63B80-DD1D-423A-A62D-DC82F302A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958"/>
                <a:ext cx="63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3" name="Rectangle 1208">
                <a:extLst>
                  <a:ext uri="{FF2B5EF4-FFF2-40B4-BE49-F238E27FC236}">
                    <a16:creationId xmlns:a16="http://schemas.microsoft.com/office/drawing/2014/main" id="{5FBEB8C4-7AD6-47D1-8BF8-D8E551A4A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958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4" name="Rectangle 1209">
                <a:extLst>
                  <a:ext uri="{FF2B5EF4-FFF2-40B4-BE49-F238E27FC236}">
                    <a16:creationId xmlns:a16="http://schemas.microsoft.com/office/drawing/2014/main" id="{BF34F617-44B4-44F2-9000-295E26F27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958"/>
                <a:ext cx="62" cy="57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5" name="Rectangle 1210">
                <a:extLst>
                  <a:ext uri="{FF2B5EF4-FFF2-40B4-BE49-F238E27FC236}">
                    <a16:creationId xmlns:a16="http://schemas.microsoft.com/office/drawing/2014/main" id="{C0407C89-05E8-490F-91C6-944F854ED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958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6" name="Rectangle 1211">
                <a:extLst>
                  <a:ext uri="{FF2B5EF4-FFF2-40B4-BE49-F238E27FC236}">
                    <a16:creationId xmlns:a16="http://schemas.microsoft.com/office/drawing/2014/main" id="{27D070EB-6ADF-472D-8EE0-9413F6322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958"/>
                <a:ext cx="61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7" name="Rectangle 1212">
                <a:extLst>
                  <a:ext uri="{FF2B5EF4-FFF2-40B4-BE49-F238E27FC236}">
                    <a16:creationId xmlns:a16="http://schemas.microsoft.com/office/drawing/2014/main" id="{54537412-4D6C-4D13-AF3A-61C71E8C5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958"/>
                <a:ext cx="63" cy="57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8" name="Rectangle 1213">
                <a:extLst>
                  <a:ext uri="{FF2B5EF4-FFF2-40B4-BE49-F238E27FC236}">
                    <a16:creationId xmlns:a16="http://schemas.microsoft.com/office/drawing/2014/main" id="{478C8B15-9844-407F-BDB4-184CCC1CC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958"/>
                <a:ext cx="62" cy="57"/>
              </a:xfrm>
              <a:prstGeom prst="rect">
                <a:avLst/>
              </a:prstGeom>
              <a:solidFill>
                <a:srgbClr val="243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9" name="Rectangle 1214">
                <a:extLst>
                  <a:ext uri="{FF2B5EF4-FFF2-40B4-BE49-F238E27FC236}">
                    <a16:creationId xmlns:a16="http://schemas.microsoft.com/office/drawing/2014/main" id="{AC8D3C8B-4A86-458E-89B6-E531B6C845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900"/>
                <a:ext cx="62" cy="58"/>
              </a:xfrm>
              <a:prstGeom prst="rect">
                <a:avLst/>
              </a:prstGeom>
              <a:solidFill>
                <a:srgbClr val="35AA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0" name="Rectangle 1215">
                <a:extLst>
                  <a:ext uri="{FF2B5EF4-FFF2-40B4-BE49-F238E27FC236}">
                    <a16:creationId xmlns:a16="http://schemas.microsoft.com/office/drawing/2014/main" id="{36978DAB-5E4A-4324-9FC9-165A632A1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900"/>
                <a:ext cx="63" cy="58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1" name="Rectangle 1216">
                <a:extLst>
                  <a:ext uri="{FF2B5EF4-FFF2-40B4-BE49-F238E27FC236}">
                    <a16:creationId xmlns:a16="http://schemas.microsoft.com/office/drawing/2014/main" id="{BD345A83-5D21-4F38-B389-158A39DA6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900"/>
                <a:ext cx="62" cy="58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2" name="Rectangle 1217">
                <a:extLst>
                  <a:ext uri="{FF2B5EF4-FFF2-40B4-BE49-F238E27FC236}">
                    <a16:creationId xmlns:a16="http://schemas.microsoft.com/office/drawing/2014/main" id="{EB6D2447-24E2-4D21-AAC3-2D2539A67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900"/>
                <a:ext cx="62" cy="58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3" name="Rectangle 1218">
                <a:extLst>
                  <a:ext uri="{FF2B5EF4-FFF2-40B4-BE49-F238E27FC236}">
                    <a16:creationId xmlns:a16="http://schemas.microsoft.com/office/drawing/2014/main" id="{C41A6781-BA9F-493D-9757-3F5AD0A69A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900"/>
                <a:ext cx="62" cy="58"/>
              </a:xfrm>
              <a:prstGeom prst="rect">
                <a:avLst/>
              </a:prstGeom>
              <a:solidFill>
                <a:srgbClr val="E3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4" name="Rectangle 1219">
                <a:extLst>
                  <a:ext uri="{FF2B5EF4-FFF2-40B4-BE49-F238E27FC236}">
                    <a16:creationId xmlns:a16="http://schemas.microsoft.com/office/drawing/2014/main" id="{A7BDC7DD-2205-4980-8B84-FF79B2F98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900"/>
                <a:ext cx="63" cy="58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5" name="Rectangle 1220">
                <a:extLst>
                  <a:ext uri="{FF2B5EF4-FFF2-40B4-BE49-F238E27FC236}">
                    <a16:creationId xmlns:a16="http://schemas.microsoft.com/office/drawing/2014/main" id="{4584C9E6-37CC-4414-946F-F2BC46FA6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900"/>
                <a:ext cx="62" cy="58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6" name="Rectangle 1221">
                <a:extLst>
                  <a:ext uri="{FF2B5EF4-FFF2-40B4-BE49-F238E27FC236}">
                    <a16:creationId xmlns:a16="http://schemas.microsoft.com/office/drawing/2014/main" id="{A830EA05-FC47-4DAC-9E3D-9DBD5F20C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900"/>
                <a:ext cx="62" cy="58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7" name="Rectangle 1222">
                <a:extLst>
                  <a:ext uri="{FF2B5EF4-FFF2-40B4-BE49-F238E27FC236}">
                    <a16:creationId xmlns:a16="http://schemas.microsoft.com/office/drawing/2014/main" id="{EE3926C0-05F4-46B6-872F-256E0169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900"/>
                <a:ext cx="62" cy="58"/>
              </a:xfrm>
              <a:prstGeom prst="rect">
                <a:avLst/>
              </a:prstGeom>
              <a:solidFill>
                <a:srgbClr val="EDF8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8" name="Rectangle 1223">
                <a:extLst>
                  <a:ext uri="{FF2B5EF4-FFF2-40B4-BE49-F238E27FC236}">
                    <a16:creationId xmlns:a16="http://schemas.microsoft.com/office/drawing/2014/main" id="{8C5DD1F0-63C6-471B-A5BF-C4ED9FB48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900"/>
                <a:ext cx="63" cy="58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9" name="Rectangle 1224">
                <a:extLst>
                  <a:ext uri="{FF2B5EF4-FFF2-40B4-BE49-F238E27FC236}">
                    <a16:creationId xmlns:a16="http://schemas.microsoft.com/office/drawing/2014/main" id="{735642ED-08E7-4210-9114-CCC6CF07A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900"/>
                <a:ext cx="62" cy="58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0" name="Rectangle 1225">
                <a:extLst>
                  <a:ext uri="{FF2B5EF4-FFF2-40B4-BE49-F238E27FC236}">
                    <a16:creationId xmlns:a16="http://schemas.microsoft.com/office/drawing/2014/main" id="{56AF6451-BEC7-4418-91B8-A53BE42F43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900"/>
                <a:ext cx="62" cy="58"/>
              </a:xfrm>
              <a:prstGeom prst="rect">
                <a:avLst/>
              </a:prstGeom>
              <a:solidFill>
                <a:srgbClr val="D5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1" name="Rectangle 1226">
                <a:extLst>
                  <a:ext uri="{FF2B5EF4-FFF2-40B4-BE49-F238E27FC236}">
                    <a16:creationId xmlns:a16="http://schemas.microsoft.com/office/drawing/2014/main" id="{3A234AB5-FE50-4A77-A679-99261056D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900"/>
                <a:ext cx="62" cy="58"/>
              </a:xfrm>
              <a:prstGeom prst="rect">
                <a:avLst/>
              </a:prstGeom>
              <a:solidFill>
                <a:srgbClr val="B7E3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2" name="Rectangle 1227">
                <a:extLst>
                  <a:ext uri="{FF2B5EF4-FFF2-40B4-BE49-F238E27FC236}">
                    <a16:creationId xmlns:a16="http://schemas.microsoft.com/office/drawing/2014/main" id="{B86E8049-E652-4EF8-AAA6-693047A0BA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900"/>
                <a:ext cx="62" cy="58"/>
              </a:xfrm>
              <a:prstGeom prst="rect">
                <a:avLst/>
              </a:prstGeom>
              <a:solidFill>
                <a:srgbClr val="92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3" name="Rectangle 1228">
                <a:extLst>
                  <a:ext uri="{FF2B5EF4-FFF2-40B4-BE49-F238E27FC236}">
                    <a16:creationId xmlns:a16="http://schemas.microsoft.com/office/drawing/2014/main" id="{903C4464-A1D1-45F8-9CB3-52F8A198B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900"/>
                <a:ext cx="63" cy="58"/>
              </a:xfrm>
              <a:prstGeom prst="rect">
                <a:avLst/>
              </a:prstGeom>
              <a:solidFill>
                <a:srgbClr val="75C9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4" name="Rectangle 1229">
                <a:extLst>
                  <a:ext uri="{FF2B5EF4-FFF2-40B4-BE49-F238E27FC236}">
                    <a16:creationId xmlns:a16="http://schemas.microsoft.com/office/drawing/2014/main" id="{9425BBDD-D13B-4B97-A9EE-99A1795A0E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900"/>
                <a:ext cx="62" cy="58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5" name="Rectangle 1230">
                <a:extLst>
                  <a:ext uri="{FF2B5EF4-FFF2-40B4-BE49-F238E27FC236}">
                    <a16:creationId xmlns:a16="http://schemas.microsoft.com/office/drawing/2014/main" id="{5F78B21F-0D6B-41F0-91C2-5799C1B14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900"/>
                <a:ext cx="62" cy="58"/>
              </a:xfrm>
              <a:prstGeom prst="rect">
                <a:avLst/>
              </a:prstGeom>
              <a:solidFill>
                <a:srgbClr val="4A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6" name="Rectangle 1231">
                <a:extLst>
                  <a:ext uri="{FF2B5EF4-FFF2-40B4-BE49-F238E27FC236}">
                    <a16:creationId xmlns:a16="http://schemas.microsoft.com/office/drawing/2014/main" id="{B2172CC6-0F82-4BC9-A0D8-D789E7F66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900"/>
                <a:ext cx="62" cy="58"/>
              </a:xfrm>
              <a:prstGeom prst="rect">
                <a:avLst/>
              </a:prstGeom>
              <a:solidFill>
                <a:srgbClr val="3DB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7" name="Rectangle 1232">
                <a:extLst>
                  <a:ext uri="{FF2B5EF4-FFF2-40B4-BE49-F238E27FC236}">
                    <a16:creationId xmlns:a16="http://schemas.microsoft.com/office/drawing/2014/main" id="{BCE4F7CF-E15A-4941-ABFB-8C9E8140A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900"/>
                <a:ext cx="63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8" name="Rectangle 1233">
                <a:extLst>
                  <a:ext uri="{FF2B5EF4-FFF2-40B4-BE49-F238E27FC236}">
                    <a16:creationId xmlns:a16="http://schemas.microsoft.com/office/drawing/2014/main" id="{0EDA75EF-C18D-43AD-BE27-783B23D3B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900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9" name="Rectangle 1234">
                <a:extLst>
                  <a:ext uri="{FF2B5EF4-FFF2-40B4-BE49-F238E27FC236}">
                    <a16:creationId xmlns:a16="http://schemas.microsoft.com/office/drawing/2014/main" id="{6B70EEBD-35B3-4F69-A2EC-F6D594C5B3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900"/>
                <a:ext cx="62" cy="58"/>
              </a:xfrm>
              <a:prstGeom prst="rect">
                <a:avLst/>
              </a:prstGeom>
              <a:solidFill>
                <a:srgbClr val="2296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0" name="Rectangle 1235">
                <a:extLst>
                  <a:ext uri="{FF2B5EF4-FFF2-40B4-BE49-F238E27FC236}">
                    <a16:creationId xmlns:a16="http://schemas.microsoft.com/office/drawing/2014/main" id="{F03AB202-FC5E-4B02-B140-2C75EB216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900"/>
                <a:ext cx="63" cy="58"/>
              </a:xfrm>
              <a:prstGeom prst="rect">
                <a:avLst/>
              </a:prstGeom>
              <a:solidFill>
                <a:srgbClr val="1D8E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1" name="Rectangle 1236">
                <a:extLst>
                  <a:ext uri="{FF2B5EF4-FFF2-40B4-BE49-F238E27FC236}">
                    <a16:creationId xmlns:a16="http://schemas.microsoft.com/office/drawing/2014/main" id="{F9E31889-ADA5-402B-9896-E04CA321E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900"/>
                <a:ext cx="62" cy="58"/>
              </a:xfrm>
              <a:prstGeom prst="rect">
                <a:avLst/>
              </a:prstGeom>
              <a:solidFill>
                <a:srgbClr val="1E8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2" name="Rectangle 1237">
                <a:extLst>
                  <a:ext uri="{FF2B5EF4-FFF2-40B4-BE49-F238E27FC236}">
                    <a16:creationId xmlns:a16="http://schemas.microsoft.com/office/drawing/2014/main" id="{922A00A0-8744-4A97-A902-B763A5D493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900"/>
                <a:ext cx="62" cy="58"/>
              </a:xfrm>
              <a:prstGeom prst="rect">
                <a:avLst/>
              </a:prstGeom>
              <a:solidFill>
                <a:srgbClr val="1F7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3" name="Rectangle 1238">
                <a:extLst>
                  <a:ext uri="{FF2B5EF4-FFF2-40B4-BE49-F238E27FC236}">
                    <a16:creationId xmlns:a16="http://schemas.microsoft.com/office/drawing/2014/main" id="{6C90C388-2B81-4DC3-BE6D-F3D60588C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900"/>
                <a:ext cx="62" cy="58"/>
              </a:xfrm>
              <a:prstGeom prst="rect">
                <a:avLst/>
              </a:prstGeom>
              <a:solidFill>
                <a:srgbClr val="206E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4" name="Rectangle 1239">
                <a:extLst>
                  <a:ext uri="{FF2B5EF4-FFF2-40B4-BE49-F238E27FC236}">
                    <a16:creationId xmlns:a16="http://schemas.microsoft.com/office/drawing/2014/main" id="{8DBE674A-C44A-4274-8CA8-036D71F3F7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900"/>
                <a:ext cx="63" cy="58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5" name="Rectangle 1240">
                <a:extLst>
                  <a:ext uri="{FF2B5EF4-FFF2-40B4-BE49-F238E27FC236}">
                    <a16:creationId xmlns:a16="http://schemas.microsoft.com/office/drawing/2014/main" id="{90C1A6F6-510D-47A9-9E40-3540565ED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900"/>
                <a:ext cx="62" cy="58"/>
              </a:xfrm>
              <a:prstGeom prst="rect">
                <a:avLst/>
              </a:prstGeom>
              <a:solidFill>
                <a:srgbClr val="225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6" name="Rectangle 1241">
                <a:extLst>
                  <a:ext uri="{FF2B5EF4-FFF2-40B4-BE49-F238E27FC236}">
                    <a16:creationId xmlns:a16="http://schemas.microsoft.com/office/drawing/2014/main" id="{635F2FAB-CFC1-4716-B9DF-9FA59EE2C3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900"/>
                <a:ext cx="62" cy="58"/>
              </a:xfrm>
              <a:prstGeom prst="rect">
                <a:avLst/>
              </a:prstGeom>
              <a:solidFill>
                <a:srgbClr val="2258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7" name="Rectangle 1242">
                <a:extLst>
                  <a:ext uri="{FF2B5EF4-FFF2-40B4-BE49-F238E27FC236}">
                    <a16:creationId xmlns:a16="http://schemas.microsoft.com/office/drawing/2014/main" id="{668ADD7F-097A-4083-AC82-485703FD4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900"/>
                <a:ext cx="62" cy="58"/>
              </a:xfrm>
              <a:prstGeom prst="rect">
                <a:avLst/>
              </a:prstGeom>
              <a:solidFill>
                <a:srgbClr val="2351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8" name="Rectangle 1243">
                <a:extLst>
                  <a:ext uri="{FF2B5EF4-FFF2-40B4-BE49-F238E27FC236}">
                    <a16:creationId xmlns:a16="http://schemas.microsoft.com/office/drawing/2014/main" id="{44640EDE-CBF6-4DF1-A4E3-1CEFFCBD34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900"/>
                <a:ext cx="63" cy="58"/>
              </a:xfrm>
              <a:prstGeom prst="rect">
                <a:avLst/>
              </a:prstGeom>
              <a:solidFill>
                <a:srgbClr val="234B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9" name="Rectangle 1244">
                <a:extLst>
                  <a:ext uri="{FF2B5EF4-FFF2-40B4-BE49-F238E27FC236}">
                    <a16:creationId xmlns:a16="http://schemas.microsoft.com/office/drawing/2014/main" id="{E9E19032-3DBA-405F-AB9B-B02640E7F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900"/>
                <a:ext cx="62" cy="58"/>
              </a:xfrm>
              <a:prstGeom prst="rect">
                <a:avLst/>
              </a:prstGeom>
              <a:solidFill>
                <a:srgbClr val="2447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0" name="Rectangle 1245">
                <a:extLst>
                  <a:ext uri="{FF2B5EF4-FFF2-40B4-BE49-F238E27FC236}">
                    <a16:creationId xmlns:a16="http://schemas.microsoft.com/office/drawing/2014/main" id="{D42A4420-463E-4BE4-BBD9-BD5DDCFDD5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900"/>
                <a:ext cx="62" cy="58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1" name="Rectangle 1246">
                <a:extLst>
                  <a:ext uri="{FF2B5EF4-FFF2-40B4-BE49-F238E27FC236}">
                    <a16:creationId xmlns:a16="http://schemas.microsoft.com/office/drawing/2014/main" id="{4D98226C-64E3-441D-A599-1F3E26E07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900"/>
                <a:ext cx="62" cy="58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2" name="Rectangle 1247">
                <a:extLst>
                  <a:ext uri="{FF2B5EF4-FFF2-40B4-BE49-F238E27FC236}">
                    <a16:creationId xmlns:a16="http://schemas.microsoft.com/office/drawing/2014/main" id="{0D584AF2-BF08-444C-A500-341517A00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900"/>
                <a:ext cx="63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3" name="Rectangle 1248">
                <a:extLst>
                  <a:ext uri="{FF2B5EF4-FFF2-40B4-BE49-F238E27FC236}">
                    <a16:creationId xmlns:a16="http://schemas.microsoft.com/office/drawing/2014/main" id="{0D8B55E2-52DC-4C06-9DD4-2810EB7DE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900"/>
                <a:ext cx="62" cy="58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4" name="Rectangle 1249">
                <a:extLst>
                  <a:ext uri="{FF2B5EF4-FFF2-40B4-BE49-F238E27FC236}">
                    <a16:creationId xmlns:a16="http://schemas.microsoft.com/office/drawing/2014/main" id="{EF5F24B8-3ECE-483C-965B-351156A2F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900"/>
                <a:ext cx="62" cy="58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5" name="Rectangle 1250">
                <a:extLst>
                  <a:ext uri="{FF2B5EF4-FFF2-40B4-BE49-F238E27FC236}">
                    <a16:creationId xmlns:a16="http://schemas.microsoft.com/office/drawing/2014/main" id="{6CE52504-9363-4913-B412-3A976B290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900"/>
                <a:ext cx="63" cy="58"/>
              </a:xfrm>
              <a:prstGeom prst="rect">
                <a:avLst/>
              </a:prstGeom>
              <a:solidFill>
                <a:srgbClr val="2440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6" name="Rectangle 1251">
                <a:extLst>
                  <a:ext uri="{FF2B5EF4-FFF2-40B4-BE49-F238E27FC236}">
                    <a16:creationId xmlns:a16="http://schemas.microsoft.com/office/drawing/2014/main" id="{93418237-5D99-4AB9-A207-A61886791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900"/>
                <a:ext cx="61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7" name="Rectangle 1252">
                <a:extLst>
                  <a:ext uri="{FF2B5EF4-FFF2-40B4-BE49-F238E27FC236}">
                    <a16:creationId xmlns:a16="http://schemas.microsoft.com/office/drawing/2014/main" id="{6B051F58-42DC-4718-A1AC-8FEC92461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900"/>
                <a:ext cx="63" cy="58"/>
              </a:xfrm>
              <a:prstGeom prst="rect">
                <a:avLst/>
              </a:prstGeom>
              <a:solidFill>
                <a:srgbClr val="24419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11" name="Group 1454">
              <a:extLst>
                <a:ext uri="{FF2B5EF4-FFF2-40B4-BE49-F238E27FC236}">
                  <a16:creationId xmlns:a16="http://schemas.microsoft.com/office/drawing/2014/main" id="{3BABC13D-6BFF-4277-A175-D7F3C0FD2B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2638309"/>
              <a:ext cx="4506785" cy="624436"/>
              <a:chOff x="-3986" y="613"/>
              <a:chExt cx="2490" cy="345"/>
            </a:xfrm>
          </p:grpSpPr>
          <p:sp>
            <p:nvSpPr>
              <p:cNvPr id="538" name="Rectangle 1254">
                <a:extLst>
                  <a:ext uri="{FF2B5EF4-FFF2-40B4-BE49-F238E27FC236}">
                    <a16:creationId xmlns:a16="http://schemas.microsoft.com/office/drawing/2014/main" id="{C31E7CAA-6C7D-420B-B6A9-CD7034F08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900"/>
                <a:ext cx="62" cy="58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9" name="Rectangle 1255">
                <a:extLst>
                  <a:ext uri="{FF2B5EF4-FFF2-40B4-BE49-F238E27FC236}">
                    <a16:creationId xmlns:a16="http://schemas.microsoft.com/office/drawing/2014/main" id="{2E289E34-72AD-44C6-B846-C53398377E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843"/>
                <a:ext cx="62" cy="57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0" name="Rectangle 1256">
                <a:extLst>
                  <a:ext uri="{FF2B5EF4-FFF2-40B4-BE49-F238E27FC236}">
                    <a16:creationId xmlns:a16="http://schemas.microsoft.com/office/drawing/2014/main" id="{CA46AE14-3416-426D-9055-93E13A8D3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843"/>
                <a:ext cx="63" cy="57"/>
              </a:xfrm>
              <a:prstGeom prst="rect">
                <a:avLst/>
              </a:prstGeom>
              <a:solidFill>
                <a:srgbClr val="CB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1" name="Rectangle 1257">
                <a:extLst>
                  <a:ext uri="{FF2B5EF4-FFF2-40B4-BE49-F238E27FC236}">
                    <a16:creationId xmlns:a16="http://schemas.microsoft.com/office/drawing/2014/main" id="{C47BFDD4-007A-45A7-9F52-5E8411C2F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843"/>
                <a:ext cx="62" cy="57"/>
              </a:xfrm>
              <a:prstGeom prst="rect">
                <a:avLst/>
              </a:prstGeom>
              <a:solidFill>
                <a:srgbClr val="D9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2" name="Rectangle 1258">
                <a:extLst>
                  <a:ext uri="{FF2B5EF4-FFF2-40B4-BE49-F238E27FC236}">
                    <a16:creationId xmlns:a16="http://schemas.microsoft.com/office/drawing/2014/main" id="{3F2A3061-607F-4B1E-B88A-CF73F86E3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843"/>
                <a:ext cx="62" cy="57"/>
              </a:xfrm>
              <a:prstGeom prst="rect">
                <a:avLst/>
              </a:prstGeom>
              <a:solidFill>
                <a:srgbClr val="E1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3" name="Rectangle 1259">
                <a:extLst>
                  <a:ext uri="{FF2B5EF4-FFF2-40B4-BE49-F238E27FC236}">
                    <a16:creationId xmlns:a16="http://schemas.microsoft.com/office/drawing/2014/main" id="{6883987B-C687-4952-9668-95466552D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843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4" name="Rectangle 1260">
                <a:extLst>
                  <a:ext uri="{FF2B5EF4-FFF2-40B4-BE49-F238E27FC236}">
                    <a16:creationId xmlns:a16="http://schemas.microsoft.com/office/drawing/2014/main" id="{46406353-D1B9-4135-A61D-D36135BA8A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843"/>
                <a:ext cx="63" cy="57"/>
              </a:xfrm>
              <a:prstGeom prst="rect">
                <a:avLst/>
              </a:prstGeom>
              <a:solidFill>
                <a:srgbClr val="E8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5" name="Rectangle 1261">
                <a:extLst>
                  <a:ext uri="{FF2B5EF4-FFF2-40B4-BE49-F238E27FC236}">
                    <a16:creationId xmlns:a16="http://schemas.microsoft.com/office/drawing/2014/main" id="{3EFF479C-D3D1-43E5-A49F-ABA3883A7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843"/>
                <a:ext cx="62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6" name="Rectangle 1262">
                <a:extLst>
                  <a:ext uri="{FF2B5EF4-FFF2-40B4-BE49-F238E27FC236}">
                    <a16:creationId xmlns:a16="http://schemas.microsoft.com/office/drawing/2014/main" id="{2E67F438-27EE-4686-B40B-8552F55B74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843"/>
                <a:ext cx="62" cy="57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7" name="Rectangle 1263">
                <a:extLst>
                  <a:ext uri="{FF2B5EF4-FFF2-40B4-BE49-F238E27FC236}">
                    <a16:creationId xmlns:a16="http://schemas.microsoft.com/office/drawing/2014/main" id="{B4D4C57C-01E1-4E7B-A8D1-1C3BECABD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843"/>
                <a:ext cx="62" cy="57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8" name="Rectangle 1264">
                <a:extLst>
                  <a:ext uri="{FF2B5EF4-FFF2-40B4-BE49-F238E27FC236}">
                    <a16:creationId xmlns:a16="http://schemas.microsoft.com/office/drawing/2014/main" id="{FDAB2DF5-0F6B-469F-AB06-060BDD702B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843"/>
                <a:ext cx="63" cy="57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9" name="Rectangle 1265">
                <a:extLst>
                  <a:ext uri="{FF2B5EF4-FFF2-40B4-BE49-F238E27FC236}">
                    <a16:creationId xmlns:a16="http://schemas.microsoft.com/office/drawing/2014/main" id="{1D73172F-4E2C-4234-A2E0-A5E402184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843"/>
                <a:ext cx="62" cy="57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0" name="Rectangle 1266">
                <a:extLst>
                  <a:ext uri="{FF2B5EF4-FFF2-40B4-BE49-F238E27FC236}">
                    <a16:creationId xmlns:a16="http://schemas.microsoft.com/office/drawing/2014/main" id="{27C6726F-950C-4F72-B974-16C96711E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843"/>
                <a:ext cx="62" cy="57"/>
              </a:xfrm>
              <a:prstGeom prst="rect">
                <a:avLst/>
              </a:prstGeom>
              <a:solidFill>
                <a:srgbClr val="E6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1" name="Rectangle 1267">
                <a:extLst>
                  <a:ext uri="{FF2B5EF4-FFF2-40B4-BE49-F238E27FC236}">
                    <a16:creationId xmlns:a16="http://schemas.microsoft.com/office/drawing/2014/main" id="{7BF35C6B-E001-4340-A879-EEE76B3D81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843"/>
                <a:ext cx="62" cy="57"/>
              </a:xfrm>
              <a:prstGeom prst="rect">
                <a:avLst/>
              </a:prstGeom>
              <a:solidFill>
                <a:srgbClr val="CF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2" name="Rectangle 1268">
                <a:extLst>
                  <a:ext uri="{FF2B5EF4-FFF2-40B4-BE49-F238E27FC236}">
                    <a16:creationId xmlns:a16="http://schemas.microsoft.com/office/drawing/2014/main" id="{E16701AC-6478-417A-ABE8-C18EC5B35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843"/>
                <a:ext cx="62" cy="57"/>
              </a:xfrm>
              <a:prstGeom prst="rect">
                <a:avLst/>
              </a:prstGeom>
              <a:solidFill>
                <a:srgbClr val="B2E1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3" name="Rectangle 1269">
                <a:extLst>
                  <a:ext uri="{FF2B5EF4-FFF2-40B4-BE49-F238E27FC236}">
                    <a16:creationId xmlns:a16="http://schemas.microsoft.com/office/drawing/2014/main" id="{A7CE2292-58BB-4CF4-8FDA-42FDB614D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843"/>
                <a:ext cx="63" cy="57"/>
              </a:xfrm>
              <a:prstGeom prst="rect">
                <a:avLst/>
              </a:prstGeom>
              <a:solidFill>
                <a:srgbClr val="92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4" name="Rectangle 1270">
                <a:extLst>
                  <a:ext uri="{FF2B5EF4-FFF2-40B4-BE49-F238E27FC236}">
                    <a16:creationId xmlns:a16="http://schemas.microsoft.com/office/drawing/2014/main" id="{3DAC0923-3045-4176-9A0A-36E62D43D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843"/>
                <a:ext cx="62" cy="57"/>
              </a:xfrm>
              <a:prstGeom prst="rect">
                <a:avLst/>
              </a:prstGeom>
              <a:solidFill>
                <a:srgbClr val="78C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5" name="Rectangle 1271">
                <a:extLst>
                  <a:ext uri="{FF2B5EF4-FFF2-40B4-BE49-F238E27FC236}">
                    <a16:creationId xmlns:a16="http://schemas.microsoft.com/office/drawing/2014/main" id="{366EBA46-855F-412E-97D3-40A174E83E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843"/>
                <a:ext cx="62" cy="57"/>
              </a:xfrm>
              <a:prstGeom prst="rect">
                <a:avLst/>
              </a:prstGeom>
              <a:solidFill>
                <a:srgbClr val="63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6" name="Rectangle 1272">
                <a:extLst>
                  <a:ext uri="{FF2B5EF4-FFF2-40B4-BE49-F238E27FC236}">
                    <a16:creationId xmlns:a16="http://schemas.microsoft.com/office/drawing/2014/main" id="{93DCE756-3DB8-4503-ACA4-58B3C582D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843"/>
                <a:ext cx="62" cy="57"/>
              </a:xfrm>
              <a:prstGeom prst="rect">
                <a:avLst/>
              </a:prstGeom>
              <a:solidFill>
                <a:srgbClr val="52BC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7" name="Rectangle 1273">
                <a:extLst>
                  <a:ext uri="{FF2B5EF4-FFF2-40B4-BE49-F238E27FC236}">
                    <a16:creationId xmlns:a16="http://schemas.microsoft.com/office/drawing/2014/main" id="{81852CBE-64F0-45A0-9B27-61FEB398C2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843"/>
                <a:ext cx="63" cy="57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8" name="Rectangle 1274">
                <a:extLst>
                  <a:ext uri="{FF2B5EF4-FFF2-40B4-BE49-F238E27FC236}">
                    <a16:creationId xmlns:a16="http://schemas.microsoft.com/office/drawing/2014/main" id="{7FC99116-3DDF-41A8-AA94-65895F1FB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843"/>
                <a:ext cx="62" cy="57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9" name="Rectangle 1275">
                <a:extLst>
                  <a:ext uri="{FF2B5EF4-FFF2-40B4-BE49-F238E27FC236}">
                    <a16:creationId xmlns:a16="http://schemas.microsoft.com/office/drawing/2014/main" id="{89120A1A-51CE-4435-821F-0AE8764AC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843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0" name="Rectangle 1276">
                <a:extLst>
                  <a:ext uri="{FF2B5EF4-FFF2-40B4-BE49-F238E27FC236}">
                    <a16:creationId xmlns:a16="http://schemas.microsoft.com/office/drawing/2014/main" id="{52A51BFA-1443-4D8D-829E-942CE7422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843"/>
                <a:ext cx="63" cy="57"/>
              </a:xfrm>
              <a:prstGeom prst="rect">
                <a:avLst/>
              </a:prstGeom>
              <a:solidFill>
                <a:srgbClr val="2B9F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1" name="Rectangle 1277">
                <a:extLst>
                  <a:ext uri="{FF2B5EF4-FFF2-40B4-BE49-F238E27FC236}">
                    <a16:creationId xmlns:a16="http://schemas.microsoft.com/office/drawing/2014/main" id="{D67C2354-BF8F-4608-AF7E-835EADB9F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843"/>
                <a:ext cx="62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2" name="Rectangle 1278">
                <a:extLst>
                  <a:ext uri="{FF2B5EF4-FFF2-40B4-BE49-F238E27FC236}">
                    <a16:creationId xmlns:a16="http://schemas.microsoft.com/office/drawing/2014/main" id="{AE2593D4-9DA8-4CE1-9F0F-C70C66D764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843"/>
                <a:ext cx="62" cy="57"/>
              </a:xfrm>
              <a:prstGeom prst="rect">
                <a:avLst/>
              </a:prstGeom>
              <a:solidFill>
                <a:srgbClr val="1D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3" name="Rectangle 1279">
                <a:extLst>
                  <a:ext uri="{FF2B5EF4-FFF2-40B4-BE49-F238E27FC236}">
                    <a16:creationId xmlns:a16="http://schemas.microsoft.com/office/drawing/2014/main" id="{78374C01-FCAF-4700-80EF-90061D83B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843"/>
                <a:ext cx="62" cy="57"/>
              </a:xfrm>
              <a:prstGeom prst="rect">
                <a:avLst/>
              </a:prstGeom>
              <a:solidFill>
                <a:srgbClr val="1E86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4" name="Rectangle 1280">
                <a:extLst>
                  <a:ext uri="{FF2B5EF4-FFF2-40B4-BE49-F238E27FC236}">
                    <a16:creationId xmlns:a16="http://schemas.microsoft.com/office/drawing/2014/main" id="{7A8B015D-9F70-4D8B-9979-63D2BEF6A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843"/>
                <a:ext cx="63" cy="57"/>
              </a:xfrm>
              <a:prstGeom prst="rect">
                <a:avLst/>
              </a:prstGeom>
              <a:solidFill>
                <a:srgbClr val="1F7D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5" name="Rectangle 1281">
                <a:extLst>
                  <a:ext uri="{FF2B5EF4-FFF2-40B4-BE49-F238E27FC236}">
                    <a16:creationId xmlns:a16="http://schemas.microsoft.com/office/drawing/2014/main" id="{EB017A03-F210-4C47-82B6-44FB1948A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843"/>
                <a:ext cx="62" cy="57"/>
              </a:xfrm>
              <a:prstGeom prst="rect">
                <a:avLst/>
              </a:prstGeom>
              <a:solidFill>
                <a:srgbClr val="2075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6" name="Rectangle 1282">
                <a:extLst>
                  <a:ext uri="{FF2B5EF4-FFF2-40B4-BE49-F238E27FC236}">
                    <a16:creationId xmlns:a16="http://schemas.microsoft.com/office/drawing/2014/main" id="{D26F810B-27C5-4504-AEFA-21F2535D3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843"/>
                <a:ext cx="62" cy="57"/>
              </a:xfrm>
              <a:prstGeom prst="rect">
                <a:avLst/>
              </a:prstGeom>
              <a:solidFill>
                <a:srgbClr val="216D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7" name="Rectangle 1283">
                <a:extLst>
                  <a:ext uri="{FF2B5EF4-FFF2-40B4-BE49-F238E27FC236}">
                    <a16:creationId xmlns:a16="http://schemas.microsoft.com/office/drawing/2014/main" id="{3DDEE54B-7879-469B-A262-8A1ABF4D7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843"/>
                <a:ext cx="62" cy="57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8" name="Rectangle 1284">
                <a:extLst>
                  <a:ext uri="{FF2B5EF4-FFF2-40B4-BE49-F238E27FC236}">
                    <a16:creationId xmlns:a16="http://schemas.microsoft.com/office/drawing/2014/main" id="{950EB5BB-26EB-49EF-BC39-27F5608CA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843"/>
                <a:ext cx="63" cy="57"/>
              </a:xfrm>
              <a:prstGeom prst="rect">
                <a:avLst/>
              </a:prstGeom>
              <a:solidFill>
                <a:srgbClr val="225E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9" name="Rectangle 1285">
                <a:extLst>
                  <a:ext uri="{FF2B5EF4-FFF2-40B4-BE49-F238E27FC236}">
                    <a16:creationId xmlns:a16="http://schemas.microsoft.com/office/drawing/2014/main" id="{5851D164-1F90-4164-9948-89B7F51E1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843"/>
                <a:ext cx="62" cy="57"/>
              </a:xfrm>
              <a:prstGeom prst="rect">
                <a:avLst/>
              </a:prstGeom>
              <a:solidFill>
                <a:srgbClr val="2259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0" name="Rectangle 1286">
                <a:extLst>
                  <a:ext uri="{FF2B5EF4-FFF2-40B4-BE49-F238E27FC236}">
                    <a16:creationId xmlns:a16="http://schemas.microsoft.com/office/drawing/2014/main" id="{647CE005-375B-4101-B1C9-01957C853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843"/>
                <a:ext cx="62" cy="57"/>
              </a:xfrm>
              <a:prstGeom prst="rect">
                <a:avLst/>
              </a:prstGeom>
              <a:solidFill>
                <a:srgbClr val="2354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1" name="Rectangle 1287">
                <a:extLst>
                  <a:ext uri="{FF2B5EF4-FFF2-40B4-BE49-F238E27FC236}">
                    <a16:creationId xmlns:a16="http://schemas.microsoft.com/office/drawing/2014/main" id="{FC16E567-D38C-4A19-9A54-772542AA5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843"/>
                <a:ext cx="62" cy="57"/>
              </a:xfrm>
              <a:prstGeom prst="rect">
                <a:avLst/>
              </a:prstGeom>
              <a:solidFill>
                <a:srgbClr val="234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2" name="Rectangle 1288">
                <a:extLst>
                  <a:ext uri="{FF2B5EF4-FFF2-40B4-BE49-F238E27FC236}">
                    <a16:creationId xmlns:a16="http://schemas.microsoft.com/office/drawing/2014/main" id="{530DE5C6-C381-4899-89B3-2365461BB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843"/>
                <a:ext cx="63" cy="57"/>
              </a:xfrm>
              <a:prstGeom prst="rect">
                <a:avLst/>
              </a:prstGeom>
              <a:solidFill>
                <a:srgbClr val="234B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3" name="Rectangle 1289">
                <a:extLst>
                  <a:ext uri="{FF2B5EF4-FFF2-40B4-BE49-F238E27FC236}">
                    <a16:creationId xmlns:a16="http://schemas.microsoft.com/office/drawing/2014/main" id="{84DDD2AE-77E8-4806-8F00-698DC45DF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843"/>
                <a:ext cx="62" cy="57"/>
              </a:xfrm>
              <a:prstGeom prst="rect">
                <a:avLst/>
              </a:prstGeom>
              <a:solidFill>
                <a:srgbClr val="2445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4" name="Rectangle 1290">
                <a:extLst>
                  <a:ext uri="{FF2B5EF4-FFF2-40B4-BE49-F238E27FC236}">
                    <a16:creationId xmlns:a16="http://schemas.microsoft.com/office/drawing/2014/main" id="{93B87C0C-9F27-4E48-8C31-DBD66BD71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843"/>
                <a:ext cx="62" cy="57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5" name="Rectangle 1291">
                <a:extLst>
                  <a:ext uri="{FF2B5EF4-FFF2-40B4-BE49-F238E27FC236}">
                    <a16:creationId xmlns:a16="http://schemas.microsoft.com/office/drawing/2014/main" id="{C2CC65B0-E7A5-4CAA-BA1B-81128DAC3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843"/>
                <a:ext cx="63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6" name="Rectangle 1292">
                <a:extLst>
                  <a:ext uri="{FF2B5EF4-FFF2-40B4-BE49-F238E27FC236}">
                    <a16:creationId xmlns:a16="http://schemas.microsoft.com/office/drawing/2014/main" id="{83D02946-45EF-4687-AB6A-0F914171D7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843"/>
                <a:ext cx="61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7" name="Rectangle 1293">
                <a:extLst>
                  <a:ext uri="{FF2B5EF4-FFF2-40B4-BE49-F238E27FC236}">
                    <a16:creationId xmlns:a16="http://schemas.microsoft.com/office/drawing/2014/main" id="{C3E15A92-F2A4-4EA3-8175-E592F2058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843"/>
                <a:ext cx="63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8" name="Rectangle 1294">
                <a:extLst>
                  <a:ext uri="{FF2B5EF4-FFF2-40B4-BE49-F238E27FC236}">
                    <a16:creationId xmlns:a16="http://schemas.microsoft.com/office/drawing/2014/main" id="{106B30AB-F65B-4456-83B0-F83D3FEA0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843"/>
                <a:ext cx="62" cy="57"/>
              </a:xfrm>
              <a:prstGeom prst="rect">
                <a:avLst/>
              </a:prstGeom>
              <a:solidFill>
                <a:srgbClr val="2443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9" name="Rectangle 1295">
                <a:extLst>
                  <a:ext uri="{FF2B5EF4-FFF2-40B4-BE49-F238E27FC236}">
                    <a16:creationId xmlns:a16="http://schemas.microsoft.com/office/drawing/2014/main" id="{BE3EC236-AD31-4D4C-BED8-86195FAAF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785"/>
                <a:ext cx="62" cy="58"/>
              </a:xfrm>
              <a:prstGeom prst="rect">
                <a:avLst/>
              </a:prstGeom>
              <a:solidFill>
                <a:srgbClr val="59BF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0" name="Rectangle 1296">
                <a:extLst>
                  <a:ext uri="{FF2B5EF4-FFF2-40B4-BE49-F238E27FC236}">
                    <a16:creationId xmlns:a16="http://schemas.microsoft.com/office/drawing/2014/main" id="{ECDA4E64-3EA6-4490-B204-E388C38C0C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785"/>
                <a:ext cx="63" cy="58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1" name="Rectangle 1297">
                <a:extLst>
                  <a:ext uri="{FF2B5EF4-FFF2-40B4-BE49-F238E27FC236}">
                    <a16:creationId xmlns:a16="http://schemas.microsoft.com/office/drawing/2014/main" id="{B7D0C531-8FA8-44A5-8469-D43B6B23F6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785"/>
                <a:ext cx="62" cy="58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2" name="Rectangle 1298">
                <a:extLst>
                  <a:ext uri="{FF2B5EF4-FFF2-40B4-BE49-F238E27FC236}">
                    <a16:creationId xmlns:a16="http://schemas.microsoft.com/office/drawing/2014/main" id="{0BDE1276-8285-4FAD-8DBD-54AF68597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785"/>
                <a:ext cx="62" cy="58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3" name="Rectangle 1299">
                <a:extLst>
                  <a:ext uri="{FF2B5EF4-FFF2-40B4-BE49-F238E27FC236}">
                    <a16:creationId xmlns:a16="http://schemas.microsoft.com/office/drawing/2014/main" id="{DB33B59C-5D26-42FB-898D-6B0F634E6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785"/>
                <a:ext cx="62" cy="58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4" name="Rectangle 1300">
                <a:extLst>
                  <a:ext uri="{FF2B5EF4-FFF2-40B4-BE49-F238E27FC236}">
                    <a16:creationId xmlns:a16="http://schemas.microsoft.com/office/drawing/2014/main" id="{736EABBC-0363-4CCD-98FD-C02A1A8108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785"/>
                <a:ext cx="63" cy="58"/>
              </a:xfrm>
              <a:prstGeom prst="rect">
                <a:avLst/>
              </a:prstGeom>
              <a:solidFill>
                <a:srgbClr val="EA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5" name="Rectangle 1301">
                <a:extLst>
                  <a:ext uri="{FF2B5EF4-FFF2-40B4-BE49-F238E27FC236}">
                    <a16:creationId xmlns:a16="http://schemas.microsoft.com/office/drawing/2014/main" id="{8F759A75-918B-46C2-A807-504E06581A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785"/>
                <a:ext cx="62" cy="58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6" name="Rectangle 1302">
                <a:extLst>
                  <a:ext uri="{FF2B5EF4-FFF2-40B4-BE49-F238E27FC236}">
                    <a16:creationId xmlns:a16="http://schemas.microsoft.com/office/drawing/2014/main" id="{F59D3686-334B-406C-B2A6-38BFBB927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785"/>
                <a:ext cx="62" cy="58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7" name="Rectangle 1303">
                <a:extLst>
                  <a:ext uri="{FF2B5EF4-FFF2-40B4-BE49-F238E27FC236}">
                    <a16:creationId xmlns:a16="http://schemas.microsoft.com/office/drawing/2014/main" id="{06CF8765-C4FA-4A95-8F80-F7A74C8C2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785"/>
                <a:ext cx="62" cy="58"/>
              </a:xfrm>
              <a:prstGeom prst="rect">
                <a:avLst/>
              </a:prstGeom>
              <a:solidFill>
                <a:srgbClr val="EFF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8" name="Rectangle 1304">
                <a:extLst>
                  <a:ext uri="{FF2B5EF4-FFF2-40B4-BE49-F238E27FC236}">
                    <a16:creationId xmlns:a16="http://schemas.microsoft.com/office/drawing/2014/main" id="{88D83FB5-FCBD-46C8-B9ED-4A55E25D5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785"/>
                <a:ext cx="63" cy="58"/>
              </a:xfrm>
              <a:prstGeom prst="rect">
                <a:avLst/>
              </a:prstGeom>
              <a:solidFill>
                <a:srgbClr val="F0F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9" name="Rectangle 1305">
                <a:extLst>
                  <a:ext uri="{FF2B5EF4-FFF2-40B4-BE49-F238E27FC236}">
                    <a16:creationId xmlns:a16="http://schemas.microsoft.com/office/drawing/2014/main" id="{9DB212A3-C88E-4F6A-8ABC-7BE0F5D3B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785"/>
                <a:ext cx="62" cy="58"/>
              </a:xfrm>
              <a:prstGeom prst="rect">
                <a:avLst/>
              </a:prstGeom>
              <a:solidFill>
                <a:srgbClr val="F0F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0" name="Rectangle 1306">
                <a:extLst>
                  <a:ext uri="{FF2B5EF4-FFF2-40B4-BE49-F238E27FC236}">
                    <a16:creationId xmlns:a16="http://schemas.microsoft.com/office/drawing/2014/main" id="{34AE2FC8-6F44-4AAB-BB8A-1AB8B407F6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785"/>
                <a:ext cx="62" cy="58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1" name="Rectangle 1307">
                <a:extLst>
                  <a:ext uri="{FF2B5EF4-FFF2-40B4-BE49-F238E27FC236}">
                    <a16:creationId xmlns:a16="http://schemas.microsoft.com/office/drawing/2014/main" id="{FAE2D78C-8FA9-46E4-8874-E123DF7DB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785"/>
                <a:ext cx="62" cy="58"/>
              </a:xfrm>
              <a:prstGeom prst="rect">
                <a:avLst/>
              </a:prstGeom>
              <a:solidFill>
                <a:srgbClr val="E1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2" name="Rectangle 1308">
                <a:extLst>
                  <a:ext uri="{FF2B5EF4-FFF2-40B4-BE49-F238E27FC236}">
                    <a16:creationId xmlns:a16="http://schemas.microsoft.com/office/drawing/2014/main" id="{A067DF77-09DF-4636-9FB6-118A8702B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785"/>
                <a:ext cx="62" cy="58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3" name="Rectangle 1309">
                <a:extLst>
                  <a:ext uri="{FF2B5EF4-FFF2-40B4-BE49-F238E27FC236}">
                    <a16:creationId xmlns:a16="http://schemas.microsoft.com/office/drawing/2014/main" id="{C444BEA9-CC2D-4325-9418-C6DCDC750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785"/>
                <a:ext cx="63" cy="58"/>
              </a:xfrm>
              <a:prstGeom prst="rect">
                <a:avLst/>
              </a:prstGeom>
              <a:solidFill>
                <a:srgbClr val="B2E1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4" name="Rectangle 1310">
                <a:extLst>
                  <a:ext uri="{FF2B5EF4-FFF2-40B4-BE49-F238E27FC236}">
                    <a16:creationId xmlns:a16="http://schemas.microsoft.com/office/drawing/2014/main" id="{61D99599-0BBC-4C38-8971-8B795AFCF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785"/>
                <a:ext cx="62" cy="58"/>
              </a:xfrm>
              <a:prstGeom prst="rect">
                <a:avLst/>
              </a:prstGeom>
              <a:solidFill>
                <a:srgbClr val="97D6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5" name="Rectangle 1311">
                <a:extLst>
                  <a:ext uri="{FF2B5EF4-FFF2-40B4-BE49-F238E27FC236}">
                    <a16:creationId xmlns:a16="http://schemas.microsoft.com/office/drawing/2014/main" id="{DB14D9C3-DCBA-4D4A-85FC-11AB3B82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785"/>
                <a:ext cx="62" cy="58"/>
              </a:xfrm>
              <a:prstGeom prst="rect">
                <a:avLst/>
              </a:prstGeom>
              <a:solidFill>
                <a:srgbClr val="7ECD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6" name="Rectangle 1312">
                <a:extLst>
                  <a:ext uri="{FF2B5EF4-FFF2-40B4-BE49-F238E27FC236}">
                    <a16:creationId xmlns:a16="http://schemas.microsoft.com/office/drawing/2014/main" id="{71F1F1DD-1446-4CD6-A748-C9F9D15573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785"/>
                <a:ext cx="62" cy="58"/>
              </a:xfrm>
              <a:prstGeom prst="rect">
                <a:avLst/>
              </a:prstGeom>
              <a:solidFill>
                <a:srgbClr val="6BC6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7" name="Rectangle 1313">
                <a:extLst>
                  <a:ext uri="{FF2B5EF4-FFF2-40B4-BE49-F238E27FC236}">
                    <a16:creationId xmlns:a16="http://schemas.microsoft.com/office/drawing/2014/main" id="{669A4884-DC2C-49EE-8208-B0DBD75259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785"/>
                <a:ext cx="63" cy="58"/>
              </a:xfrm>
              <a:prstGeom prst="rect">
                <a:avLst/>
              </a:prstGeom>
              <a:solidFill>
                <a:srgbClr val="59BF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8" name="Rectangle 1314">
                <a:extLst>
                  <a:ext uri="{FF2B5EF4-FFF2-40B4-BE49-F238E27FC236}">
                    <a16:creationId xmlns:a16="http://schemas.microsoft.com/office/drawing/2014/main" id="{100A5802-A5B8-4422-A4CF-C890F09211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785"/>
                <a:ext cx="62" cy="58"/>
              </a:xfrm>
              <a:prstGeom prst="rect">
                <a:avLst/>
              </a:prstGeom>
              <a:solidFill>
                <a:srgbClr val="4A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9" name="Rectangle 1315">
                <a:extLst>
                  <a:ext uri="{FF2B5EF4-FFF2-40B4-BE49-F238E27FC236}">
                    <a16:creationId xmlns:a16="http://schemas.microsoft.com/office/drawing/2014/main" id="{54D46584-B773-452F-B928-56F97BB89B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785"/>
                <a:ext cx="62" cy="58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0" name="Rectangle 1316">
                <a:extLst>
                  <a:ext uri="{FF2B5EF4-FFF2-40B4-BE49-F238E27FC236}">
                    <a16:creationId xmlns:a16="http://schemas.microsoft.com/office/drawing/2014/main" id="{EBBD498B-E2C9-474A-842D-D213FD898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785"/>
                <a:ext cx="63" cy="58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1" name="Rectangle 1317">
                <a:extLst>
                  <a:ext uri="{FF2B5EF4-FFF2-40B4-BE49-F238E27FC236}">
                    <a16:creationId xmlns:a16="http://schemas.microsoft.com/office/drawing/2014/main" id="{30C00A96-4AFA-44CF-BA54-62085CFC3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785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2" name="Rectangle 1318">
                <a:extLst>
                  <a:ext uri="{FF2B5EF4-FFF2-40B4-BE49-F238E27FC236}">
                    <a16:creationId xmlns:a16="http://schemas.microsoft.com/office/drawing/2014/main" id="{C6E2B5F1-9B02-4973-9DF9-8495724E3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785"/>
                <a:ext cx="62" cy="58"/>
              </a:xfrm>
              <a:prstGeom prst="rect">
                <a:avLst/>
              </a:prstGeom>
              <a:solidFill>
                <a:srgbClr val="2CA1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3" name="Rectangle 1319">
                <a:extLst>
                  <a:ext uri="{FF2B5EF4-FFF2-40B4-BE49-F238E27FC236}">
                    <a16:creationId xmlns:a16="http://schemas.microsoft.com/office/drawing/2014/main" id="{B2E0F69C-27FB-4A18-8AE6-29AFBB465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785"/>
                <a:ext cx="62" cy="58"/>
              </a:xfrm>
              <a:prstGeom prst="rect">
                <a:avLst/>
              </a:prstGeom>
              <a:solidFill>
                <a:srgbClr val="259A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4" name="Rectangle 1320">
                <a:extLst>
                  <a:ext uri="{FF2B5EF4-FFF2-40B4-BE49-F238E27FC236}">
                    <a16:creationId xmlns:a16="http://schemas.microsoft.com/office/drawing/2014/main" id="{CD8D1CBE-14E5-49A7-9CC3-B953B4D0F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785"/>
                <a:ext cx="63" cy="58"/>
              </a:xfrm>
              <a:prstGeom prst="rect">
                <a:avLst/>
              </a:prstGeom>
              <a:solidFill>
                <a:srgbClr val="2094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5" name="Rectangle 1321">
                <a:extLst>
                  <a:ext uri="{FF2B5EF4-FFF2-40B4-BE49-F238E27FC236}">
                    <a16:creationId xmlns:a16="http://schemas.microsoft.com/office/drawing/2014/main" id="{733EC734-80E9-4636-A665-91B3727556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785"/>
                <a:ext cx="62" cy="58"/>
              </a:xfrm>
              <a:prstGeom prst="rect">
                <a:avLst/>
              </a:prstGeom>
              <a:solidFill>
                <a:srgbClr val="1E8B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6" name="Rectangle 1322">
                <a:extLst>
                  <a:ext uri="{FF2B5EF4-FFF2-40B4-BE49-F238E27FC236}">
                    <a16:creationId xmlns:a16="http://schemas.microsoft.com/office/drawing/2014/main" id="{B0F00280-10B0-4B6E-AC7A-623276D60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785"/>
                <a:ext cx="62" cy="58"/>
              </a:xfrm>
              <a:prstGeom prst="rect">
                <a:avLst/>
              </a:prstGeom>
              <a:solidFill>
                <a:srgbClr val="1E8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7" name="Rectangle 1323">
                <a:extLst>
                  <a:ext uri="{FF2B5EF4-FFF2-40B4-BE49-F238E27FC236}">
                    <a16:creationId xmlns:a16="http://schemas.microsoft.com/office/drawing/2014/main" id="{3BAC1AA9-4931-408C-952A-182338410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785"/>
                <a:ext cx="62" cy="58"/>
              </a:xfrm>
              <a:prstGeom prst="rect">
                <a:avLst/>
              </a:prstGeom>
              <a:solidFill>
                <a:srgbClr val="1F7D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8" name="Rectangle 1324">
                <a:extLst>
                  <a:ext uri="{FF2B5EF4-FFF2-40B4-BE49-F238E27FC236}">
                    <a16:creationId xmlns:a16="http://schemas.microsoft.com/office/drawing/2014/main" id="{95A0BC34-C359-4313-880D-CB4310632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785"/>
                <a:ext cx="63" cy="58"/>
              </a:xfrm>
              <a:prstGeom prst="rect">
                <a:avLst/>
              </a:prstGeom>
              <a:solidFill>
                <a:srgbClr val="2075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9" name="Rectangle 1325">
                <a:extLst>
                  <a:ext uri="{FF2B5EF4-FFF2-40B4-BE49-F238E27FC236}">
                    <a16:creationId xmlns:a16="http://schemas.microsoft.com/office/drawing/2014/main" id="{16AFCEDC-3120-40B9-A84D-3A1894FF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785"/>
                <a:ext cx="62" cy="58"/>
              </a:xfrm>
              <a:prstGeom prst="rect">
                <a:avLst/>
              </a:prstGeom>
              <a:solidFill>
                <a:srgbClr val="206E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0" name="Rectangle 1326">
                <a:extLst>
                  <a:ext uri="{FF2B5EF4-FFF2-40B4-BE49-F238E27FC236}">
                    <a16:creationId xmlns:a16="http://schemas.microsoft.com/office/drawing/2014/main" id="{336C2A27-C3EE-420E-B875-609985CF6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785"/>
                <a:ext cx="62" cy="58"/>
              </a:xfrm>
              <a:prstGeom prst="rect">
                <a:avLst/>
              </a:prstGeom>
              <a:solidFill>
                <a:srgbClr val="2168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1" name="Rectangle 1327">
                <a:extLst>
                  <a:ext uri="{FF2B5EF4-FFF2-40B4-BE49-F238E27FC236}">
                    <a16:creationId xmlns:a16="http://schemas.microsoft.com/office/drawing/2014/main" id="{4CB63C87-3AC5-447F-9EB6-E38955125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785"/>
                <a:ext cx="62" cy="58"/>
              </a:xfrm>
              <a:prstGeom prst="rect">
                <a:avLst/>
              </a:prstGeom>
              <a:solidFill>
                <a:srgbClr val="2262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2" name="Rectangle 1328">
                <a:extLst>
                  <a:ext uri="{FF2B5EF4-FFF2-40B4-BE49-F238E27FC236}">
                    <a16:creationId xmlns:a16="http://schemas.microsoft.com/office/drawing/2014/main" id="{511FE11B-8220-42F2-98D1-E8146FA41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785"/>
                <a:ext cx="63" cy="58"/>
              </a:xfrm>
              <a:prstGeom prst="rect">
                <a:avLst/>
              </a:prstGeom>
              <a:solidFill>
                <a:srgbClr val="225D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3" name="Rectangle 1329">
                <a:extLst>
                  <a:ext uri="{FF2B5EF4-FFF2-40B4-BE49-F238E27FC236}">
                    <a16:creationId xmlns:a16="http://schemas.microsoft.com/office/drawing/2014/main" id="{FD0D05DC-8208-4D3B-82C0-49A5F04D8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785"/>
                <a:ext cx="62" cy="58"/>
              </a:xfrm>
              <a:prstGeom prst="rect">
                <a:avLst/>
              </a:prstGeom>
              <a:solidFill>
                <a:srgbClr val="2258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4" name="Rectangle 1330">
                <a:extLst>
                  <a:ext uri="{FF2B5EF4-FFF2-40B4-BE49-F238E27FC236}">
                    <a16:creationId xmlns:a16="http://schemas.microsoft.com/office/drawing/2014/main" id="{1E18AE82-91E1-409E-B948-CF753C77A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785"/>
                <a:ext cx="62" cy="58"/>
              </a:xfrm>
              <a:prstGeom prst="rect">
                <a:avLst/>
              </a:prstGeom>
              <a:solidFill>
                <a:srgbClr val="2354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5" name="Rectangle 1331">
                <a:extLst>
                  <a:ext uri="{FF2B5EF4-FFF2-40B4-BE49-F238E27FC236}">
                    <a16:creationId xmlns:a16="http://schemas.microsoft.com/office/drawing/2014/main" id="{9B155D42-F0CA-4AFE-A565-845E79475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785"/>
                <a:ext cx="63" cy="58"/>
              </a:xfrm>
              <a:prstGeom prst="rect">
                <a:avLst/>
              </a:prstGeom>
              <a:solidFill>
                <a:srgbClr val="2350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6" name="Rectangle 1332">
                <a:extLst>
                  <a:ext uri="{FF2B5EF4-FFF2-40B4-BE49-F238E27FC236}">
                    <a16:creationId xmlns:a16="http://schemas.microsoft.com/office/drawing/2014/main" id="{9F621A53-78FA-4514-8EBA-27AD8D3EC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785"/>
                <a:ext cx="61" cy="58"/>
              </a:xfrm>
              <a:prstGeom prst="rect">
                <a:avLst/>
              </a:prstGeom>
              <a:solidFill>
                <a:srgbClr val="234C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7" name="Rectangle 1333">
                <a:extLst>
                  <a:ext uri="{FF2B5EF4-FFF2-40B4-BE49-F238E27FC236}">
                    <a16:creationId xmlns:a16="http://schemas.microsoft.com/office/drawing/2014/main" id="{BC2CAF1B-EFCB-49A2-8F41-F49C110B2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785"/>
                <a:ext cx="63" cy="58"/>
              </a:xfrm>
              <a:prstGeom prst="rect">
                <a:avLst/>
              </a:prstGeom>
              <a:solidFill>
                <a:srgbClr val="24489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8" name="Rectangle 1334">
                <a:extLst>
                  <a:ext uri="{FF2B5EF4-FFF2-40B4-BE49-F238E27FC236}">
                    <a16:creationId xmlns:a16="http://schemas.microsoft.com/office/drawing/2014/main" id="{9E041EC8-BDEA-4693-9A7B-3084F5D51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785"/>
                <a:ext cx="62" cy="58"/>
              </a:xfrm>
              <a:prstGeom prst="rect">
                <a:avLst/>
              </a:prstGeom>
              <a:solidFill>
                <a:srgbClr val="2444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9" name="Rectangle 1335">
                <a:extLst>
                  <a:ext uri="{FF2B5EF4-FFF2-40B4-BE49-F238E27FC236}">
                    <a16:creationId xmlns:a16="http://schemas.microsoft.com/office/drawing/2014/main" id="{673116D8-6F73-4932-B7F6-6CD3CF829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728"/>
                <a:ext cx="62" cy="57"/>
              </a:xfrm>
              <a:prstGeom prst="rect">
                <a:avLst/>
              </a:prstGeom>
              <a:solidFill>
                <a:srgbClr val="75C9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0" name="Rectangle 1336">
                <a:extLst>
                  <a:ext uri="{FF2B5EF4-FFF2-40B4-BE49-F238E27FC236}">
                    <a16:creationId xmlns:a16="http://schemas.microsoft.com/office/drawing/2014/main" id="{0F5A5F92-AD24-4883-A752-AE3D762BF5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728"/>
                <a:ext cx="63" cy="57"/>
              </a:xfrm>
              <a:prstGeom prst="rect">
                <a:avLst/>
              </a:prstGeom>
              <a:solidFill>
                <a:srgbClr val="D0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1" name="Rectangle 1337">
                <a:extLst>
                  <a:ext uri="{FF2B5EF4-FFF2-40B4-BE49-F238E27FC236}">
                    <a16:creationId xmlns:a16="http://schemas.microsoft.com/office/drawing/2014/main" id="{E480779E-0D09-4E51-918E-F3687DC18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728"/>
                <a:ext cx="62" cy="57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2" name="Rectangle 1338">
                <a:extLst>
                  <a:ext uri="{FF2B5EF4-FFF2-40B4-BE49-F238E27FC236}">
                    <a16:creationId xmlns:a16="http://schemas.microsoft.com/office/drawing/2014/main" id="{5589ECAA-2295-4201-83EC-C6FE02578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728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3" name="Rectangle 1339">
                <a:extLst>
                  <a:ext uri="{FF2B5EF4-FFF2-40B4-BE49-F238E27FC236}">
                    <a16:creationId xmlns:a16="http://schemas.microsoft.com/office/drawing/2014/main" id="{6D03D067-9D58-4B8C-8F7A-67A18E60E6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728"/>
                <a:ext cx="62" cy="57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4" name="Rectangle 1340">
                <a:extLst>
                  <a:ext uri="{FF2B5EF4-FFF2-40B4-BE49-F238E27FC236}">
                    <a16:creationId xmlns:a16="http://schemas.microsoft.com/office/drawing/2014/main" id="{A270D96D-4368-4488-A424-84B21F0A7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728"/>
                <a:ext cx="63" cy="57"/>
              </a:xfrm>
              <a:prstGeom prst="rect">
                <a:avLst/>
              </a:prstGeom>
              <a:solidFill>
                <a:srgbClr val="EDF8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5" name="Rectangle 1341">
                <a:extLst>
                  <a:ext uri="{FF2B5EF4-FFF2-40B4-BE49-F238E27FC236}">
                    <a16:creationId xmlns:a16="http://schemas.microsoft.com/office/drawing/2014/main" id="{6AEB9F0B-62CF-4D77-8FB5-589C0AF99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728"/>
                <a:ext cx="62" cy="57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6" name="Rectangle 1342">
                <a:extLst>
                  <a:ext uri="{FF2B5EF4-FFF2-40B4-BE49-F238E27FC236}">
                    <a16:creationId xmlns:a16="http://schemas.microsoft.com/office/drawing/2014/main" id="{B2F7D841-4714-4FE4-AE99-1B7DA3A9C8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728"/>
                <a:ext cx="62" cy="57"/>
              </a:xfrm>
              <a:prstGeom prst="rect">
                <a:avLst/>
              </a:prstGeom>
              <a:solidFill>
                <a:srgbClr val="EFF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7" name="Rectangle 1343">
                <a:extLst>
                  <a:ext uri="{FF2B5EF4-FFF2-40B4-BE49-F238E27FC236}">
                    <a16:creationId xmlns:a16="http://schemas.microsoft.com/office/drawing/2014/main" id="{A41FAF19-C166-4B1D-B9C2-42941DF2A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728"/>
                <a:ext cx="62" cy="57"/>
              </a:xfrm>
              <a:prstGeom prst="rect">
                <a:avLst/>
              </a:prstGeom>
              <a:solidFill>
                <a:srgbClr val="F0F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8" name="Rectangle 1344">
                <a:extLst>
                  <a:ext uri="{FF2B5EF4-FFF2-40B4-BE49-F238E27FC236}">
                    <a16:creationId xmlns:a16="http://schemas.microsoft.com/office/drawing/2014/main" id="{CB15AB5A-67E6-4997-985B-42119A902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728"/>
                <a:ext cx="63" cy="57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9" name="Rectangle 1345">
                <a:extLst>
                  <a:ext uri="{FF2B5EF4-FFF2-40B4-BE49-F238E27FC236}">
                    <a16:creationId xmlns:a16="http://schemas.microsoft.com/office/drawing/2014/main" id="{CC9F36FA-4C91-48B5-9690-0CB1BA117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728"/>
                <a:ext cx="62" cy="57"/>
              </a:xfrm>
              <a:prstGeom prst="rect">
                <a:avLst/>
              </a:prstGeom>
              <a:solidFill>
                <a:srgbClr val="F1FA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0" name="Rectangle 1346">
                <a:extLst>
                  <a:ext uri="{FF2B5EF4-FFF2-40B4-BE49-F238E27FC236}">
                    <a16:creationId xmlns:a16="http://schemas.microsoft.com/office/drawing/2014/main" id="{50CB2585-198D-454F-A81F-FDD1866CF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728"/>
                <a:ext cx="62" cy="57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1" name="Rectangle 1347">
                <a:extLst>
                  <a:ext uri="{FF2B5EF4-FFF2-40B4-BE49-F238E27FC236}">
                    <a16:creationId xmlns:a16="http://schemas.microsoft.com/office/drawing/2014/main" id="{7A13FBC0-6872-4AF8-81F8-CC9465754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728"/>
                <a:ext cx="62" cy="57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2" name="Rectangle 1348">
                <a:extLst>
                  <a:ext uri="{FF2B5EF4-FFF2-40B4-BE49-F238E27FC236}">
                    <a16:creationId xmlns:a16="http://schemas.microsoft.com/office/drawing/2014/main" id="{3E226F61-075D-4C63-A014-E650B7EA61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728"/>
                <a:ext cx="62" cy="57"/>
              </a:xfrm>
              <a:prstGeom prst="rect">
                <a:avLst/>
              </a:prstGeom>
              <a:solidFill>
                <a:srgbClr val="DD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3" name="Rectangle 1349">
                <a:extLst>
                  <a:ext uri="{FF2B5EF4-FFF2-40B4-BE49-F238E27FC236}">
                    <a16:creationId xmlns:a16="http://schemas.microsoft.com/office/drawing/2014/main" id="{743FCB34-A1D6-4F85-A4F6-5D3039B49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728"/>
                <a:ext cx="63" cy="57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4" name="Rectangle 1350">
                <a:extLst>
                  <a:ext uri="{FF2B5EF4-FFF2-40B4-BE49-F238E27FC236}">
                    <a16:creationId xmlns:a16="http://schemas.microsoft.com/office/drawing/2014/main" id="{BD235F53-7A5E-4282-890A-DCEF14685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728"/>
                <a:ext cx="62" cy="57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5" name="Rectangle 1351">
                <a:extLst>
                  <a:ext uri="{FF2B5EF4-FFF2-40B4-BE49-F238E27FC236}">
                    <a16:creationId xmlns:a16="http://schemas.microsoft.com/office/drawing/2014/main" id="{E56EE245-38FA-4ACE-902A-9E2544B66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728"/>
                <a:ext cx="62" cy="57"/>
              </a:xfrm>
              <a:prstGeom prst="rect">
                <a:avLst/>
              </a:prstGeom>
              <a:solidFill>
                <a:srgbClr val="9CD8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6" name="Rectangle 1352">
                <a:extLst>
                  <a:ext uri="{FF2B5EF4-FFF2-40B4-BE49-F238E27FC236}">
                    <a16:creationId xmlns:a16="http://schemas.microsoft.com/office/drawing/2014/main" id="{C59AD8A4-B7F0-42A0-8A75-9452539E0E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728"/>
                <a:ext cx="62" cy="57"/>
              </a:xfrm>
              <a:prstGeom prst="rect">
                <a:avLst/>
              </a:prstGeom>
              <a:solidFill>
                <a:srgbClr val="85CF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7" name="Rectangle 1353">
                <a:extLst>
                  <a:ext uri="{FF2B5EF4-FFF2-40B4-BE49-F238E27FC236}">
                    <a16:creationId xmlns:a16="http://schemas.microsoft.com/office/drawing/2014/main" id="{86296F12-E415-4359-B24D-A1E00E103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728"/>
                <a:ext cx="63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8" name="Rectangle 1354">
                <a:extLst>
                  <a:ext uri="{FF2B5EF4-FFF2-40B4-BE49-F238E27FC236}">
                    <a16:creationId xmlns:a16="http://schemas.microsoft.com/office/drawing/2014/main" id="{C2A58126-3278-437A-A929-857461331B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728"/>
                <a:ext cx="62" cy="57"/>
              </a:xfrm>
              <a:prstGeom prst="rect">
                <a:avLst/>
              </a:prstGeom>
              <a:solidFill>
                <a:srgbClr val="63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9" name="Rectangle 1355">
                <a:extLst>
                  <a:ext uri="{FF2B5EF4-FFF2-40B4-BE49-F238E27FC236}">
                    <a16:creationId xmlns:a16="http://schemas.microsoft.com/office/drawing/2014/main" id="{2AC34CDD-F5CA-4400-8C65-BA3E85728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728"/>
                <a:ext cx="62" cy="57"/>
              </a:xfrm>
              <a:prstGeom prst="rect">
                <a:avLst/>
              </a:prstGeom>
              <a:solidFill>
                <a:srgbClr val="53B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0" name="Rectangle 1356">
                <a:extLst>
                  <a:ext uri="{FF2B5EF4-FFF2-40B4-BE49-F238E27FC236}">
                    <a16:creationId xmlns:a16="http://schemas.microsoft.com/office/drawing/2014/main" id="{28B6D327-EC18-478C-97CD-AA7E31D57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728"/>
                <a:ext cx="63" cy="57"/>
              </a:xfrm>
              <a:prstGeom prst="rect">
                <a:avLst/>
              </a:prstGeom>
              <a:solidFill>
                <a:srgbClr val="48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1" name="Rectangle 1357">
                <a:extLst>
                  <a:ext uri="{FF2B5EF4-FFF2-40B4-BE49-F238E27FC236}">
                    <a16:creationId xmlns:a16="http://schemas.microsoft.com/office/drawing/2014/main" id="{EB4A7426-497E-4D02-A478-5D253C556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728"/>
                <a:ext cx="62" cy="57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2" name="Rectangle 1358">
                <a:extLst>
                  <a:ext uri="{FF2B5EF4-FFF2-40B4-BE49-F238E27FC236}">
                    <a16:creationId xmlns:a16="http://schemas.microsoft.com/office/drawing/2014/main" id="{0E83B037-8C1B-4239-9052-FBA0BF2DA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728"/>
                <a:ext cx="62" cy="57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3" name="Rectangle 1359">
                <a:extLst>
                  <a:ext uri="{FF2B5EF4-FFF2-40B4-BE49-F238E27FC236}">
                    <a16:creationId xmlns:a16="http://schemas.microsoft.com/office/drawing/2014/main" id="{9F7F5671-2AAF-4D00-8AED-425979158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728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4" name="Rectangle 1360">
                <a:extLst>
                  <a:ext uri="{FF2B5EF4-FFF2-40B4-BE49-F238E27FC236}">
                    <a16:creationId xmlns:a16="http://schemas.microsoft.com/office/drawing/2014/main" id="{A2C37EE7-73D0-45D3-9479-68732D2FF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728"/>
                <a:ext cx="63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5" name="Rectangle 1361">
                <a:extLst>
                  <a:ext uri="{FF2B5EF4-FFF2-40B4-BE49-F238E27FC236}">
                    <a16:creationId xmlns:a16="http://schemas.microsoft.com/office/drawing/2014/main" id="{0DD6AF17-9A4F-4622-8ED1-EA50F30A8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728"/>
                <a:ext cx="62" cy="57"/>
              </a:xfrm>
              <a:prstGeom prst="rect">
                <a:avLst/>
              </a:prstGeom>
              <a:solidFill>
                <a:srgbClr val="299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6" name="Rectangle 1362">
                <a:extLst>
                  <a:ext uri="{FF2B5EF4-FFF2-40B4-BE49-F238E27FC236}">
                    <a16:creationId xmlns:a16="http://schemas.microsoft.com/office/drawing/2014/main" id="{8BF3DC95-1223-49FB-ADD3-60DF42A49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728"/>
                <a:ext cx="62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7" name="Rectangle 1363">
                <a:extLst>
                  <a:ext uri="{FF2B5EF4-FFF2-40B4-BE49-F238E27FC236}">
                    <a16:creationId xmlns:a16="http://schemas.microsoft.com/office/drawing/2014/main" id="{1BE90E03-59ED-4520-815B-DBD53F369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728"/>
                <a:ext cx="62" cy="57"/>
              </a:xfrm>
              <a:prstGeom prst="rect">
                <a:avLst/>
              </a:prstGeom>
              <a:solidFill>
                <a:srgbClr val="1D91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8" name="Rectangle 1364">
                <a:extLst>
                  <a:ext uri="{FF2B5EF4-FFF2-40B4-BE49-F238E27FC236}">
                    <a16:creationId xmlns:a16="http://schemas.microsoft.com/office/drawing/2014/main" id="{998C0152-F0A5-42F5-B117-011076555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728"/>
                <a:ext cx="63" cy="57"/>
              </a:xfrm>
              <a:prstGeom prst="rect">
                <a:avLst/>
              </a:prstGeom>
              <a:solidFill>
                <a:srgbClr val="1E8B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9" name="Rectangle 1365">
                <a:extLst>
                  <a:ext uri="{FF2B5EF4-FFF2-40B4-BE49-F238E27FC236}">
                    <a16:creationId xmlns:a16="http://schemas.microsoft.com/office/drawing/2014/main" id="{6470674F-29E3-4B5A-AE0D-B5EC273027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728"/>
                <a:ext cx="62" cy="57"/>
              </a:xfrm>
              <a:prstGeom prst="rect">
                <a:avLst/>
              </a:prstGeom>
              <a:solidFill>
                <a:srgbClr val="1E85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0" name="Rectangle 1366">
                <a:extLst>
                  <a:ext uri="{FF2B5EF4-FFF2-40B4-BE49-F238E27FC236}">
                    <a16:creationId xmlns:a16="http://schemas.microsoft.com/office/drawing/2014/main" id="{88D177CC-1A53-4E24-B328-28D9F6FF2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728"/>
                <a:ext cx="62" cy="57"/>
              </a:xfrm>
              <a:prstGeom prst="rect">
                <a:avLst/>
              </a:prstGeom>
              <a:solidFill>
                <a:srgbClr val="1F7E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1" name="Rectangle 1367">
                <a:extLst>
                  <a:ext uri="{FF2B5EF4-FFF2-40B4-BE49-F238E27FC236}">
                    <a16:creationId xmlns:a16="http://schemas.microsoft.com/office/drawing/2014/main" id="{C842D8A9-2FDB-49D3-8998-5461E3B87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728"/>
                <a:ext cx="62" cy="57"/>
              </a:xfrm>
              <a:prstGeom prst="rect">
                <a:avLst/>
              </a:prstGeom>
              <a:solidFill>
                <a:srgbClr val="1F7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2" name="Rectangle 1368">
                <a:extLst>
                  <a:ext uri="{FF2B5EF4-FFF2-40B4-BE49-F238E27FC236}">
                    <a16:creationId xmlns:a16="http://schemas.microsoft.com/office/drawing/2014/main" id="{CF6440D8-54C9-400A-B9D3-9D43169E7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728"/>
                <a:ext cx="63" cy="57"/>
              </a:xfrm>
              <a:prstGeom prst="rect">
                <a:avLst/>
              </a:prstGeom>
              <a:solidFill>
                <a:srgbClr val="2072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3" name="Rectangle 1369">
                <a:extLst>
                  <a:ext uri="{FF2B5EF4-FFF2-40B4-BE49-F238E27FC236}">
                    <a16:creationId xmlns:a16="http://schemas.microsoft.com/office/drawing/2014/main" id="{21AFE713-ABE2-41AB-902A-2C1B1024B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728"/>
                <a:ext cx="62" cy="57"/>
              </a:xfrm>
              <a:prstGeom prst="rect">
                <a:avLst/>
              </a:prstGeom>
              <a:solidFill>
                <a:srgbClr val="216D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4" name="Rectangle 1370">
                <a:extLst>
                  <a:ext uri="{FF2B5EF4-FFF2-40B4-BE49-F238E27FC236}">
                    <a16:creationId xmlns:a16="http://schemas.microsoft.com/office/drawing/2014/main" id="{AF722BC9-246B-48D1-B442-23B8A2972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728"/>
                <a:ext cx="62" cy="57"/>
              </a:xfrm>
              <a:prstGeom prst="rect">
                <a:avLst/>
              </a:prstGeom>
              <a:solidFill>
                <a:srgbClr val="2166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5" name="Rectangle 1371">
                <a:extLst>
                  <a:ext uri="{FF2B5EF4-FFF2-40B4-BE49-F238E27FC236}">
                    <a16:creationId xmlns:a16="http://schemas.microsoft.com/office/drawing/2014/main" id="{6B55D9D8-89B7-4492-8DF7-DB04F4356C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728"/>
                <a:ext cx="63" cy="57"/>
              </a:xfrm>
              <a:prstGeom prst="rect">
                <a:avLst/>
              </a:prstGeom>
              <a:solidFill>
                <a:srgbClr val="2262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6" name="Rectangle 1372">
                <a:extLst>
                  <a:ext uri="{FF2B5EF4-FFF2-40B4-BE49-F238E27FC236}">
                    <a16:creationId xmlns:a16="http://schemas.microsoft.com/office/drawing/2014/main" id="{11D64030-D7AC-47E2-8178-48DD35584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728"/>
                <a:ext cx="61" cy="57"/>
              </a:xfrm>
              <a:prstGeom prst="rect">
                <a:avLst/>
              </a:prstGeom>
              <a:solidFill>
                <a:srgbClr val="225D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7" name="Rectangle 1373">
                <a:extLst>
                  <a:ext uri="{FF2B5EF4-FFF2-40B4-BE49-F238E27FC236}">
                    <a16:creationId xmlns:a16="http://schemas.microsoft.com/office/drawing/2014/main" id="{6C0EEF97-274C-493E-B968-0D9D568A3C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728"/>
                <a:ext cx="63" cy="57"/>
              </a:xfrm>
              <a:prstGeom prst="rect">
                <a:avLst/>
              </a:prstGeom>
              <a:solidFill>
                <a:srgbClr val="2259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8" name="Rectangle 1374">
                <a:extLst>
                  <a:ext uri="{FF2B5EF4-FFF2-40B4-BE49-F238E27FC236}">
                    <a16:creationId xmlns:a16="http://schemas.microsoft.com/office/drawing/2014/main" id="{D8B8FCDE-45DF-402B-A62E-965A794CC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728"/>
                <a:ext cx="62" cy="57"/>
              </a:xfrm>
              <a:prstGeom prst="rect">
                <a:avLst/>
              </a:prstGeom>
              <a:solidFill>
                <a:srgbClr val="235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9" name="Rectangle 1375">
                <a:extLst>
                  <a:ext uri="{FF2B5EF4-FFF2-40B4-BE49-F238E27FC236}">
                    <a16:creationId xmlns:a16="http://schemas.microsoft.com/office/drawing/2014/main" id="{45D26CBE-A347-48D1-ACF0-769B47676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671"/>
                <a:ext cx="62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0" name="Rectangle 1376">
                <a:extLst>
                  <a:ext uri="{FF2B5EF4-FFF2-40B4-BE49-F238E27FC236}">
                    <a16:creationId xmlns:a16="http://schemas.microsoft.com/office/drawing/2014/main" id="{0F25E77B-B6C6-4C3C-9704-306A2CF0A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671"/>
                <a:ext cx="63" cy="57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1" name="Rectangle 1377">
                <a:extLst>
                  <a:ext uri="{FF2B5EF4-FFF2-40B4-BE49-F238E27FC236}">
                    <a16:creationId xmlns:a16="http://schemas.microsoft.com/office/drawing/2014/main" id="{015371FE-2C26-49CF-9CEF-02128248D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671"/>
                <a:ext cx="62" cy="57"/>
              </a:xfrm>
              <a:prstGeom prst="rect">
                <a:avLst/>
              </a:prstGeom>
              <a:solidFill>
                <a:srgbClr val="E0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2" name="Rectangle 1378">
                <a:extLst>
                  <a:ext uri="{FF2B5EF4-FFF2-40B4-BE49-F238E27FC236}">
                    <a16:creationId xmlns:a16="http://schemas.microsoft.com/office/drawing/2014/main" id="{797DE66F-34C1-4AAF-96CE-52E3B892BA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671"/>
                <a:ext cx="62" cy="57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3" name="Rectangle 1379">
                <a:extLst>
                  <a:ext uri="{FF2B5EF4-FFF2-40B4-BE49-F238E27FC236}">
                    <a16:creationId xmlns:a16="http://schemas.microsoft.com/office/drawing/2014/main" id="{75BB4991-D985-4F5F-8494-A42CAD51F5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671"/>
                <a:ext cx="62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4" name="Rectangle 1380">
                <a:extLst>
                  <a:ext uri="{FF2B5EF4-FFF2-40B4-BE49-F238E27FC236}">
                    <a16:creationId xmlns:a16="http://schemas.microsoft.com/office/drawing/2014/main" id="{E18D1288-9B6A-4595-A6CD-C21592C50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671"/>
                <a:ext cx="63" cy="57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5" name="Rectangle 1381">
                <a:extLst>
                  <a:ext uri="{FF2B5EF4-FFF2-40B4-BE49-F238E27FC236}">
                    <a16:creationId xmlns:a16="http://schemas.microsoft.com/office/drawing/2014/main" id="{EFF75E02-6404-4DC4-8DB9-8C2B425B9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671"/>
                <a:ext cx="62" cy="57"/>
              </a:xfrm>
              <a:prstGeom prst="rect">
                <a:avLst/>
              </a:prstGeom>
              <a:solidFill>
                <a:srgbClr val="F0F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6" name="Rectangle 1382">
                <a:extLst>
                  <a:ext uri="{FF2B5EF4-FFF2-40B4-BE49-F238E27FC236}">
                    <a16:creationId xmlns:a16="http://schemas.microsoft.com/office/drawing/2014/main" id="{414F6198-2899-4CF8-BBB3-3CE7ED720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671"/>
                <a:ext cx="62" cy="57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7" name="Rectangle 1383">
                <a:extLst>
                  <a:ext uri="{FF2B5EF4-FFF2-40B4-BE49-F238E27FC236}">
                    <a16:creationId xmlns:a16="http://schemas.microsoft.com/office/drawing/2014/main" id="{FEC7A3FC-9811-48DA-9768-58D81C7B2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671"/>
                <a:ext cx="62" cy="57"/>
              </a:xfrm>
              <a:prstGeom prst="rect">
                <a:avLst/>
              </a:prstGeom>
              <a:solidFill>
                <a:srgbClr val="F1FA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8" name="Rectangle 1384">
                <a:extLst>
                  <a:ext uri="{FF2B5EF4-FFF2-40B4-BE49-F238E27FC236}">
                    <a16:creationId xmlns:a16="http://schemas.microsoft.com/office/drawing/2014/main" id="{7A70B3F9-AFCB-4BCE-ACD2-FC4F0267B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671"/>
                <a:ext cx="63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9" name="Rectangle 1385">
                <a:extLst>
                  <a:ext uri="{FF2B5EF4-FFF2-40B4-BE49-F238E27FC236}">
                    <a16:creationId xmlns:a16="http://schemas.microsoft.com/office/drawing/2014/main" id="{99E0DFCA-1C70-478E-9353-F94A1FC126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671"/>
                <a:ext cx="62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0" name="Rectangle 1386">
                <a:extLst>
                  <a:ext uri="{FF2B5EF4-FFF2-40B4-BE49-F238E27FC236}">
                    <a16:creationId xmlns:a16="http://schemas.microsoft.com/office/drawing/2014/main" id="{FE723438-C828-4150-A4FC-F7E2604CB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671"/>
                <a:ext cx="62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1" name="Rectangle 1387">
                <a:extLst>
                  <a:ext uri="{FF2B5EF4-FFF2-40B4-BE49-F238E27FC236}">
                    <a16:creationId xmlns:a16="http://schemas.microsoft.com/office/drawing/2014/main" id="{34782DAD-2DE9-463F-AF44-F69F906ECE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671"/>
                <a:ext cx="62" cy="57"/>
              </a:xfrm>
              <a:prstGeom prst="rect">
                <a:avLst/>
              </a:prstGeom>
              <a:solidFill>
                <a:srgbClr val="F1FA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2" name="Rectangle 1388">
                <a:extLst>
                  <a:ext uri="{FF2B5EF4-FFF2-40B4-BE49-F238E27FC236}">
                    <a16:creationId xmlns:a16="http://schemas.microsoft.com/office/drawing/2014/main" id="{FFAA5795-599B-42F8-98E3-E911955D0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671"/>
                <a:ext cx="62" cy="57"/>
              </a:xfrm>
              <a:prstGeom prst="rect">
                <a:avLst/>
              </a:prstGeom>
              <a:solidFill>
                <a:srgbClr val="EDF8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3" name="Rectangle 1389">
                <a:extLst>
                  <a:ext uri="{FF2B5EF4-FFF2-40B4-BE49-F238E27FC236}">
                    <a16:creationId xmlns:a16="http://schemas.microsoft.com/office/drawing/2014/main" id="{8FA7F4FD-6C38-4522-8A0F-AA1F1DC365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671"/>
                <a:ext cx="63" cy="57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4" name="Rectangle 1390">
                <a:extLst>
                  <a:ext uri="{FF2B5EF4-FFF2-40B4-BE49-F238E27FC236}">
                    <a16:creationId xmlns:a16="http://schemas.microsoft.com/office/drawing/2014/main" id="{F0195F93-67AC-4AFB-BF87-D09264FCDB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671"/>
                <a:ext cx="62" cy="57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5" name="Rectangle 1391">
                <a:extLst>
                  <a:ext uri="{FF2B5EF4-FFF2-40B4-BE49-F238E27FC236}">
                    <a16:creationId xmlns:a16="http://schemas.microsoft.com/office/drawing/2014/main" id="{12D6468B-FB85-4771-BB81-35EF7270E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671"/>
                <a:ext cx="62" cy="57"/>
              </a:xfrm>
              <a:prstGeom prst="rect">
                <a:avLst/>
              </a:prstGeom>
              <a:solidFill>
                <a:srgbClr val="B9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6" name="Rectangle 1392">
                <a:extLst>
                  <a:ext uri="{FF2B5EF4-FFF2-40B4-BE49-F238E27FC236}">
                    <a16:creationId xmlns:a16="http://schemas.microsoft.com/office/drawing/2014/main" id="{556D7A60-EB90-427E-8A7D-7B27C6A5CD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671"/>
                <a:ext cx="62" cy="57"/>
              </a:xfrm>
              <a:prstGeom prst="rect">
                <a:avLst/>
              </a:prstGeom>
              <a:solidFill>
                <a:srgbClr val="A2DB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7" name="Rectangle 1393">
                <a:extLst>
                  <a:ext uri="{FF2B5EF4-FFF2-40B4-BE49-F238E27FC236}">
                    <a16:creationId xmlns:a16="http://schemas.microsoft.com/office/drawing/2014/main" id="{5C56A992-F4CA-4C70-AE3F-D8EBECE46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671"/>
                <a:ext cx="63" cy="57"/>
              </a:xfrm>
              <a:prstGeom prst="rect">
                <a:avLst/>
              </a:prstGeom>
              <a:solidFill>
                <a:srgbClr val="8ED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8" name="Rectangle 1394">
                <a:extLst>
                  <a:ext uri="{FF2B5EF4-FFF2-40B4-BE49-F238E27FC236}">
                    <a16:creationId xmlns:a16="http://schemas.microsoft.com/office/drawing/2014/main" id="{6D211277-E860-44FA-8468-7111DC2EE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671"/>
                <a:ext cx="62" cy="57"/>
              </a:xfrm>
              <a:prstGeom prst="rect">
                <a:avLst/>
              </a:prstGeom>
              <a:solidFill>
                <a:srgbClr val="7AC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9" name="Rectangle 1395">
                <a:extLst>
                  <a:ext uri="{FF2B5EF4-FFF2-40B4-BE49-F238E27FC236}">
                    <a16:creationId xmlns:a16="http://schemas.microsoft.com/office/drawing/2014/main" id="{1511DA02-C02E-4841-BDA8-078F7522A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671"/>
                <a:ext cx="62" cy="57"/>
              </a:xfrm>
              <a:prstGeom prst="rect">
                <a:avLst/>
              </a:prstGeom>
              <a:solidFill>
                <a:srgbClr val="6BC6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0" name="Rectangle 1396">
                <a:extLst>
                  <a:ext uri="{FF2B5EF4-FFF2-40B4-BE49-F238E27FC236}">
                    <a16:creationId xmlns:a16="http://schemas.microsoft.com/office/drawing/2014/main" id="{4CB9ECCF-EA51-4BCF-B186-CC58E2C3A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671"/>
                <a:ext cx="63" cy="57"/>
              </a:xfrm>
              <a:prstGeom prst="rect">
                <a:avLst/>
              </a:prstGeom>
              <a:solidFill>
                <a:srgbClr val="5FC1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1" name="Rectangle 1397">
                <a:extLst>
                  <a:ext uri="{FF2B5EF4-FFF2-40B4-BE49-F238E27FC236}">
                    <a16:creationId xmlns:a16="http://schemas.microsoft.com/office/drawing/2014/main" id="{DE210E9E-4C2A-49A8-8B55-55A42DC5D6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671"/>
                <a:ext cx="62" cy="57"/>
              </a:xfrm>
              <a:prstGeom prst="rect">
                <a:avLst/>
              </a:prstGeom>
              <a:solidFill>
                <a:srgbClr val="52BC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2" name="Rectangle 1398">
                <a:extLst>
                  <a:ext uri="{FF2B5EF4-FFF2-40B4-BE49-F238E27FC236}">
                    <a16:creationId xmlns:a16="http://schemas.microsoft.com/office/drawing/2014/main" id="{0EBBDC7D-D4D5-4F10-9164-4FEB9FED79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671"/>
                <a:ext cx="62" cy="57"/>
              </a:xfrm>
              <a:prstGeom prst="rect">
                <a:avLst/>
              </a:prstGeom>
              <a:solidFill>
                <a:srgbClr val="48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3" name="Rectangle 1399">
                <a:extLst>
                  <a:ext uri="{FF2B5EF4-FFF2-40B4-BE49-F238E27FC236}">
                    <a16:creationId xmlns:a16="http://schemas.microsoft.com/office/drawing/2014/main" id="{74970E58-1084-47CB-90AD-EFBAA44275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671"/>
                <a:ext cx="62" cy="57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4" name="Rectangle 1400">
                <a:extLst>
                  <a:ext uri="{FF2B5EF4-FFF2-40B4-BE49-F238E27FC236}">
                    <a16:creationId xmlns:a16="http://schemas.microsoft.com/office/drawing/2014/main" id="{66433495-755D-4ED6-8D1D-92AED0A3B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671"/>
                <a:ext cx="63" cy="57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5" name="Rectangle 1401">
                <a:extLst>
                  <a:ext uri="{FF2B5EF4-FFF2-40B4-BE49-F238E27FC236}">
                    <a16:creationId xmlns:a16="http://schemas.microsoft.com/office/drawing/2014/main" id="{0FA75586-A868-4E8E-BFB4-EB0BDF0A0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671"/>
                <a:ext cx="62" cy="57"/>
              </a:xfrm>
              <a:prstGeom prst="rect">
                <a:avLst/>
              </a:prstGeom>
              <a:solidFill>
                <a:srgbClr val="37AC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6" name="Rectangle 1402">
                <a:extLst>
                  <a:ext uri="{FF2B5EF4-FFF2-40B4-BE49-F238E27FC236}">
                    <a16:creationId xmlns:a16="http://schemas.microsoft.com/office/drawing/2014/main" id="{B2AB1715-3678-4617-9125-7C9ADD5B2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671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7" name="Rectangle 1403">
                <a:extLst>
                  <a:ext uri="{FF2B5EF4-FFF2-40B4-BE49-F238E27FC236}">
                    <a16:creationId xmlns:a16="http://schemas.microsoft.com/office/drawing/2014/main" id="{30BE9F12-720D-454C-A400-388351B9D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671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8" name="Rectangle 1404">
                <a:extLst>
                  <a:ext uri="{FF2B5EF4-FFF2-40B4-BE49-F238E27FC236}">
                    <a16:creationId xmlns:a16="http://schemas.microsoft.com/office/drawing/2014/main" id="{E666461A-783B-437D-B701-49242C5FA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671"/>
                <a:ext cx="63" cy="57"/>
              </a:xfrm>
              <a:prstGeom prst="rect">
                <a:avLst/>
              </a:prstGeom>
              <a:solidFill>
                <a:srgbClr val="289C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9" name="Rectangle 1405">
                <a:extLst>
                  <a:ext uri="{FF2B5EF4-FFF2-40B4-BE49-F238E27FC236}">
                    <a16:creationId xmlns:a16="http://schemas.microsoft.com/office/drawing/2014/main" id="{9D8ACE50-A56C-4665-AD88-87DF6EE7D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671"/>
                <a:ext cx="62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0" name="Rectangle 1406">
                <a:extLst>
                  <a:ext uri="{FF2B5EF4-FFF2-40B4-BE49-F238E27FC236}">
                    <a16:creationId xmlns:a16="http://schemas.microsoft.com/office/drawing/2014/main" id="{ED90313C-E13B-4213-B5ED-ABA5454D15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671"/>
                <a:ext cx="62" cy="57"/>
              </a:xfrm>
              <a:prstGeom prst="rect">
                <a:avLst/>
              </a:prstGeom>
              <a:solidFill>
                <a:srgbClr val="1F93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1" name="Rectangle 1407">
                <a:extLst>
                  <a:ext uri="{FF2B5EF4-FFF2-40B4-BE49-F238E27FC236}">
                    <a16:creationId xmlns:a16="http://schemas.microsoft.com/office/drawing/2014/main" id="{5778476D-0C65-4F31-9EA2-E24512107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671"/>
                <a:ext cx="62" cy="57"/>
              </a:xfrm>
              <a:prstGeom prst="rect">
                <a:avLst/>
              </a:prstGeom>
              <a:solidFill>
                <a:srgbClr val="1D8D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2" name="Rectangle 1408">
                <a:extLst>
                  <a:ext uri="{FF2B5EF4-FFF2-40B4-BE49-F238E27FC236}">
                    <a16:creationId xmlns:a16="http://schemas.microsoft.com/office/drawing/2014/main" id="{9175C9EF-5B55-4E78-9791-19D8340C6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671"/>
                <a:ext cx="63" cy="57"/>
              </a:xfrm>
              <a:prstGeom prst="rect">
                <a:avLst/>
              </a:prstGeom>
              <a:solidFill>
                <a:srgbClr val="1E86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3" name="Rectangle 1409">
                <a:extLst>
                  <a:ext uri="{FF2B5EF4-FFF2-40B4-BE49-F238E27FC236}">
                    <a16:creationId xmlns:a16="http://schemas.microsoft.com/office/drawing/2014/main" id="{ED389A27-D699-4BF6-9B74-CD1B4B545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671"/>
                <a:ext cx="62" cy="57"/>
              </a:xfrm>
              <a:prstGeom prst="rect">
                <a:avLst/>
              </a:prstGeom>
              <a:solidFill>
                <a:srgbClr val="1F82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4" name="Rectangle 1410">
                <a:extLst>
                  <a:ext uri="{FF2B5EF4-FFF2-40B4-BE49-F238E27FC236}">
                    <a16:creationId xmlns:a16="http://schemas.microsoft.com/office/drawing/2014/main" id="{BFA6B0CF-7EDD-4EB2-A59B-7D965E4BF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671"/>
                <a:ext cx="62" cy="57"/>
              </a:xfrm>
              <a:prstGeom prst="rect">
                <a:avLst/>
              </a:prstGeom>
              <a:solidFill>
                <a:srgbClr val="1F7B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5" name="Rectangle 1411">
                <a:extLst>
                  <a:ext uri="{FF2B5EF4-FFF2-40B4-BE49-F238E27FC236}">
                    <a16:creationId xmlns:a16="http://schemas.microsoft.com/office/drawing/2014/main" id="{812C6B54-2F3B-46E3-84E6-EC63E5A175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671"/>
                <a:ext cx="63" cy="57"/>
              </a:xfrm>
              <a:prstGeom prst="rect">
                <a:avLst/>
              </a:prstGeom>
              <a:solidFill>
                <a:srgbClr val="2076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6" name="Rectangle 1412">
                <a:extLst>
                  <a:ext uri="{FF2B5EF4-FFF2-40B4-BE49-F238E27FC236}">
                    <a16:creationId xmlns:a16="http://schemas.microsoft.com/office/drawing/2014/main" id="{AB76F0DF-0C42-4F74-A961-304A703F71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671"/>
                <a:ext cx="61" cy="57"/>
              </a:xfrm>
              <a:prstGeom prst="rect">
                <a:avLst/>
              </a:prstGeom>
              <a:solidFill>
                <a:srgbClr val="2072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7" name="Rectangle 1413">
                <a:extLst>
                  <a:ext uri="{FF2B5EF4-FFF2-40B4-BE49-F238E27FC236}">
                    <a16:creationId xmlns:a16="http://schemas.microsoft.com/office/drawing/2014/main" id="{7C7C310D-8AF4-40E9-96C5-F6E7BEBAE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671"/>
                <a:ext cx="63" cy="57"/>
              </a:xfrm>
              <a:prstGeom prst="rect">
                <a:avLst/>
              </a:prstGeom>
              <a:solidFill>
                <a:srgbClr val="216D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8" name="Rectangle 1414">
                <a:extLst>
                  <a:ext uri="{FF2B5EF4-FFF2-40B4-BE49-F238E27FC236}">
                    <a16:creationId xmlns:a16="http://schemas.microsoft.com/office/drawing/2014/main" id="{C55ABAFC-78B5-4314-BBDC-637C38D78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671"/>
                <a:ext cx="62" cy="57"/>
              </a:xfrm>
              <a:prstGeom prst="rect">
                <a:avLst/>
              </a:prstGeom>
              <a:solidFill>
                <a:srgbClr val="2168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9" name="Rectangle 1415">
                <a:extLst>
                  <a:ext uri="{FF2B5EF4-FFF2-40B4-BE49-F238E27FC236}">
                    <a16:creationId xmlns:a16="http://schemas.microsoft.com/office/drawing/2014/main" id="{0AB1E498-B1E9-4698-918F-24FD468E7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613"/>
                <a:ext cx="62" cy="58"/>
              </a:xfrm>
              <a:prstGeom prst="rect">
                <a:avLst/>
              </a:prstGeom>
              <a:solidFill>
                <a:srgbClr val="A2DB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0" name="Rectangle 1416">
                <a:extLst>
                  <a:ext uri="{FF2B5EF4-FFF2-40B4-BE49-F238E27FC236}">
                    <a16:creationId xmlns:a16="http://schemas.microsoft.com/office/drawing/2014/main" id="{F7A7D3F5-DA8D-4570-BEA9-3367CC5889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613"/>
                <a:ext cx="63" cy="58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1" name="Rectangle 1417">
                <a:extLst>
                  <a:ext uri="{FF2B5EF4-FFF2-40B4-BE49-F238E27FC236}">
                    <a16:creationId xmlns:a16="http://schemas.microsoft.com/office/drawing/2014/main" id="{BDC710EE-1629-4A25-B33A-5FE7913A9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613"/>
                <a:ext cx="62" cy="58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2" name="Rectangle 1418">
                <a:extLst>
                  <a:ext uri="{FF2B5EF4-FFF2-40B4-BE49-F238E27FC236}">
                    <a16:creationId xmlns:a16="http://schemas.microsoft.com/office/drawing/2014/main" id="{ADC51C57-2CE7-4B56-9695-B271A94D3D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613"/>
                <a:ext cx="62" cy="58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3" name="Rectangle 1419">
                <a:extLst>
                  <a:ext uri="{FF2B5EF4-FFF2-40B4-BE49-F238E27FC236}">
                    <a16:creationId xmlns:a16="http://schemas.microsoft.com/office/drawing/2014/main" id="{990E13ED-D0D6-499C-B2E8-9E765B909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613"/>
                <a:ext cx="62" cy="58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4" name="Rectangle 1420">
                <a:extLst>
                  <a:ext uri="{FF2B5EF4-FFF2-40B4-BE49-F238E27FC236}">
                    <a16:creationId xmlns:a16="http://schemas.microsoft.com/office/drawing/2014/main" id="{FD5CC2DA-9BDB-4BBE-8419-EC7076CB7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613"/>
                <a:ext cx="63" cy="58"/>
              </a:xfrm>
              <a:prstGeom prst="rect">
                <a:avLst/>
              </a:prstGeom>
              <a:solidFill>
                <a:srgbClr val="EFF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5" name="Rectangle 1421">
                <a:extLst>
                  <a:ext uri="{FF2B5EF4-FFF2-40B4-BE49-F238E27FC236}">
                    <a16:creationId xmlns:a16="http://schemas.microsoft.com/office/drawing/2014/main" id="{7B6C111E-191D-4087-8E02-C8B38F1AB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613"/>
                <a:ext cx="62" cy="58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6" name="Rectangle 1422">
                <a:extLst>
                  <a:ext uri="{FF2B5EF4-FFF2-40B4-BE49-F238E27FC236}">
                    <a16:creationId xmlns:a16="http://schemas.microsoft.com/office/drawing/2014/main" id="{4C48DD61-77FE-47FA-92F0-A44A751A7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613"/>
                <a:ext cx="62" cy="58"/>
              </a:xfrm>
              <a:prstGeom prst="rect">
                <a:avLst/>
              </a:prstGeom>
              <a:solidFill>
                <a:srgbClr val="F1FA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7" name="Rectangle 1423">
                <a:extLst>
                  <a:ext uri="{FF2B5EF4-FFF2-40B4-BE49-F238E27FC236}">
                    <a16:creationId xmlns:a16="http://schemas.microsoft.com/office/drawing/2014/main" id="{42FE7BD5-2FBD-46E3-8BCD-ED4638A8FC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613"/>
                <a:ext cx="62" cy="58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8" name="Rectangle 1424">
                <a:extLst>
                  <a:ext uri="{FF2B5EF4-FFF2-40B4-BE49-F238E27FC236}">
                    <a16:creationId xmlns:a16="http://schemas.microsoft.com/office/drawing/2014/main" id="{788522E7-8601-402D-AD10-A8D6108743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613"/>
                <a:ext cx="63" cy="58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9" name="Rectangle 1425">
                <a:extLst>
                  <a:ext uri="{FF2B5EF4-FFF2-40B4-BE49-F238E27FC236}">
                    <a16:creationId xmlns:a16="http://schemas.microsoft.com/office/drawing/2014/main" id="{6F2BF491-685E-466C-BD6F-0090F068E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613"/>
                <a:ext cx="62" cy="58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0" name="Rectangle 1426">
                <a:extLst>
                  <a:ext uri="{FF2B5EF4-FFF2-40B4-BE49-F238E27FC236}">
                    <a16:creationId xmlns:a16="http://schemas.microsoft.com/office/drawing/2014/main" id="{19636421-28AC-4F05-A8B5-9B134233EF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613"/>
                <a:ext cx="62" cy="58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1" name="Rectangle 1427">
                <a:extLst>
                  <a:ext uri="{FF2B5EF4-FFF2-40B4-BE49-F238E27FC236}">
                    <a16:creationId xmlns:a16="http://schemas.microsoft.com/office/drawing/2014/main" id="{4566C4DA-F1ED-4569-92B4-5EF3B64AA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613"/>
                <a:ext cx="62" cy="58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2" name="Rectangle 1428">
                <a:extLst>
                  <a:ext uri="{FF2B5EF4-FFF2-40B4-BE49-F238E27FC236}">
                    <a16:creationId xmlns:a16="http://schemas.microsoft.com/office/drawing/2014/main" id="{5B16BB90-CB60-4934-AF43-D2F1022F2E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613"/>
                <a:ext cx="62" cy="58"/>
              </a:xfrm>
              <a:prstGeom prst="rect">
                <a:avLst/>
              </a:prstGeom>
              <a:solidFill>
                <a:srgbClr val="F1FA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3" name="Rectangle 1429">
                <a:extLst>
                  <a:ext uri="{FF2B5EF4-FFF2-40B4-BE49-F238E27FC236}">
                    <a16:creationId xmlns:a16="http://schemas.microsoft.com/office/drawing/2014/main" id="{F5DDA12F-E318-455D-B3DA-F277FE9F8A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613"/>
                <a:ext cx="63" cy="58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4" name="Rectangle 1430">
                <a:extLst>
                  <a:ext uri="{FF2B5EF4-FFF2-40B4-BE49-F238E27FC236}">
                    <a16:creationId xmlns:a16="http://schemas.microsoft.com/office/drawing/2014/main" id="{52EA62B3-FE72-460C-9926-273520314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613"/>
                <a:ext cx="62" cy="58"/>
              </a:xfrm>
              <a:prstGeom prst="rect">
                <a:avLst/>
              </a:prstGeom>
              <a:solidFill>
                <a:srgbClr val="DC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5" name="Rectangle 1431">
                <a:extLst>
                  <a:ext uri="{FF2B5EF4-FFF2-40B4-BE49-F238E27FC236}">
                    <a16:creationId xmlns:a16="http://schemas.microsoft.com/office/drawing/2014/main" id="{5593E6A1-BA0C-4639-AA7D-0F79070697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613"/>
                <a:ext cx="62" cy="58"/>
              </a:xfrm>
              <a:prstGeom prst="rect">
                <a:avLst/>
              </a:prstGeom>
              <a:solidFill>
                <a:srgbClr val="CF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6" name="Rectangle 1432">
                <a:extLst>
                  <a:ext uri="{FF2B5EF4-FFF2-40B4-BE49-F238E27FC236}">
                    <a16:creationId xmlns:a16="http://schemas.microsoft.com/office/drawing/2014/main" id="{1108E290-55D8-437E-84A3-631D1EE62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613"/>
                <a:ext cx="62" cy="58"/>
              </a:xfrm>
              <a:prstGeom prst="rect">
                <a:avLst/>
              </a:prstGeom>
              <a:solidFill>
                <a:srgbClr val="BDE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7" name="Rectangle 1433">
                <a:extLst>
                  <a:ext uri="{FF2B5EF4-FFF2-40B4-BE49-F238E27FC236}">
                    <a16:creationId xmlns:a16="http://schemas.microsoft.com/office/drawing/2014/main" id="{D9AD120C-027A-44B7-AD46-A71DC36DC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613"/>
                <a:ext cx="63" cy="58"/>
              </a:xfrm>
              <a:prstGeom prst="rect">
                <a:avLst/>
              </a:prstGeom>
              <a:solidFill>
                <a:srgbClr val="A9DD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8" name="Rectangle 1434">
                <a:extLst>
                  <a:ext uri="{FF2B5EF4-FFF2-40B4-BE49-F238E27FC236}">
                    <a16:creationId xmlns:a16="http://schemas.microsoft.com/office/drawing/2014/main" id="{F6F9AF4B-5056-4415-BE46-56DC95C135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613"/>
                <a:ext cx="62" cy="58"/>
              </a:xfrm>
              <a:prstGeom prst="rect">
                <a:avLst/>
              </a:prstGeom>
              <a:solidFill>
                <a:srgbClr val="97D6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9" name="Rectangle 1435">
                <a:extLst>
                  <a:ext uri="{FF2B5EF4-FFF2-40B4-BE49-F238E27FC236}">
                    <a16:creationId xmlns:a16="http://schemas.microsoft.com/office/drawing/2014/main" id="{AEF2017E-DF9E-48A4-BB3D-45F36F660C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613"/>
                <a:ext cx="62" cy="58"/>
              </a:xfrm>
              <a:prstGeom prst="rect">
                <a:avLst/>
              </a:prstGeom>
              <a:solidFill>
                <a:srgbClr val="85CF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0" name="Rectangle 1436">
                <a:extLst>
                  <a:ext uri="{FF2B5EF4-FFF2-40B4-BE49-F238E27FC236}">
                    <a16:creationId xmlns:a16="http://schemas.microsoft.com/office/drawing/2014/main" id="{D9499D14-7103-4043-9115-4D819ECF1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613"/>
                <a:ext cx="63" cy="58"/>
              </a:xfrm>
              <a:prstGeom prst="rect">
                <a:avLst/>
              </a:prstGeom>
              <a:solidFill>
                <a:srgbClr val="76C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1" name="Rectangle 1437">
                <a:extLst>
                  <a:ext uri="{FF2B5EF4-FFF2-40B4-BE49-F238E27FC236}">
                    <a16:creationId xmlns:a16="http://schemas.microsoft.com/office/drawing/2014/main" id="{1446CA39-3575-404A-9AC7-1B86CF136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613"/>
                <a:ext cx="62" cy="58"/>
              </a:xfrm>
              <a:prstGeom prst="rect">
                <a:avLst/>
              </a:prstGeom>
              <a:solidFill>
                <a:srgbClr val="69C5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2" name="Rectangle 1438">
                <a:extLst>
                  <a:ext uri="{FF2B5EF4-FFF2-40B4-BE49-F238E27FC236}">
                    <a16:creationId xmlns:a16="http://schemas.microsoft.com/office/drawing/2014/main" id="{6E7F5EA5-372F-4A02-8797-5C2F3EE70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613"/>
                <a:ext cx="62" cy="58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3" name="Rectangle 1439">
                <a:extLst>
                  <a:ext uri="{FF2B5EF4-FFF2-40B4-BE49-F238E27FC236}">
                    <a16:creationId xmlns:a16="http://schemas.microsoft.com/office/drawing/2014/main" id="{0EAE5675-1052-4EFA-8A5A-6D4AF7A9BD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613"/>
                <a:ext cx="62" cy="58"/>
              </a:xfrm>
              <a:prstGeom prst="rect">
                <a:avLst/>
              </a:prstGeom>
              <a:solidFill>
                <a:srgbClr val="52BC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4" name="Rectangle 1440">
                <a:extLst>
                  <a:ext uri="{FF2B5EF4-FFF2-40B4-BE49-F238E27FC236}">
                    <a16:creationId xmlns:a16="http://schemas.microsoft.com/office/drawing/2014/main" id="{5EA6EBA3-80AA-430A-9405-C9836DC7D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613"/>
                <a:ext cx="63" cy="58"/>
              </a:xfrm>
              <a:prstGeom prst="rect">
                <a:avLst/>
              </a:prstGeom>
              <a:solidFill>
                <a:srgbClr val="48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5" name="Rectangle 1441">
                <a:extLst>
                  <a:ext uri="{FF2B5EF4-FFF2-40B4-BE49-F238E27FC236}">
                    <a16:creationId xmlns:a16="http://schemas.microsoft.com/office/drawing/2014/main" id="{9E5B2D2C-85AF-4BC6-BD59-4FA248A1D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613"/>
                <a:ext cx="62" cy="58"/>
              </a:xfrm>
              <a:prstGeom prst="rect">
                <a:avLst/>
              </a:prstGeom>
              <a:solidFill>
                <a:srgbClr val="40B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6" name="Rectangle 1442">
                <a:extLst>
                  <a:ext uri="{FF2B5EF4-FFF2-40B4-BE49-F238E27FC236}">
                    <a16:creationId xmlns:a16="http://schemas.microsoft.com/office/drawing/2014/main" id="{4A99737F-35F3-4994-8998-6FB2DC1992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613"/>
                <a:ext cx="62" cy="58"/>
              </a:xfrm>
              <a:prstGeom prst="rect">
                <a:avLst/>
              </a:prstGeom>
              <a:solidFill>
                <a:srgbClr val="3DB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7" name="Rectangle 1443">
                <a:extLst>
                  <a:ext uri="{FF2B5EF4-FFF2-40B4-BE49-F238E27FC236}">
                    <a16:creationId xmlns:a16="http://schemas.microsoft.com/office/drawing/2014/main" id="{38CB490A-7973-45D9-9FA0-0494176EB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613"/>
                <a:ext cx="62" cy="58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8" name="Rectangle 1444">
                <a:extLst>
                  <a:ext uri="{FF2B5EF4-FFF2-40B4-BE49-F238E27FC236}">
                    <a16:creationId xmlns:a16="http://schemas.microsoft.com/office/drawing/2014/main" id="{51258F7B-35AB-4D6C-952D-CE688DFFF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613"/>
                <a:ext cx="63" cy="58"/>
              </a:xfrm>
              <a:prstGeom prst="rect">
                <a:avLst/>
              </a:prstGeom>
              <a:solidFill>
                <a:srgbClr val="36AB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9" name="Rectangle 1445">
                <a:extLst>
                  <a:ext uri="{FF2B5EF4-FFF2-40B4-BE49-F238E27FC236}">
                    <a16:creationId xmlns:a16="http://schemas.microsoft.com/office/drawing/2014/main" id="{BB061C6E-0CCA-43EB-BDEC-52D66745C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613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0" name="Rectangle 1446">
                <a:extLst>
                  <a:ext uri="{FF2B5EF4-FFF2-40B4-BE49-F238E27FC236}">
                    <a16:creationId xmlns:a16="http://schemas.microsoft.com/office/drawing/2014/main" id="{EA04A78B-9967-486A-B707-0F48909AA8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613"/>
                <a:ext cx="62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1" name="Rectangle 1447">
                <a:extLst>
                  <a:ext uri="{FF2B5EF4-FFF2-40B4-BE49-F238E27FC236}">
                    <a16:creationId xmlns:a16="http://schemas.microsoft.com/office/drawing/2014/main" id="{95D3ED11-5A21-4CE4-81AF-535DABF52B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613"/>
                <a:ext cx="62" cy="58"/>
              </a:xfrm>
              <a:prstGeom prst="rect">
                <a:avLst/>
              </a:prstGeom>
              <a:solidFill>
                <a:srgbClr val="299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2" name="Rectangle 1448">
                <a:extLst>
                  <a:ext uri="{FF2B5EF4-FFF2-40B4-BE49-F238E27FC236}">
                    <a16:creationId xmlns:a16="http://schemas.microsoft.com/office/drawing/2014/main" id="{75A75D42-2798-4591-9F47-CD051CD51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613"/>
                <a:ext cx="63" cy="58"/>
              </a:xfrm>
              <a:prstGeom prst="rect">
                <a:avLst/>
              </a:prstGeom>
              <a:solidFill>
                <a:srgbClr val="2498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3" name="Rectangle 1449">
                <a:extLst>
                  <a:ext uri="{FF2B5EF4-FFF2-40B4-BE49-F238E27FC236}">
                    <a16:creationId xmlns:a16="http://schemas.microsoft.com/office/drawing/2014/main" id="{6C47D762-3A5C-4AC4-8163-4F1CF29AF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613"/>
                <a:ext cx="62" cy="58"/>
              </a:xfrm>
              <a:prstGeom prst="rect">
                <a:avLst/>
              </a:prstGeom>
              <a:solidFill>
                <a:srgbClr val="2094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4" name="Rectangle 1450">
                <a:extLst>
                  <a:ext uri="{FF2B5EF4-FFF2-40B4-BE49-F238E27FC236}">
                    <a16:creationId xmlns:a16="http://schemas.microsoft.com/office/drawing/2014/main" id="{55AD37BE-CB45-43B1-8F02-A19F88416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613"/>
                <a:ext cx="62" cy="58"/>
              </a:xfrm>
              <a:prstGeom prst="rect">
                <a:avLst/>
              </a:prstGeom>
              <a:solidFill>
                <a:srgbClr val="1D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5" name="Rectangle 1451">
                <a:extLst>
                  <a:ext uri="{FF2B5EF4-FFF2-40B4-BE49-F238E27FC236}">
                    <a16:creationId xmlns:a16="http://schemas.microsoft.com/office/drawing/2014/main" id="{B6E0C4EE-E0D2-46E0-B623-01EA7DE8D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613"/>
                <a:ext cx="63" cy="58"/>
              </a:xfrm>
              <a:prstGeom prst="rect">
                <a:avLst/>
              </a:prstGeom>
              <a:solidFill>
                <a:srgbClr val="1E8B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6" name="Rectangle 1452">
                <a:extLst>
                  <a:ext uri="{FF2B5EF4-FFF2-40B4-BE49-F238E27FC236}">
                    <a16:creationId xmlns:a16="http://schemas.microsoft.com/office/drawing/2014/main" id="{E04AD02C-CB81-4418-99F4-1E5515C93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613"/>
                <a:ext cx="61" cy="58"/>
              </a:xfrm>
              <a:prstGeom prst="rect">
                <a:avLst/>
              </a:prstGeom>
              <a:solidFill>
                <a:srgbClr val="1E86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7" name="Rectangle 1453">
                <a:extLst>
                  <a:ext uri="{FF2B5EF4-FFF2-40B4-BE49-F238E27FC236}">
                    <a16:creationId xmlns:a16="http://schemas.microsoft.com/office/drawing/2014/main" id="{0A3A98B2-B26A-4DEB-86F5-6934FDC7F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613"/>
                <a:ext cx="63" cy="58"/>
              </a:xfrm>
              <a:prstGeom prst="rect">
                <a:avLst/>
              </a:prstGeom>
              <a:solidFill>
                <a:srgbClr val="1F82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12" name="Group 1655">
              <a:extLst>
                <a:ext uri="{FF2B5EF4-FFF2-40B4-BE49-F238E27FC236}">
                  <a16:creationId xmlns:a16="http://schemas.microsoft.com/office/drawing/2014/main" id="{E3195CF7-2641-4BC6-9C89-201D205DAA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2118853"/>
              <a:ext cx="4506785" cy="624436"/>
              <a:chOff x="-3986" y="326"/>
              <a:chExt cx="2490" cy="345"/>
            </a:xfrm>
          </p:grpSpPr>
          <p:sp>
            <p:nvSpPr>
              <p:cNvPr id="338" name="Rectangle 1455">
                <a:extLst>
                  <a:ext uri="{FF2B5EF4-FFF2-40B4-BE49-F238E27FC236}">
                    <a16:creationId xmlns:a16="http://schemas.microsoft.com/office/drawing/2014/main" id="{3CDA6CD2-6942-4AEF-A057-015568F9B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613"/>
                <a:ext cx="62" cy="58"/>
              </a:xfrm>
              <a:prstGeom prst="rect">
                <a:avLst/>
              </a:prstGeom>
              <a:solidFill>
                <a:srgbClr val="1F7D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9" name="Rectangle 1456">
                <a:extLst>
                  <a:ext uri="{FF2B5EF4-FFF2-40B4-BE49-F238E27FC236}">
                    <a16:creationId xmlns:a16="http://schemas.microsoft.com/office/drawing/2014/main" id="{DC19422A-0610-458F-B064-73B359CB42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556"/>
                <a:ext cx="62" cy="57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0" name="Rectangle 1457">
                <a:extLst>
                  <a:ext uri="{FF2B5EF4-FFF2-40B4-BE49-F238E27FC236}">
                    <a16:creationId xmlns:a16="http://schemas.microsoft.com/office/drawing/2014/main" id="{281D7481-FC15-45C1-865F-33CA13C23C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556"/>
                <a:ext cx="63" cy="57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1" name="Rectangle 1458">
                <a:extLst>
                  <a:ext uri="{FF2B5EF4-FFF2-40B4-BE49-F238E27FC236}">
                    <a16:creationId xmlns:a16="http://schemas.microsoft.com/office/drawing/2014/main" id="{6F6FF080-1C73-46FC-93D6-54523089D9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556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2" name="Rectangle 1459">
                <a:extLst>
                  <a:ext uri="{FF2B5EF4-FFF2-40B4-BE49-F238E27FC236}">
                    <a16:creationId xmlns:a16="http://schemas.microsoft.com/office/drawing/2014/main" id="{596CA808-1FDF-439E-B442-04F77C1A3C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556"/>
                <a:ext cx="62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3" name="Rectangle 1460">
                <a:extLst>
                  <a:ext uri="{FF2B5EF4-FFF2-40B4-BE49-F238E27FC236}">
                    <a16:creationId xmlns:a16="http://schemas.microsoft.com/office/drawing/2014/main" id="{F77D170B-24D2-4783-8289-1291D55B6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556"/>
                <a:ext cx="62" cy="57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4" name="Rectangle 1461">
                <a:extLst>
                  <a:ext uri="{FF2B5EF4-FFF2-40B4-BE49-F238E27FC236}">
                    <a16:creationId xmlns:a16="http://schemas.microsoft.com/office/drawing/2014/main" id="{53291C9F-8E4B-4E7B-AC13-2B07BB75C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556"/>
                <a:ext cx="63" cy="57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5" name="Rectangle 1462">
                <a:extLst>
                  <a:ext uri="{FF2B5EF4-FFF2-40B4-BE49-F238E27FC236}">
                    <a16:creationId xmlns:a16="http://schemas.microsoft.com/office/drawing/2014/main" id="{409F0B60-89FD-43D3-9BDB-154D049BE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556"/>
                <a:ext cx="62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6" name="Rectangle 1463">
                <a:extLst>
                  <a:ext uri="{FF2B5EF4-FFF2-40B4-BE49-F238E27FC236}">
                    <a16:creationId xmlns:a16="http://schemas.microsoft.com/office/drawing/2014/main" id="{E81BB824-A3C6-4408-AFA0-5CA6484B2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556"/>
                <a:ext cx="62" cy="57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7" name="Rectangle 1464">
                <a:extLst>
                  <a:ext uri="{FF2B5EF4-FFF2-40B4-BE49-F238E27FC236}">
                    <a16:creationId xmlns:a16="http://schemas.microsoft.com/office/drawing/2014/main" id="{B17CCFAB-0C84-4A89-A2B2-2BD9BA721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556"/>
                <a:ext cx="62" cy="57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8" name="Rectangle 1465">
                <a:extLst>
                  <a:ext uri="{FF2B5EF4-FFF2-40B4-BE49-F238E27FC236}">
                    <a16:creationId xmlns:a16="http://schemas.microsoft.com/office/drawing/2014/main" id="{41EA41B6-2DCA-4A3F-9468-7730FB929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556"/>
                <a:ext cx="63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49" name="Rectangle 1466">
                <a:extLst>
                  <a:ext uri="{FF2B5EF4-FFF2-40B4-BE49-F238E27FC236}">
                    <a16:creationId xmlns:a16="http://schemas.microsoft.com/office/drawing/2014/main" id="{0F9E8342-C65F-4E2E-BF29-E764739DA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556"/>
                <a:ext cx="62" cy="57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0" name="Rectangle 1467">
                <a:extLst>
                  <a:ext uri="{FF2B5EF4-FFF2-40B4-BE49-F238E27FC236}">
                    <a16:creationId xmlns:a16="http://schemas.microsoft.com/office/drawing/2014/main" id="{124EB3E4-636C-46D5-B74E-3712A13F96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556"/>
                <a:ext cx="62" cy="57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1" name="Rectangle 1468">
                <a:extLst>
                  <a:ext uri="{FF2B5EF4-FFF2-40B4-BE49-F238E27FC236}">
                    <a16:creationId xmlns:a16="http://schemas.microsoft.com/office/drawing/2014/main" id="{A47CF036-24C6-4683-B5D8-7ACE18B37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556"/>
                <a:ext cx="62" cy="57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2" name="Rectangle 1469">
                <a:extLst>
                  <a:ext uri="{FF2B5EF4-FFF2-40B4-BE49-F238E27FC236}">
                    <a16:creationId xmlns:a16="http://schemas.microsoft.com/office/drawing/2014/main" id="{2E6D8D97-299E-4679-A27A-0740BAF2D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556"/>
                <a:ext cx="62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3" name="Rectangle 1470">
                <a:extLst>
                  <a:ext uri="{FF2B5EF4-FFF2-40B4-BE49-F238E27FC236}">
                    <a16:creationId xmlns:a16="http://schemas.microsoft.com/office/drawing/2014/main" id="{46A68FAF-1D3A-46F0-8C2A-CBF6D21E0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556"/>
                <a:ext cx="63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4" name="Rectangle 1471">
                <a:extLst>
                  <a:ext uri="{FF2B5EF4-FFF2-40B4-BE49-F238E27FC236}">
                    <a16:creationId xmlns:a16="http://schemas.microsoft.com/office/drawing/2014/main" id="{2F4BB3D2-C1B7-4D91-87DD-83632F677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556"/>
                <a:ext cx="62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5" name="Rectangle 1472">
                <a:extLst>
                  <a:ext uri="{FF2B5EF4-FFF2-40B4-BE49-F238E27FC236}">
                    <a16:creationId xmlns:a16="http://schemas.microsoft.com/office/drawing/2014/main" id="{0F50ACFE-AE73-4B49-B4B8-1447FB8B8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556"/>
                <a:ext cx="62" cy="57"/>
              </a:xfrm>
              <a:prstGeom prst="rect">
                <a:avLst/>
              </a:prstGeom>
              <a:solidFill>
                <a:srgbClr val="DD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6" name="Rectangle 1473">
                <a:extLst>
                  <a:ext uri="{FF2B5EF4-FFF2-40B4-BE49-F238E27FC236}">
                    <a16:creationId xmlns:a16="http://schemas.microsoft.com/office/drawing/2014/main" id="{29861EB1-8981-42E8-B261-64360328E8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556"/>
                <a:ext cx="62" cy="57"/>
              </a:xfrm>
              <a:prstGeom prst="rect">
                <a:avLst/>
              </a:prstGeom>
              <a:solidFill>
                <a:srgbClr val="D1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7" name="Rectangle 1474">
                <a:extLst>
                  <a:ext uri="{FF2B5EF4-FFF2-40B4-BE49-F238E27FC236}">
                    <a16:creationId xmlns:a16="http://schemas.microsoft.com/office/drawing/2014/main" id="{45CF85B2-957A-496A-B6B3-4A76E3B9B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556"/>
                <a:ext cx="63" cy="57"/>
              </a:xfrm>
              <a:prstGeom prst="rect">
                <a:avLst/>
              </a:prstGeom>
              <a:solidFill>
                <a:srgbClr val="C4E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8" name="Rectangle 1475">
                <a:extLst>
                  <a:ext uri="{FF2B5EF4-FFF2-40B4-BE49-F238E27FC236}">
                    <a16:creationId xmlns:a16="http://schemas.microsoft.com/office/drawing/2014/main" id="{0D284FA4-ACF3-4A23-9A86-F474289268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556"/>
                <a:ext cx="62" cy="57"/>
              </a:xfrm>
              <a:prstGeom prst="rect">
                <a:avLst/>
              </a:prstGeom>
              <a:solidFill>
                <a:srgbClr val="B2E1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59" name="Rectangle 1476">
                <a:extLst>
                  <a:ext uri="{FF2B5EF4-FFF2-40B4-BE49-F238E27FC236}">
                    <a16:creationId xmlns:a16="http://schemas.microsoft.com/office/drawing/2014/main" id="{03DD42DE-724C-4CAE-AEF2-955344658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556"/>
                <a:ext cx="62" cy="57"/>
              </a:xfrm>
              <a:prstGeom prst="rect">
                <a:avLst/>
              </a:prstGeom>
              <a:solidFill>
                <a:srgbClr val="9ED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0" name="Rectangle 1477">
                <a:extLst>
                  <a:ext uri="{FF2B5EF4-FFF2-40B4-BE49-F238E27FC236}">
                    <a16:creationId xmlns:a16="http://schemas.microsoft.com/office/drawing/2014/main" id="{56D5D9BA-E338-42D2-AC44-38E248BC5C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556"/>
                <a:ext cx="63" cy="57"/>
              </a:xfrm>
              <a:prstGeom prst="rect">
                <a:avLst/>
              </a:prstGeom>
              <a:solidFill>
                <a:srgbClr val="8ED3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1" name="Rectangle 1478">
                <a:extLst>
                  <a:ext uri="{FF2B5EF4-FFF2-40B4-BE49-F238E27FC236}">
                    <a16:creationId xmlns:a16="http://schemas.microsoft.com/office/drawing/2014/main" id="{5E516EEF-A59F-4033-9F74-3418FF6FB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556"/>
                <a:ext cx="62" cy="57"/>
              </a:xfrm>
              <a:prstGeom prst="rect">
                <a:avLst/>
              </a:prstGeom>
              <a:solidFill>
                <a:srgbClr val="80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2" name="Rectangle 1479">
                <a:extLst>
                  <a:ext uri="{FF2B5EF4-FFF2-40B4-BE49-F238E27FC236}">
                    <a16:creationId xmlns:a16="http://schemas.microsoft.com/office/drawing/2014/main" id="{57FEE0BF-2FE2-473F-B5E3-3869D6850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556"/>
                <a:ext cx="62" cy="57"/>
              </a:xfrm>
              <a:prstGeom prst="rect">
                <a:avLst/>
              </a:prstGeom>
              <a:solidFill>
                <a:srgbClr val="73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3" name="Rectangle 1480">
                <a:extLst>
                  <a:ext uri="{FF2B5EF4-FFF2-40B4-BE49-F238E27FC236}">
                    <a16:creationId xmlns:a16="http://schemas.microsoft.com/office/drawing/2014/main" id="{23B41915-F01C-423E-AC1E-763CD33EE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556"/>
                <a:ext cx="62" cy="57"/>
              </a:xfrm>
              <a:prstGeom prst="rect">
                <a:avLst/>
              </a:prstGeom>
              <a:solidFill>
                <a:srgbClr val="67C4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4" name="Rectangle 1481">
                <a:extLst>
                  <a:ext uri="{FF2B5EF4-FFF2-40B4-BE49-F238E27FC236}">
                    <a16:creationId xmlns:a16="http://schemas.microsoft.com/office/drawing/2014/main" id="{5BB0D9B2-3FE9-4837-BE29-8C1F807A8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556"/>
                <a:ext cx="63" cy="57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5" name="Rectangle 1482">
                <a:extLst>
                  <a:ext uri="{FF2B5EF4-FFF2-40B4-BE49-F238E27FC236}">
                    <a16:creationId xmlns:a16="http://schemas.microsoft.com/office/drawing/2014/main" id="{8123D29F-16E1-4764-BC71-0FB87A475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556"/>
                <a:ext cx="62" cy="57"/>
              </a:xfrm>
              <a:prstGeom prst="rect">
                <a:avLst/>
              </a:prstGeom>
              <a:solidFill>
                <a:srgbClr val="53BD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6" name="Rectangle 1483">
                <a:extLst>
                  <a:ext uri="{FF2B5EF4-FFF2-40B4-BE49-F238E27FC236}">
                    <a16:creationId xmlns:a16="http://schemas.microsoft.com/office/drawing/2014/main" id="{96798C9C-9F8C-40D0-95DB-D560A895A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556"/>
                <a:ext cx="62" cy="57"/>
              </a:xfrm>
              <a:prstGeom prst="rect">
                <a:avLst/>
              </a:prstGeom>
              <a:solidFill>
                <a:srgbClr val="4CBA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7" name="Rectangle 1484">
                <a:extLst>
                  <a:ext uri="{FF2B5EF4-FFF2-40B4-BE49-F238E27FC236}">
                    <a16:creationId xmlns:a16="http://schemas.microsoft.com/office/drawing/2014/main" id="{CF766692-4A91-4657-8887-0EC525D906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556"/>
                <a:ext cx="62" cy="57"/>
              </a:xfrm>
              <a:prstGeom prst="rect">
                <a:avLst/>
              </a:prstGeom>
              <a:solidFill>
                <a:srgbClr val="44B7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8" name="Rectangle 1485">
                <a:extLst>
                  <a:ext uri="{FF2B5EF4-FFF2-40B4-BE49-F238E27FC236}">
                    <a16:creationId xmlns:a16="http://schemas.microsoft.com/office/drawing/2014/main" id="{86AE75FB-435F-4DB4-968D-6D8AB733A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556"/>
                <a:ext cx="63" cy="57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69" name="Rectangle 1486">
                <a:extLst>
                  <a:ext uri="{FF2B5EF4-FFF2-40B4-BE49-F238E27FC236}">
                    <a16:creationId xmlns:a16="http://schemas.microsoft.com/office/drawing/2014/main" id="{330C60E8-48CB-48FF-A090-103D75245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556"/>
                <a:ext cx="62" cy="57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0" name="Rectangle 1487">
                <a:extLst>
                  <a:ext uri="{FF2B5EF4-FFF2-40B4-BE49-F238E27FC236}">
                    <a16:creationId xmlns:a16="http://schemas.microsoft.com/office/drawing/2014/main" id="{E1A7C2ED-DB72-4E8D-956D-236D8B8704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556"/>
                <a:ext cx="62" cy="57"/>
              </a:xfrm>
              <a:prstGeom prst="rect">
                <a:avLst/>
              </a:prstGeom>
              <a:solidFill>
                <a:srgbClr val="3AAE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1" name="Rectangle 1488">
                <a:extLst>
                  <a:ext uri="{FF2B5EF4-FFF2-40B4-BE49-F238E27FC236}">
                    <a16:creationId xmlns:a16="http://schemas.microsoft.com/office/drawing/2014/main" id="{CC0AC259-A407-4655-9802-B7F82F484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556"/>
                <a:ext cx="62" cy="57"/>
              </a:xfrm>
              <a:prstGeom prst="rect">
                <a:avLst/>
              </a:prstGeom>
              <a:solidFill>
                <a:srgbClr val="36AB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2" name="Rectangle 1489">
                <a:extLst>
                  <a:ext uri="{FF2B5EF4-FFF2-40B4-BE49-F238E27FC236}">
                    <a16:creationId xmlns:a16="http://schemas.microsoft.com/office/drawing/2014/main" id="{923B8E13-D872-441C-8FCE-2CC20399B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556"/>
                <a:ext cx="63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3" name="Rectangle 1490">
                <a:extLst>
                  <a:ext uri="{FF2B5EF4-FFF2-40B4-BE49-F238E27FC236}">
                    <a16:creationId xmlns:a16="http://schemas.microsoft.com/office/drawing/2014/main" id="{0304F7EC-0E0C-4A94-B64F-77358AE890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556"/>
                <a:ext cx="62" cy="57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4" name="Rectangle 1491">
                <a:extLst>
                  <a:ext uri="{FF2B5EF4-FFF2-40B4-BE49-F238E27FC236}">
                    <a16:creationId xmlns:a16="http://schemas.microsoft.com/office/drawing/2014/main" id="{B2F285B0-564E-4124-8D84-D129F7CA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556"/>
                <a:ext cx="62" cy="57"/>
              </a:xfrm>
              <a:prstGeom prst="rect">
                <a:avLst/>
              </a:prstGeom>
              <a:solidFill>
                <a:srgbClr val="2A9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5" name="Rectangle 1492">
                <a:extLst>
                  <a:ext uri="{FF2B5EF4-FFF2-40B4-BE49-F238E27FC236}">
                    <a16:creationId xmlns:a16="http://schemas.microsoft.com/office/drawing/2014/main" id="{DBA8C05D-DF34-4751-8462-169FC17A8B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556"/>
                <a:ext cx="63" cy="57"/>
              </a:xfrm>
              <a:prstGeom prst="rect">
                <a:avLst/>
              </a:prstGeom>
              <a:solidFill>
                <a:srgbClr val="269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6" name="Rectangle 1493">
                <a:extLst>
                  <a:ext uri="{FF2B5EF4-FFF2-40B4-BE49-F238E27FC236}">
                    <a16:creationId xmlns:a16="http://schemas.microsoft.com/office/drawing/2014/main" id="{DF75B6F6-0F4D-4707-BCAD-CB2F618D2B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556"/>
                <a:ext cx="61" cy="57"/>
              </a:xfrm>
              <a:prstGeom prst="rect">
                <a:avLst/>
              </a:prstGeom>
              <a:solidFill>
                <a:srgbClr val="2397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7" name="Rectangle 1494">
                <a:extLst>
                  <a:ext uri="{FF2B5EF4-FFF2-40B4-BE49-F238E27FC236}">
                    <a16:creationId xmlns:a16="http://schemas.microsoft.com/office/drawing/2014/main" id="{08FD5C97-AD60-4112-B18E-47D96052B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556"/>
                <a:ext cx="63" cy="57"/>
              </a:xfrm>
              <a:prstGeom prst="rect">
                <a:avLst/>
              </a:prstGeom>
              <a:solidFill>
                <a:srgbClr val="2094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8" name="Rectangle 1495">
                <a:extLst>
                  <a:ext uri="{FF2B5EF4-FFF2-40B4-BE49-F238E27FC236}">
                    <a16:creationId xmlns:a16="http://schemas.microsoft.com/office/drawing/2014/main" id="{4CAEF35E-44DD-4CF9-B81A-B9AC9A4ED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556"/>
                <a:ext cx="62" cy="57"/>
              </a:xfrm>
              <a:prstGeom prst="rect">
                <a:avLst/>
              </a:prstGeom>
              <a:solidFill>
                <a:srgbClr val="1D9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79" name="Rectangle 1496">
                <a:extLst>
                  <a:ext uri="{FF2B5EF4-FFF2-40B4-BE49-F238E27FC236}">
                    <a16:creationId xmlns:a16="http://schemas.microsoft.com/office/drawing/2014/main" id="{C204EE03-2989-452E-BD28-5F1DB35537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498"/>
                <a:ext cx="62" cy="58"/>
              </a:xfrm>
              <a:prstGeom prst="rect">
                <a:avLst/>
              </a:prstGeom>
              <a:solidFill>
                <a:srgbClr val="C0E6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0" name="Rectangle 1497">
                <a:extLst>
                  <a:ext uri="{FF2B5EF4-FFF2-40B4-BE49-F238E27FC236}">
                    <a16:creationId xmlns:a16="http://schemas.microsoft.com/office/drawing/2014/main" id="{DF2668A4-5430-4646-88AB-0ABEF6844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498"/>
                <a:ext cx="63" cy="58"/>
              </a:xfrm>
              <a:prstGeom prst="rect">
                <a:avLst/>
              </a:prstGeom>
              <a:solidFill>
                <a:srgbClr val="DD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1" name="Rectangle 1498">
                <a:extLst>
                  <a:ext uri="{FF2B5EF4-FFF2-40B4-BE49-F238E27FC236}">
                    <a16:creationId xmlns:a16="http://schemas.microsoft.com/office/drawing/2014/main" id="{18B094F1-555C-4058-90D2-462D0D11A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498"/>
                <a:ext cx="62" cy="58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2" name="Rectangle 1499">
                <a:extLst>
                  <a:ext uri="{FF2B5EF4-FFF2-40B4-BE49-F238E27FC236}">
                    <a16:creationId xmlns:a16="http://schemas.microsoft.com/office/drawing/2014/main" id="{50478F41-E234-4DAE-AEE4-FFC2B7507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498"/>
                <a:ext cx="62" cy="58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3" name="Rectangle 1500">
                <a:extLst>
                  <a:ext uri="{FF2B5EF4-FFF2-40B4-BE49-F238E27FC236}">
                    <a16:creationId xmlns:a16="http://schemas.microsoft.com/office/drawing/2014/main" id="{6DCAFC26-6D5D-4523-9A93-6A870ACCE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498"/>
                <a:ext cx="62" cy="58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4" name="Rectangle 1501">
                <a:extLst>
                  <a:ext uri="{FF2B5EF4-FFF2-40B4-BE49-F238E27FC236}">
                    <a16:creationId xmlns:a16="http://schemas.microsoft.com/office/drawing/2014/main" id="{55E4A6E0-F016-43BA-8533-0DB08550B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498"/>
                <a:ext cx="63" cy="58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5" name="Rectangle 1502">
                <a:extLst>
                  <a:ext uri="{FF2B5EF4-FFF2-40B4-BE49-F238E27FC236}">
                    <a16:creationId xmlns:a16="http://schemas.microsoft.com/office/drawing/2014/main" id="{05D0555E-B930-42AD-A4F3-16973B847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498"/>
                <a:ext cx="62" cy="58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6" name="Rectangle 1503">
                <a:extLst>
                  <a:ext uri="{FF2B5EF4-FFF2-40B4-BE49-F238E27FC236}">
                    <a16:creationId xmlns:a16="http://schemas.microsoft.com/office/drawing/2014/main" id="{2DD65CB7-E076-4772-BFAE-3ED7C646A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498"/>
                <a:ext cx="62" cy="58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7" name="Rectangle 1504">
                <a:extLst>
                  <a:ext uri="{FF2B5EF4-FFF2-40B4-BE49-F238E27FC236}">
                    <a16:creationId xmlns:a16="http://schemas.microsoft.com/office/drawing/2014/main" id="{6EEC35BD-20EE-43EE-895B-E35E97DFE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498"/>
                <a:ext cx="62" cy="58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8" name="Rectangle 1505">
                <a:extLst>
                  <a:ext uri="{FF2B5EF4-FFF2-40B4-BE49-F238E27FC236}">
                    <a16:creationId xmlns:a16="http://schemas.microsoft.com/office/drawing/2014/main" id="{67B24CDE-59F2-4CE8-99C0-5E10945D0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498"/>
                <a:ext cx="63" cy="58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89" name="Rectangle 1506">
                <a:extLst>
                  <a:ext uri="{FF2B5EF4-FFF2-40B4-BE49-F238E27FC236}">
                    <a16:creationId xmlns:a16="http://schemas.microsoft.com/office/drawing/2014/main" id="{0B365F93-8DCC-4473-AE3C-73FC8CA60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498"/>
                <a:ext cx="62" cy="58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0" name="Rectangle 1507">
                <a:extLst>
                  <a:ext uri="{FF2B5EF4-FFF2-40B4-BE49-F238E27FC236}">
                    <a16:creationId xmlns:a16="http://schemas.microsoft.com/office/drawing/2014/main" id="{A7AD6A00-0A3C-4A64-9772-45DC3751F0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498"/>
                <a:ext cx="62" cy="58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1" name="Rectangle 1508">
                <a:extLst>
                  <a:ext uri="{FF2B5EF4-FFF2-40B4-BE49-F238E27FC236}">
                    <a16:creationId xmlns:a16="http://schemas.microsoft.com/office/drawing/2014/main" id="{BE125A95-4C97-4D83-9326-A5309AC42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498"/>
                <a:ext cx="62" cy="58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2" name="Rectangle 1509">
                <a:extLst>
                  <a:ext uri="{FF2B5EF4-FFF2-40B4-BE49-F238E27FC236}">
                    <a16:creationId xmlns:a16="http://schemas.microsoft.com/office/drawing/2014/main" id="{2C002EBA-4130-484C-AD71-D721C6DEC4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498"/>
                <a:ext cx="62" cy="58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3" name="Rectangle 1510">
                <a:extLst>
                  <a:ext uri="{FF2B5EF4-FFF2-40B4-BE49-F238E27FC236}">
                    <a16:creationId xmlns:a16="http://schemas.microsoft.com/office/drawing/2014/main" id="{99746973-5117-4983-A57E-AEFA85AAD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498"/>
                <a:ext cx="63" cy="58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4" name="Rectangle 1511">
                <a:extLst>
                  <a:ext uri="{FF2B5EF4-FFF2-40B4-BE49-F238E27FC236}">
                    <a16:creationId xmlns:a16="http://schemas.microsoft.com/office/drawing/2014/main" id="{1884CA91-A0B4-428E-A886-4A00B5864B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498"/>
                <a:ext cx="62" cy="58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5" name="Rectangle 1512">
                <a:extLst>
                  <a:ext uri="{FF2B5EF4-FFF2-40B4-BE49-F238E27FC236}">
                    <a16:creationId xmlns:a16="http://schemas.microsoft.com/office/drawing/2014/main" id="{C4D957CD-F12B-49E6-8636-B89E28E0A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498"/>
                <a:ext cx="62" cy="58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6" name="Rectangle 1513">
                <a:extLst>
                  <a:ext uri="{FF2B5EF4-FFF2-40B4-BE49-F238E27FC236}">
                    <a16:creationId xmlns:a16="http://schemas.microsoft.com/office/drawing/2014/main" id="{DE2A4F9A-70E8-47C5-B981-A5A1F9753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498"/>
                <a:ext cx="62" cy="58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7" name="Rectangle 1514">
                <a:extLst>
                  <a:ext uri="{FF2B5EF4-FFF2-40B4-BE49-F238E27FC236}">
                    <a16:creationId xmlns:a16="http://schemas.microsoft.com/office/drawing/2014/main" id="{C0D0F540-2165-49B1-8AFF-3CB16125D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498"/>
                <a:ext cx="63" cy="58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8" name="Rectangle 1515">
                <a:extLst>
                  <a:ext uri="{FF2B5EF4-FFF2-40B4-BE49-F238E27FC236}">
                    <a16:creationId xmlns:a16="http://schemas.microsoft.com/office/drawing/2014/main" id="{5A005780-C1D4-40CB-8396-907603DC95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498"/>
                <a:ext cx="62" cy="58"/>
              </a:xfrm>
              <a:prstGeom prst="rect">
                <a:avLst/>
              </a:prstGeom>
              <a:solidFill>
                <a:srgbClr val="C9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99" name="Rectangle 1516">
                <a:extLst>
                  <a:ext uri="{FF2B5EF4-FFF2-40B4-BE49-F238E27FC236}">
                    <a16:creationId xmlns:a16="http://schemas.microsoft.com/office/drawing/2014/main" id="{72E04730-D10C-4A26-90F9-C9FA6CCBA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498"/>
                <a:ext cx="62" cy="58"/>
              </a:xfrm>
              <a:prstGeom prst="rect">
                <a:avLst/>
              </a:prstGeom>
              <a:solidFill>
                <a:srgbClr val="B9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0" name="Rectangle 1517">
                <a:extLst>
                  <a:ext uri="{FF2B5EF4-FFF2-40B4-BE49-F238E27FC236}">
                    <a16:creationId xmlns:a16="http://schemas.microsoft.com/office/drawing/2014/main" id="{57972CFA-E8D5-42FC-9618-6A5B9149E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498"/>
                <a:ext cx="63" cy="58"/>
              </a:xfrm>
              <a:prstGeom prst="rect">
                <a:avLst/>
              </a:prstGeom>
              <a:solidFill>
                <a:srgbClr val="A9DD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1" name="Rectangle 1518">
                <a:extLst>
                  <a:ext uri="{FF2B5EF4-FFF2-40B4-BE49-F238E27FC236}">
                    <a16:creationId xmlns:a16="http://schemas.microsoft.com/office/drawing/2014/main" id="{2B6EFF76-5026-4569-8772-710CD2746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498"/>
                <a:ext cx="62" cy="58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2" name="Rectangle 1519">
                <a:extLst>
                  <a:ext uri="{FF2B5EF4-FFF2-40B4-BE49-F238E27FC236}">
                    <a16:creationId xmlns:a16="http://schemas.microsoft.com/office/drawing/2014/main" id="{2803FD1C-DCEE-46DA-A1DD-92EB4FC03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498"/>
                <a:ext cx="62" cy="58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3" name="Rectangle 1520">
                <a:extLst>
                  <a:ext uri="{FF2B5EF4-FFF2-40B4-BE49-F238E27FC236}">
                    <a16:creationId xmlns:a16="http://schemas.microsoft.com/office/drawing/2014/main" id="{D3FBFECD-6658-4ADD-B409-0289DE982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498"/>
                <a:ext cx="62" cy="58"/>
              </a:xfrm>
              <a:prstGeom prst="rect">
                <a:avLst/>
              </a:prstGeom>
              <a:solidFill>
                <a:srgbClr val="7ECD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4" name="Rectangle 1521">
                <a:extLst>
                  <a:ext uri="{FF2B5EF4-FFF2-40B4-BE49-F238E27FC236}">
                    <a16:creationId xmlns:a16="http://schemas.microsoft.com/office/drawing/2014/main" id="{C2BDE06F-8237-4DC8-BF73-1D53BF7E6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498"/>
                <a:ext cx="63" cy="58"/>
              </a:xfrm>
              <a:prstGeom prst="rect">
                <a:avLst/>
              </a:prstGeom>
              <a:solidFill>
                <a:srgbClr val="75C9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5" name="Rectangle 1522">
                <a:extLst>
                  <a:ext uri="{FF2B5EF4-FFF2-40B4-BE49-F238E27FC236}">
                    <a16:creationId xmlns:a16="http://schemas.microsoft.com/office/drawing/2014/main" id="{AC0380F3-C383-49AE-B936-CA2C72BD0C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498"/>
                <a:ext cx="62" cy="58"/>
              </a:xfrm>
              <a:prstGeom prst="rect">
                <a:avLst/>
              </a:prstGeom>
              <a:solidFill>
                <a:srgbClr val="6BC6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6" name="Rectangle 1523">
                <a:extLst>
                  <a:ext uri="{FF2B5EF4-FFF2-40B4-BE49-F238E27FC236}">
                    <a16:creationId xmlns:a16="http://schemas.microsoft.com/office/drawing/2014/main" id="{909C245C-629F-4AE8-936D-367380AAE2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498"/>
                <a:ext cx="62" cy="58"/>
              </a:xfrm>
              <a:prstGeom prst="rect">
                <a:avLst/>
              </a:prstGeom>
              <a:solidFill>
                <a:srgbClr val="61C2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7" name="Rectangle 1524">
                <a:extLst>
                  <a:ext uri="{FF2B5EF4-FFF2-40B4-BE49-F238E27FC236}">
                    <a16:creationId xmlns:a16="http://schemas.microsoft.com/office/drawing/2014/main" id="{55F806EF-C4E3-4C9A-B4D6-2A32F6454A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498"/>
                <a:ext cx="62" cy="58"/>
              </a:xfrm>
              <a:prstGeom prst="rect">
                <a:avLst/>
              </a:prstGeom>
              <a:solidFill>
                <a:srgbClr val="57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8" name="Rectangle 1525">
                <a:extLst>
                  <a:ext uri="{FF2B5EF4-FFF2-40B4-BE49-F238E27FC236}">
                    <a16:creationId xmlns:a16="http://schemas.microsoft.com/office/drawing/2014/main" id="{89721B2C-793D-4592-A440-1E5431FBE9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498"/>
                <a:ext cx="63" cy="58"/>
              </a:xfrm>
              <a:prstGeom prst="rect">
                <a:avLst/>
              </a:prstGeom>
              <a:solidFill>
                <a:srgbClr val="50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09" name="Rectangle 1526">
                <a:extLst>
                  <a:ext uri="{FF2B5EF4-FFF2-40B4-BE49-F238E27FC236}">
                    <a16:creationId xmlns:a16="http://schemas.microsoft.com/office/drawing/2014/main" id="{1D4F441F-7E91-4AB6-8F69-4B4DA0373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498"/>
                <a:ext cx="62" cy="58"/>
              </a:xfrm>
              <a:prstGeom prst="rect">
                <a:avLst/>
              </a:prstGeom>
              <a:solidFill>
                <a:srgbClr val="48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0" name="Rectangle 1527">
                <a:extLst>
                  <a:ext uri="{FF2B5EF4-FFF2-40B4-BE49-F238E27FC236}">
                    <a16:creationId xmlns:a16="http://schemas.microsoft.com/office/drawing/2014/main" id="{31FDB18E-8FCA-4037-89F7-E081F3D1C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498"/>
                <a:ext cx="62" cy="58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1" name="Rectangle 1528">
                <a:extLst>
                  <a:ext uri="{FF2B5EF4-FFF2-40B4-BE49-F238E27FC236}">
                    <a16:creationId xmlns:a16="http://schemas.microsoft.com/office/drawing/2014/main" id="{17218772-468F-4B5A-A96B-B5C0F3348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498"/>
                <a:ext cx="62" cy="58"/>
              </a:xfrm>
              <a:prstGeom prst="rect">
                <a:avLst/>
              </a:prstGeom>
              <a:solidFill>
                <a:srgbClr val="3EB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2" name="Rectangle 1529">
                <a:extLst>
                  <a:ext uri="{FF2B5EF4-FFF2-40B4-BE49-F238E27FC236}">
                    <a16:creationId xmlns:a16="http://schemas.microsoft.com/office/drawing/2014/main" id="{8EFB15D6-16B8-490C-8CA6-D6D285DF5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498"/>
                <a:ext cx="63" cy="58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3" name="Rectangle 1530">
                <a:extLst>
                  <a:ext uri="{FF2B5EF4-FFF2-40B4-BE49-F238E27FC236}">
                    <a16:creationId xmlns:a16="http://schemas.microsoft.com/office/drawing/2014/main" id="{901C59D4-FDBF-4F96-BF2B-B351326094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498"/>
                <a:ext cx="62" cy="58"/>
              </a:xfrm>
              <a:prstGeom prst="rect">
                <a:avLst/>
              </a:prstGeom>
              <a:solidFill>
                <a:srgbClr val="3BB0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4" name="Rectangle 1531">
                <a:extLst>
                  <a:ext uri="{FF2B5EF4-FFF2-40B4-BE49-F238E27FC236}">
                    <a16:creationId xmlns:a16="http://schemas.microsoft.com/office/drawing/2014/main" id="{16EF8E68-9C6E-458C-9AF2-4484EB3BB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498"/>
                <a:ext cx="62" cy="58"/>
              </a:xfrm>
              <a:prstGeom prst="rect">
                <a:avLst/>
              </a:prstGeom>
              <a:solidFill>
                <a:srgbClr val="37AC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5" name="Rectangle 1532">
                <a:extLst>
                  <a:ext uri="{FF2B5EF4-FFF2-40B4-BE49-F238E27FC236}">
                    <a16:creationId xmlns:a16="http://schemas.microsoft.com/office/drawing/2014/main" id="{78B13620-D084-4D8B-BA3B-5EE6F4B951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498"/>
                <a:ext cx="63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6" name="Rectangle 1533">
                <a:extLst>
                  <a:ext uri="{FF2B5EF4-FFF2-40B4-BE49-F238E27FC236}">
                    <a16:creationId xmlns:a16="http://schemas.microsoft.com/office/drawing/2014/main" id="{7B46FB61-ADCC-45DA-B702-1A1C65203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498"/>
                <a:ext cx="61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7" name="Rectangle 1534">
                <a:extLst>
                  <a:ext uri="{FF2B5EF4-FFF2-40B4-BE49-F238E27FC236}">
                    <a16:creationId xmlns:a16="http://schemas.microsoft.com/office/drawing/2014/main" id="{C5D44A39-38C4-4D84-93DD-576D49F0C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498"/>
                <a:ext cx="63" cy="58"/>
              </a:xfrm>
              <a:prstGeom prst="rect">
                <a:avLst/>
              </a:prstGeom>
              <a:solidFill>
                <a:srgbClr val="31A5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8" name="Rectangle 1535">
                <a:extLst>
                  <a:ext uri="{FF2B5EF4-FFF2-40B4-BE49-F238E27FC236}">
                    <a16:creationId xmlns:a16="http://schemas.microsoft.com/office/drawing/2014/main" id="{183EB3BE-EF91-4713-87BB-E9AA42A6EC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498"/>
                <a:ext cx="62" cy="58"/>
              </a:xfrm>
              <a:prstGeom prst="rect">
                <a:avLst/>
              </a:prstGeom>
              <a:solidFill>
                <a:srgbClr val="2A9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19" name="Rectangle 1536">
                <a:extLst>
                  <a:ext uri="{FF2B5EF4-FFF2-40B4-BE49-F238E27FC236}">
                    <a16:creationId xmlns:a16="http://schemas.microsoft.com/office/drawing/2014/main" id="{0B95C0D7-7E2F-4BD0-93A7-D12C3EE17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441"/>
                <a:ext cx="62" cy="57"/>
              </a:xfrm>
              <a:prstGeom prst="rect">
                <a:avLst/>
              </a:prstGeom>
              <a:solidFill>
                <a:srgbClr val="C9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0" name="Rectangle 1537">
                <a:extLst>
                  <a:ext uri="{FF2B5EF4-FFF2-40B4-BE49-F238E27FC236}">
                    <a16:creationId xmlns:a16="http://schemas.microsoft.com/office/drawing/2014/main" id="{41005ACC-7CF4-475D-9062-6495BA7CE4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441"/>
                <a:ext cx="63" cy="57"/>
              </a:xfrm>
              <a:prstGeom prst="rect">
                <a:avLst/>
              </a:prstGeom>
              <a:solidFill>
                <a:srgbClr val="E0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1" name="Rectangle 1538">
                <a:extLst>
                  <a:ext uri="{FF2B5EF4-FFF2-40B4-BE49-F238E27FC236}">
                    <a16:creationId xmlns:a16="http://schemas.microsoft.com/office/drawing/2014/main" id="{68554017-CA83-4DC8-8414-EA9E732F67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441"/>
                <a:ext cx="62" cy="57"/>
              </a:xfrm>
              <a:prstGeom prst="rect">
                <a:avLst/>
              </a:prstGeom>
              <a:solidFill>
                <a:srgbClr val="EA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2" name="Rectangle 1539">
                <a:extLst>
                  <a:ext uri="{FF2B5EF4-FFF2-40B4-BE49-F238E27FC236}">
                    <a16:creationId xmlns:a16="http://schemas.microsoft.com/office/drawing/2014/main" id="{93010281-F1E2-4891-ABE7-367E27049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441"/>
                <a:ext cx="62" cy="57"/>
              </a:xfrm>
              <a:prstGeom prst="rect">
                <a:avLst/>
              </a:prstGeom>
              <a:solidFill>
                <a:srgbClr val="F0F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3" name="Rectangle 1540">
                <a:extLst>
                  <a:ext uri="{FF2B5EF4-FFF2-40B4-BE49-F238E27FC236}">
                    <a16:creationId xmlns:a16="http://schemas.microsoft.com/office/drawing/2014/main" id="{5D3E9B9A-35FA-449E-9314-E39D0A0981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441"/>
                <a:ext cx="62" cy="57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4" name="Rectangle 1541">
                <a:extLst>
                  <a:ext uri="{FF2B5EF4-FFF2-40B4-BE49-F238E27FC236}">
                    <a16:creationId xmlns:a16="http://schemas.microsoft.com/office/drawing/2014/main" id="{B49E477F-BA7F-4AE2-A875-9BDF48E50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441"/>
                <a:ext cx="63" cy="57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5" name="Rectangle 1542">
                <a:extLst>
                  <a:ext uri="{FF2B5EF4-FFF2-40B4-BE49-F238E27FC236}">
                    <a16:creationId xmlns:a16="http://schemas.microsoft.com/office/drawing/2014/main" id="{F039437E-928F-46C7-8ADB-88C39D2D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441"/>
                <a:ext cx="62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6" name="Rectangle 1543">
                <a:extLst>
                  <a:ext uri="{FF2B5EF4-FFF2-40B4-BE49-F238E27FC236}">
                    <a16:creationId xmlns:a16="http://schemas.microsoft.com/office/drawing/2014/main" id="{7AB9B353-2B2C-42A0-9154-A1B616DE0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441"/>
                <a:ext cx="62" cy="57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7" name="Rectangle 1544">
                <a:extLst>
                  <a:ext uri="{FF2B5EF4-FFF2-40B4-BE49-F238E27FC236}">
                    <a16:creationId xmlns:a16="http://schemas.microsoft.com/office/drawing/2014/main" id="{FA3C507B-BB5A-43C3-9252-41539237A8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441"/>
                <a:ext cx="62" cy="57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8" name="Rectangle 1545">
                <a:extLst>
                  <a:ext uri="{FF2B5EF4-FFF2-40B4-BE49-F238E27FC236}">
                    <a16:creationId xmlns:a16="http://schemas.microsoft.com/office/drawing/2014/main" id="{7EEDCC92-1159-4C86-9C67-BB40AB977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441"/>
                <a:ext cx="63" cy="57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29" name="Rectangle 1546">
                <a:extLst>
                  <a:ext uri="{FF2B5EF4-FFF2-40B4-BE49-F238E27FC236}">
                    <a16:creationId xmlns:a16="http://schemas.microsoft.com/office/drawing/2014/main" id="{F6FD1F47-7F39-4D79-A71A-F8F3E72C1E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441"/>
                <a:ext cx="62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0" name="Rectangle 1547">
                <a:extLst>
                  <a:ext uri="{FF2B5EF4-FFF2-40B4-BE49-F238E27FC236}">
                    <a16:creationId xmlns:a16="http://schemas.microsoft.com/office/drawing/2014/main" id="{7B8F825D-423D-4EF6-B564-A4C0DF324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441"/>
                <a:ext cx="62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1" name="Rectangle 1548">
                <a:extLst>
                  <a:ext uri="{FF2B5EF4-FFF2-40B4-BE49-F238E27FC236}">
                    <a16:creationId xmlns:a16="http://schemas.microsoft.com/office/drawing/2014/main" id="{7BDE30C2-2B09-4141-9E3E-23805B903A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441"/>
                <a:ext cx="62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2" name="Rectangle 1549">
                <a:extLst>
                  <a:ext uri="{FF2B5EF4-FFF2-40B4-BE49-F238E27FC236}">
                    <a16:creationId xmlns:a16="http://schemas.microsoft.com/office/drawing/2014/main" id="{6D316E84-786A-4597-98A5-0660D5FB5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441"/>
                <a:ext cx="62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3" name="Rectangle 1550">
                <a:extLst>
                  <a:ext uri="{FF2B5EF4-FFF2-40B4-BE49-F238E27FC236}">
                    <a16:creationId xmlns:a16="http://schemas.microsoft.com/office/drawing/2014/main" id="{0A9E068E-777F-4050-95C9-AB8FB85877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441"/>
                <a:ext cx="63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4" name="Rectangle 1551">
                <a:extLst>
                  <a:ext uri="{FF2B5EF4-FFF2-40B4-BE49-F238E27FC236}">
                    <a16:creationId xmlns:a16="http://schemas.microsoft.com/office/drawing/2014/main" id="{98D94CFE-D1E8-44A5-9254-C77C3C1FD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441"/>
                <a:ext cx="62" cy="57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5" name="Rectangle 1552">
                <a:extLst>
                  <a:ext uri="{FF2B5EF4-FFF2-40B4-BE49-F238E27FC236}">
                    <a16:creationId xmlns:a16="http://schemas.microsoft.com/office/drawing/2014/main" id="{FAA555A5-C505-4D64-88F1-C1832433B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441"/>
                <a:ext cx="62" cy="57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6" name="Rectangle 1553">
                <a:extLst>
                  <a:ext uri="{FF2B5EF4-FFF2-40B4-BE49-F238E27FC236}">
                    <a16:creationId xmlns:a16="http://schemas.microsoft.com/office/drawing/2014/main" id="{3637E81F-A5E4-4C57-A640-F62D3655C1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441"/>
                <a:ext cx="62" cy="57"/>
              </a:xfrm>
              <a:prstGeom prst="rect">
                <a:avLst/>
              </a:prstGeom>
              <a:solidFill>
                <a:srgbClr val="EDF8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7" name="Rectangle 1554">
                <a:extLst>
                  <a:ext uri="{FF2B5EF4-FFF2-40B4-BE49-F238E27FC236}">
                    <a16:creationId xmlns:a16="http://schemas.microsoft.com/office/drawing/2014/main" id="{C6764B3B-8088-415E-A319-CEE7FC871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441"/>
                <a:ext cx="63" cy="57"/>
              </a:xfrm>
              <a:prstGeom prst="rect">
                <a:avLst/>
              </a:prstGeom>
              <a:solidFill>
                <a:srgbClr val="E1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8" name="Rectangle 1555">
                <a:extLst>
                  <a:ext uri="{FF2B5EF4-FFF2-40B4-BE49-F238E27FC236}">
                    <a16:creationId xmlns:a16="http://schemas.microsoft.com/office/drawing/2014/main" id="{D3776D25-C3D2-4EC1-8AEB-A5D9FBDD1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441"/>
                <a:ext cx="62" cy="57"/>
              </a:xfrm>
              <a:prstGeom prst="rect">
                <a:avLst/>
              </a:prstGeom>
              <a:solidFill>
                <a:srgbClr val="D7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9" name="Rectangle 1556">
                <a:extLst>
                  <a:ext uri="{FF2B5EF4-FFF2-40B4-BE49-F238E27FC236}">
                    <a16:creationId xmlns:a16="http://schemas.microsoft.com/office/drawing/2014/main" id="{FF4EA769-7EC9-4B6F-8553-E8B83631C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441"/>
                <a:ext cx="62" cy="57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0" name="Rectangle 1557">
                <a:extLst>
                  <a:ext uri="{FF2B5EF4-FFF2-40B4-BE49-F238E27FC236}">
                    <a16:creationId xmlns:a16="http://schemas.microsoft.com/office/drawing/2014/main" id="{5E55C557-8427-4CE5-A266-EAE2A53CC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441"/>
                <a:ext cx="63" cy="57"/>
              </a:xfrm>
              <a:prstGeom prst="rect">
                <a:avLst/>
              </a:prstGeom>
              <a:solidFill>
                <a:srgbClr val="C2E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1" name="Rectangle 1558">
                <a:extLst>
                  <a:ext uri="{FF2B5EF4-FFF2-40B4-BE49-F238E27FC236}">
                    <a16:creationId xmlns:a16="http://schemas.microsoft.com/office/drawing/2014/main" id="{333C9479-4D33-4FCA-BF37-6DEF0BADD7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441"/>
                <a:ext cx="62" cy="57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2" name="Rectangle 1559">
                <a:extLst>
                  <a:ext uri="{FF2B5EF4-FFF2-40B4-BE49-F238E27FC236}">
                    <a16:creationId xmlns:a16="http://schemas.microsoft.com/office/drawing/2014/main" id="{38FE5CEE-0DE9-49A4-9D05-C467004B2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441"/>
                <a:ext cx="62" cy="57"/>
              </a:xfrm>
              <a:prstGeom prst="rect">
                <a:avLst/>
              </a:prstGeom>
              <a:solidFill>
                <a:srgbClr val="A5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3" name="Rectangle 1560">
                <a:extLst>
                  <a:ext uri="{FF2B5EF4-FFF2-40B4-BE49-F238E27FC236}">
                    <a16:creationId xmlns:a16="http://schemas.microsoft.com/office/drawing/2014/main" id="{991421D9-514F-47DC-BB70-6773EBC52E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441"/>
                <a:ext cx="62" cy="57"/>
              </a:xfrm>
              <a:prstGeom prst="rect">
                <a:avLst/>
              </a:prstGeom>
              <a:solidFill>
                <a:srgbClr val="97D6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4" name="Rectangle 1561">
                <a:extLst>
                  <a:ext uri="{FF2B5EF4-FFF2-40B4-BE49-F238E27FC236}">
                    <a16:creationId xmlns:a16="http://schemas.microsoft.com/office/drawing/2014/main" id="{CC85D30E-2E21-4CC6-A1F1-C087C4774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441"/>
                <a:ext cx="63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5" name="Rectangle 1562">
                <a:extLst>
                  <a:ext uri="{FF2B5EF4-FFF2-40B4-BE49-F238E27FC236}">
                    <a16:creationId xmlns:a16="http://schemas.microsoft.com/office/drawing/2014/main" id="{6001E063-A21B-4A5A-9179-54A98B0AA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441"/>
                <a:ext cx="62" cy="57"/>
              </a:xfrm>
              <a:prstGeom prst="rect">
                <a:avLst/>
              </a:prstGeom>
              <a:solidFill>
                <a:srgbClr val="80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6" name="Rectangle 1563">
                <a:extLst>
                  <a:ext uri="{FF2B5EF4-FFF2-40B4-BE49-F238E27FC236}">
                    <a16:creationId xmlns:a16="http://schemas.microsoft.com/office/drawing/2014/main" id="{85CAABBA-BA4B-46B4-9264-AC182BFAD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441"/>
                <a:ext cx="62" cy="57"/>
              </a:xfrm>
              <a:prstGeom prst="rect">
                <a:avLst/>
              </a:prstGeom>
              <a:solidFill>
                <a:srgbClr val="76C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7" name="Rectangle 1564">
                <a:extLst>
                  <a:ext uri="{FF2B5EF4-FFF2-40B4-BE49-F238E27FC236}">
                    <a16:creationId xmlns:a16="http://schemas.microsoft.com/office/drawing/2014/main" id="{67DE4F7F-6A9A-48C2-AC96-64FA9A7955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441"/>
                <a:ext cx="62" cy="57"/>
              </a:xfrm>
              <a:prstGeom prst="rect">
                <a:avLst/>
              </a:prstGeom>
              <a:solidFill>
                <a:srgbClr val="6DC6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8" name="Rectangle 1565">
                <a:extLst>
                  <a:ext uri="{FF2B5EF4-FFF2-40B4-BE49-F238E27FC236}">
                    <a16:creationId xmlns:a16="http://schemas.microsoft.com/office/drawing/2014/main" id="{06459A1C-D23F-4E20-B6C1-2DBDCFBC0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441"/>
                <a:ext cx="63" cy="57"/>
              </a:xfrm>
              <a:prstGeom prst="rect">
                <a:avLst/>
              </a:prstGeom>
              <a:solidFill>
                <a:srgbClr val="63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49" name="Rectangle 1566">
                <a:extLst>
                  <a:ext uri="{FF2B5EF4-FFF2-40B4-BE49-F238E27FC236}">
                    <a16:creationId xmlns:a16="http://schemas.microsoft.com/office/drawing/2014/main" id="{46FC6D4C-609C-4554-937D-043E3F469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441"/>
                <a:ext cx="62" cy="57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0" name="Rectangle 1567">
                <a:extLst>
                  <a:ext uri="{FF2B5EF4-FFF2-40B4-BE49-F238E27FC236}">
                    <a16:creationId xmlns:a16="http://schemas.microsoft.com/office/drawing/2014/main" id="{CE35B286-554D-488A-BD01-B3947A0B2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441"/>
                <a:ext cx="62" cy="57"/>
              </a:xfrm>
              <a:prstGeom prst="rect">
                <a:avLst/>
              </a:prstGeom>
              <a:solidFill>
                <a:srgbClr val="55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1" name="Rectangle 1568">
                <a:extLst>
                  <a:ext uri="{FF2B5EF4-FFF2-40B4-BE49-F238E27FC236}">
                    <a16:creationId xmlns:a16="http://schemas.microsoft.com/office/drawing/2014/main" id="{243E7302-765E-48FF-8FCB-2929FBC56F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441"/>
                <a:ext cx="62" cy="57"/>
              </a:xfrm>
              <a:prstGeom prst="rect">
                <a:avLst/>
              </a:prstGeom>
              <a:solidFill>
                <a:srgbClr val="4E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2" name="Rectangle 1569">
                <a:extLst>
                  <a:ext uri="{FF2B5EF4-FFF2-40B4-BE49-F238E27FC236}">
                    <a16:creationId xmlns:a16="http://schemas.microsoft.com/office/drawing/2014/main" id="{5014DA05-544B-477A-A7AB-ADA179497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441"/>
                <a:ext cx="63" cy="57"/>
              </a:xfrm>
              <a:prstGeom prst="rect">
                <a:avLst/>
              </a:prstGeom>
              <a:solidFill>
                <a:srgbClr val="48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3" name="Rectangle 1570">
                <a:extLst>
                  <a:ext uri="{FF2B5EF4-FFF2-40B4-BE49-F238E27FC236}">
                    <a16:creationId xmlns:a16="http://schemas.microsoft.com/office/drawing/2014/main" id="{61F0D52B-FC52-4DF1-ACEC-404399B7D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441"/>
                <a:ext cx="62" cy="57"/>
              </a:xfrm>
              <a:prstGeom prst="rect">
                <a:avLst/>
              </a:prstGeom>
              <a:solidFill>
                <a:srgbClr val="42B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4" name="Rectangle 1571">
                <a:extLst>
                  <a:ext uri="{FF2B5EF4-FFF2-40B4-BE49-F238E27FC236}">
                    <a16:creationId xmlns:a16="http://schemas.microsoft.com/office/drawing/2014/main" id="{110E1597-37B9-4B06-A3D0-2B76D97808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441"/>
                <a:ext cx="62" cy="57"/>
              </a:xfrm>
              <a:prstGeom prst="rect">
                <a:avLst/>
              </a:prstGeom>
              <a:solidFill>
                <a:srgbClr val="3FB4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5" name="Rectangle 1572">
                <a:extLst>
                  <a:ext uri="{FF2B5EF4-FFF2-40B4-BE49-F238E27FC236}">
                    <a16:creationId xmlns:a16="http://schemas.microsoft.com/office/drawing/2014/main" id="{14FB36C7-20F9-4EFE-95AE-359CC02520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441"/>
                <a:ext cx="63" cy="57"/>
              </a:xfrm>
              <a:prstGeom prst="rect">
                <a:avLst/>
              </a:prstGeom>
              <a:solidFill>
                <a:srgbClr val="3DB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6" name="Rectangle 1573">
                <a:extLst>
                  <a:ext uri="{FF2B5EF4-FFF2-40B4-BE49-F238E27FC236}">
                    <a16:creationId xmlns:a16="http://schemas.microsoft.com/office/drawing/2014/main" id="{9D0E026F-09AF-498D-A993-41987F9EE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441"/>
                <a:ext cx="61" cy="57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7" name="Rectangle 1574">
                <a:extLst>
                  <a:ext uri="{FF2B5EF4-FFF2-40B4-BE49-F238E27FC236}">
                    <a16:creationId xmlns:a16="http://schemas.microsoft.com/office/drawing/2014/main" id="{BD941E66-1A08-4FD9-AC47-59887A929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441"/>
                <a:ext cx="63" cy="57"/>
              </a:xfrm>
              <a:prstGeom prst="rect">
                <a:avLst/>
              </a:prstGeom>
              <a:solidFill>
                <a:srgbClr val="3CB1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8" name="Rectangle 1575">
                <a:extLst>
                  <a:ext uri="{FF2B5EF4-FFF2-40B4-BE49-F238E27FC236}">
                    <a16:creationId xmlns:a16="http://schemas.microsoft.com/office/drawing/2014/main" id="{02965323-D8CC-4721-9929-74376BBC9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441"/>
                <a:ext cx="62" cy="57"/>
              </a:xfrm>
              <a:prstGeom prst="rect">
                <a:avLst/>
              </a:prstGeom>
              <a:solidFill>
                <a:srgbClr val="36AB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59" name="Rectangle 1576">
                <a:extLst>
                  <a:ext uri="{FF2B5EF4-FFF2-40B4-BE49-F238E27FC236}">
                    <a16:creationId xmlns:a16="http://schemas.microsoft.com/office/drawing/2014/main" id="{4BC2E661-53CF-4CEF-A641-016F4CAF3C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384"/>
                <a:ext cx="62" cy="57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0" name="Rectangle 1577">
                <a:extLst>
                  <a:ext uri="{FF2B5EF4-FFF2-40B4-BE49-F238E27FC236}">
                    <a16:creationId xmlns:a16="http://schemas.microsoft.com/office/drawing/2014/main" id="{D905288F-7ACD-4AF8-AC63-28E9C9D3B1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384"/>
                <a:ext cx="63" cy="57"/>
              </a:xfrm>
              <a:prstGeom prst="rect">
                <a:avLst/>
              </a:prstGeom>
              <a:solidFill>
                <a:srgbClr val="E2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1" name="Rectangle 1578">
                <a:extLst>
                  <a:ext uri="{FF2B5EF4-FFF2-40B4-BE49-F238E27FC236}">
                    <a16:creationId xmlns:a16="http://schemas.microsoft.com/office/drawing/2014/main" id="{810D6C4B-04E9-43C0-800E-2338ED122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384"/>
                <a:ext cx="62" cy="57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2" name="Rectangle 1579">
                <a:extLst>
                  <a:ext uri="{FF2B5EF4-FFF2-40B4-BE49-F238E27FC236}">
                    <a16:creationId xmlns:a16="http://schemas.microsoft.com/office/drawing/2014/main" id="{2BA11B7A-F798-4B9B-A448-F66C16941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384"/>
                <a:ext cx="62" cy="57"/>
              </a:xfrm>
              <a:prstGeom prst="rect">
                <a:avLst/>
              </a:prstGeom>
              <a:solidFill>
                <a:srgbClr val="F3FA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3" name="Rectangle 1580">
                <a:extLst>
                  <a:ext uri="{FF2B5EF4-FFF2-40B4-BE49-F238E27FC236}">
                    <a16:creationId xmlns:a16="http://schemas.microsoft.com/office/drawing/2014/main" id="{EE9DACCA-1306-48EC-8802-C3D6E2733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384"/>
                <a:ext cx="62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4" name="Rectangle 1581">
                <a:extLst>
                  <a:ext uri="{FF2B5EF4-FFF2-40B4-BE49-F238E27FC236}">
                    <a16:creationId xmlns:a16="http://schemas.microsoft.com/office/drawing/2014/main" id="{39912475-5729-4FEF-A719-18CBC9130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384"/>
                <a:ext cx="63" cy="57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5" name="Rectangle 1582">
                <a:extLst>
                  <a:ext uri="{FF2B5EF4-FFF2-40B4-BE49-F238E27FC236}">
                    <a16:creationId xmlns:a16="http://schemas.microsoft.com/office/drawing/2014/main" id="{131D848E-514D-4AE5-8DFE-97AF249E8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384"/>
                <a:ext cx="62" cy="57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6" name="Rectangle 1583">
                <a:extLst>
                  <a:ext uri="{FF2B5EF4-FFF2-40B4-BE49-F238E27FC236}">
                    <a16:creationId xmlns:a16="http://schemas.microsoft.com/office/drawing/2014/main" id="{E662E795-E3C0-4913-B206-CFF1669FB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384"/>
                <a:ext cx="62" cy="57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7" name="Rectangle 1584">
                <a:extLst>
                  <a:ext uri="{FF2B5EF4-FFF2-40B4-BE49-F238E27FC236}">
                    <a16:creationId xmlns:a16="http://schemas.microsoft.com/office/drawing/2014/main" id="{E907CD77-5293-45FD-BC43-755FEBFF7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384"/>
                <a:ext cx="62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8" name="Rectangle 1585">
                <a:extLst>
                  <a:ext uri="{FF2B5EF4-FFF2-40B4-BE49-F238E27FC236}">
                    <a16:creationId xmlns:a16="http://schemas.microsoft.com/office/drawing/2014/main" id="{50DC3E8D-7631-408E-BBCD-BB71EB05F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384"/>
                <a:ext cx="63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9" name="Rectangle 1586">
                <a:extLst>
                  <a:ext uri="{FF2B5EF4-FFF2-40B4-BE49-F238E27FC236}">
                    <a16:creationId xmlns:a16="http://schemas.microsoft.com/office/drawing/2014/main" id="{75F9D562-D48B-4B40-BF6A-6746A7D45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384"/>
                <a:ext cx="62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0" name="Rectangle 1587">
                <a:extLst>
                  <a:ext uri="{FF2B5EF4-FFF2-40B4-BE49-F238E27FC236}">
                    <a16:creationId xmlns:a16="http://schemas.microsoft.com/office/drawing/2014/main" id="{311871FA-D09A-498E-9562-73E177C3F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384"/>
                <a:ext cx="62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1" name="Rectangle 1588">
                <a:extLst>
                  <a:ext uri="{FF2B5EF4-FFF2-40B4-BE49-F238E27FC236}">
                    <a16:creationId xmlns:a16="http://schemas.microsoft.com/office/drawing/2014/main" id="{37F7B2DF-3BE1-40BF-BED1-9AEA310D8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384"/>
                <a:ext cx="62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2" name="Rectangle 1589">
                <a:extLst>
                  <a:ext uri="{FF2B5EF4-FFF2-40B4-BE49-F238E27FC236}">
                    <a16:creationId xmlns:a16="http://schemas.microsoft.com/office/drawing/2014/main" id="{09830DCD-7732-4CE0-B32E-430C826E1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384"/>
                <a:ext cx="62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3" name="Rectangle 1590">
                <a:extLst>
                  <a:ext uri="{FF2B5EF4-FFF2-40B4-BE49-F238E27FC236}">
                    <a16:creationId xmlns:a16="http://schemas.microsoft.com/office/drawing/2014/main" id="{85003AD3-C252-4FFA-B91D-1A78CF1FE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384"/>
                <a:ext cx="63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4" name="Rectangle 1591">
                <a:extLst>
                  <a:ext uri="{FF2B5EF4-FFF2-40B4-BE49-F238E27FC236}">
                    <a16:creationId xmlns:a16="http://schemas.microsoft.com/office/drawing/2014/main" id="{9B5D4B18-05CF-4398-91BA-0E5889C4C6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384"/>
                <a:ext cx="62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5" name="Rectangle 1592">
                <a:extLst>
                  <a:ext uri="{FF2B5EF4-FFF2-40B4-BE49-F238E27FC236}">
                    <a16:creationId xmlns:a16="http://schemas.microsoft.com/office/drawing/2014/main" id="{28CC3E00-4F92-4A4A-A94C-F579A7908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384"/>
                <a:ext cx="62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6" name="Rectangle 1593">
                <a:extLst>
                  <a:ext uri="{FF2B5EF4-FFF2-40B4-BE49-F238E27FC236}">
                    <a16:creationId xmlns:a16="http://schemas.microsoft.com/office/drawing/2014/main" id="{0E4326AC-0E65-429E-9FAF-590BA8185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384"/>
                <a:ext cx="62" cy="57"/>
              </a:xfrm>
              <a:prstGeom prst="rect">
                <a:avLst/>
              </a:prstGeom>
              <a:solidFill>
                <a:srgbClr val="F3FA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7" name="Rectangle 1594">
                <a:extLst>
                  <a:ext uri="{FF2B5EF4-FFF2-40B4-BE49-F238E27FC236}">
                    <a16:creationId xmlns:a16="http://schemas.microsoft.com/office/drawing/2014/main" id="{96EDFC42-34D6-4C7D-8A69-3C026A831E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384"/>
                <a:ext cx="63" cy="57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8" name="Rectangle 1595">
                <a:extLst>
                  <a:ext uri="{FF2B5EF4-FFF2-40B4-BE49-F238E27FC236}">
                    <a16:creationId xmlns:a16="http://schemas.microsoft.com/office/drawing/2014/main" id="{3EC352A8-67D3-4935-BDAF-CD7532268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384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9" name="Rectangle 1596">
                <a:extLst>
                  <a:ext uri="{FF2B5EF4-FFF2-40B4-BE49-F238E27FC236}">
                    <a16:creationId xmlns:a16="http://schemas.microsoft.com/office/drawing/2014/main" id="{873DAC5C-C5C8-4270-BBED-E6419A6A87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384"/>
                <a:ext cx="62" cy="57"/>
              </a:xfrm>
              <a:prstGeom prst="rect">
                <a:avLst/>
              </a:prstGeom>
              <a:solidFill>
                <a:srgbClr val="DB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0" name="Rectangle 1597">
                <a:extLst>
                  <a:ext uri="{FF2B5EF4-FFF2-40B4-BE49-F238E27FC236}">
                    <a16:creationId xmlns:a16="http://schemas.microsoft.com/office/drawing/2014/main" id="{E6171663-F49A-4049-965C-C11877CE7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384"/>
                <a:ext cx="63" cy="57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1" name="Rectangle 1598">
                <a:extLst>
                  <a:ext uri="{FF2B5EF4-FFF2-40B4-BE49-F238E27FC236}">
                    <a16:creationId xmlns:a16="http://schemas.microsoft.com/office/drawing/2014/main" id="{652F8C6B-6807-4926-A312-F4853331FE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384"/>
                <a:ext cx="62" cy="57"/>
              </a:xfrm>
              <a:prstGeom prst="rect">
                <a:avLst/>
              </a:prstGeom>
              <a:solidFill>
                <a:srgbClr val="CA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2" name="Rectangle 1599">
                <a:extLst>
                  <a:ext uri="{FF2B5EF4-FFF2-40B4-BE49-F238E27FC236}">
                    <a16:creationId xmlns:a16="http://schemas.microsoft.com/office/drawing/2014/main" id="{2417BCCD-E84D-41DF-9710-9470EF6F18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384"/>
                <a:ext cx="62" cy="57"/>
              </a:xfrm>
              <a:prstGeom prst="rect">
                <a:avLst/>
              </a:prstGeom>
              <a:solidFill>
                <a:srgbClr val="BDE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3" name="Rectangle 1600">
                <a:extLst>
                  <a:ext uri="{FF2B5EF4-FFF2-40B4-BE49-F238E27FC236}">
                    <a16:creationId xmlns:a16="http://schemas.microsoft.com/office/drawing/2014/main" id="{C66B4785-4C14-4279-8A5D-FD24087E3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384"/>
                <a:ext cx="62" cy="57"/>
              </a:xfrm>
              <a:prstGeom prst="rect">
                <a:avLst/>
              </a:prstGeom>
              <a:solidFill>
                <a:srgbClr val="B0E0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4" name="Rectangle 1601">
                <a:extLst>
                  <a:ext uri="{FF2B5EF4-FFF2-40B4-BE49-F238E27FC236}">
                    <a16:creationId xmlns:a16="http://schemas.microsoft.com/office/drawing/2014/main" id="{73F7218C-C6BF-4F10-BB81-55A4FD4A5B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384"/>
                <a:ext cx="63" cy="57"/>
              </a:xfrm>
              <a:prstGeom prst="rect">
                <a:avLst/>
              </a:prstGeom>
              <a:solidFill>
                <a:srgbClr val="A5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5" name="Rectangle 1602">
                <a:extLst>
                  <a:ext uri="{FF2B5EF4-FFF2-40B4-BE49-F238E27FC236}">
                    <a16:creationId xmlns:a16="http://schemas.microsoft.com/office/drawing/2014/main" id="{04D12A0B-93DE-449E-A7E3-04CFC8D20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384"/>
                <a:ext cx="62" cy="57"/>
              </a:xfrm>
              <a:prstGeom prst="rect">
                <a:avLst/>
              </a:prstGeom>
              <a:solidFill>
                <a:srgbClr val="97D6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6" name="Rectangle 1603">
                <a:extLst>
                  <a:ext uri="{FF2B5EF4-FFF2-40B4-BE49-F238E27FC236}">
                    <a16:creationId xmlns:a16="http://schemas.microsoft.com/office/drawing/2014/main" id="{575FB59D-3373-4602-BC4A-95A5B3526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384"/>
                <a:ext cx="62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7" name="Rectangle 1604">
                <a:extLst>
                  <a:ext uri="{FF2B5EF4-FFF2-40B4-BE49-F238E27FC236}">
                    <a16:creationId xmlns:a16="http://schemas.microsoft.com/office/drawing/2014/main" id="{E024D8E2-CCA5-4162-A158-A3929907F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384"/>
                <a:ext cx="62" cy="57"/>
              </a:xfrm>
              <a:prstGeom prst="rect">
                <a:avLst/>
              </a:prstGeom>
              <a:solidFill>
                <a:srgbClr val="83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8" name="Rectangle 1605">
                <a:extLst>
                  <a:ext uri="{FF2B5EF4-FFF2-40B4-BE49-F238E27FC236}">
                    <a16:creationId xmlns:a16="http://schemas.microsoft.com/office/drawing/2014/main" id="{26C37D1C-94F6-44FC-A47B-295EEC961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384"/>
                <a:ext cx="63" cy="57"/>
              </a:xfrm>
              <a:prstGeom prst="rect">
                <a:avLst/>
              </a:prstGeom>
              <a:solidFill>
                <a:srgbClr val="78CB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9" name="Rectangle 1606">
                <a:extLst>
                  <a:ext uri="{FF2B5EF4-FFF2-40B4-BE49-F238E27FC236}">
                    <a16:creationId xmlns:a16="http://schemas.microsoft.com/office/drawing/2014/main" id="{FD785A73-DAD0-433E-B1A5-D765C67B2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384"/>
                <a:ext cx="62" cy="57"/>
              </a:xfrm>
              <a:prstGeom prst="rect">
                <a:avLst/>
              </a:prstGeom>
              <a:solidFill>
                <a:srgbClr val="71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0" name="Rectangle 1607">
                <a:extLst>
                  <a:ext uri="{FF2B5EF4-FFF2-40B4-BE49-F238E27FC236}">
                    <a16:creationId xmlns:a16="http://schemas.microsoft.com/office/drawing/2014/main" id="{413BD3F8-D4E3-4E70-8AD9-886F7E274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384"/>
                <a:ext cx="62" cy="57"/>
              </a:xfrm>
              <a:prstGeom prst="rect">
                <a:avLst/>
              </a:prstGeom>
              <a:solidFill>
                <a:srgbClr val="69C5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1" name="Rectangle 1608">
                <a:extLst>
                  <a:ext uri="{FF2B5EF4-FFF2-40B4-BE49-F238E27FC236}">
                    <a16:creationId xmlns:a16="http://schemas.microsoft.com/office/drawing/2014/main" id="{497A60B7-32B6-46E7-9F13-C9A7773A6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384"/>
                <a:ext cx="62" cy="57"/>
              </a:xfrm>
              <a:prstGeom prst="rect">
                <a:avLst/>
              </a:prstGeom>
              <a:solidFill>
                <a:srgbClr val="63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2" name="Rectangle 1609">
                <a:extLst>
                  <a:ext uri="{FF2B5EF4-FFF2-40B4-BE49-F238E27FC236}">
                    <a16:creationId xmlns:a16="http://schemas.microsoft.com/office/drawing/2014/main" id="{C51C4453-24AB-405D-9BD0-D440B1FC0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384"/>
                <a:ext cx="63" cy="57"/>
              </a:xfrm>
              <a:prstGeom prst="rect">
                <a:avLst/>
              </a:prstGeom>
              <a:solidFill>
                <a:srgbClr val="5B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3" name="Rectangle 1610">
                <a:extLst>
                  <a:ext uri="{FF2B5EF4-FFF2-40B4-BE49-F238E27FC236}">
                    <a16:creationId xmlns:a16="http://schemas.microsoft.com/office/drawing/2014/main" id="{519800AD-2BDF-4C53-A602-41F212019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384"/>
                <a:ext cx="62" cy="57"/>
              </a:xfrm>
              <a:prstGeom prst="rect">
                <a:avLst/>
              </a:prstGeom>
              <a:solidFill>
                <a:srgbClr val="55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4" name="Rectangle 1611">
                <a:extLst>
                  <a:ext uri="{FF2B5EF4-FFF2-40B4-BE49-F238E27FC236}">
                    <a16:creationId xmlns:a16="http://schemas.microsoft.com/office/drawing/2014/main" id="{30AF5920-3709-4DCA-91E6-D127FFBE6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384"/>
                <a:ext cx="62" cy="57"/>
              </a:xfrm>
              <a:prstGeom prst="rect">
                <a:avLst/>
              </a:prstGeom>
              <a:solidFill>
                <a:srgbClr val="4EB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5" name="Rectangle 1612">
                <a:extLst>
                  <a:ext uri="{FF2B5EF4-FFF2-40B4-BE49-F238E27FC236}">
                    <a16:creationId xmlns:a16="http://schemas.microsoft.com/office/drawing/2014/main" id="{7C863F6B-431E-4029-A5D0-523C61871F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384"/>
                <a:ext cx="63" cy="57"/>
              </a:xfrm>
              <a:prstGeom prst="rect">
                <a:avLst/>
              </a:prstGeom>
              <a:solidFill>
                <a:srgbClr val="4AB9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6" name="Rectangle 1613">
                <a:extLst>
                  <a:ext uri="{FF2B5EF4-FFF2-40B4-BE49-F238E27FC236}">
                    <a16:creationId xmlns:a16="http://schemas.microsoft.com/office/drawing/2014/main" id="{89990B4B-1A71-40A8-B512-0CEF240DE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384"/>
                <a:ext cx="61" cy="57"/>
              </a:xfrm>
              <a:prstGeom prst="rect">
                <a:avLst/>
              </a:prstGeom>
              <a:solidFill>
                <a:srgbClr val="44B7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7" name="Rectangle 1614">
                <a:extLst>
                  <a:ext uri="{FF2B5EF4-FFF2-40B4-BE49-F238E27FC236}">
                    <a16:creationId xmlns:a16="http://schemas.microsoft.com/office/drawing/2014/main" id="{E99C881F-9EEB-458F-93A6-1E1ADC8A5C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384"/>
                <a:ext cx="63" cy="57"/>
              </a:xfrm>
              <a:prstGeom prst="rect">
                <a:avLst/>
              </a:prstGeom>
              <a:solidFill>
                <a:srgbClr val="40B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8" name="Rectangle 1615">
                <a:extLst>
                  <a:ext uri="{FF2B5EF4-FFF2-40B4-BE49-F238E27FC236}">
                    <a16:creationId xmlns:a16="http://schemas.microsoft.com/office/drawing/2014/main" id="{C4779127-2DE5-4321-8E2B-70560C66F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384"/>
                <a:ext cx="62" cy="57"/>
              </a:xfrm>
              <a:prstGeom prst="rect">
                <a:avLst/>
              </a:prstGeom>
              <a:solidFill>
                <a:srgbClr val="3EB3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9" name="Rectangle 1616">
                <a:extLst>
                  <a:ext uri="{FF2B5EF4-FFF2-40B4-BE49-F238E27FC236}">
                    <a16:creationId xmlns:a16="http://schemas.microsoft.com/office/drawing/2014/main" id="{E875836F-171E-4DCE-9CCE-D9ADB5D10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326"/>
                <a:ext cx="62" cy="58"/>
              </a:xfrm>
              <a:prstGeom prst="rect">
                <a:avLst/>
              </a:prstGeom>
              <a:solidFill>
                <a:srgbClr val="D1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0" name="Rectangle 1617">
                <a:extLst>
                  <a:ext uri="{FF2B5EF4-FFF2-40B4-BE49-F238E27FC236}">
                    <a16:creationId xmlns:a16="http://schemas.microsoft.com/office/drawing/2014/main" id="{2E225EC4-1094-4F07-8A3A-3C519FCD4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326"/>
                <a:ext cx="63" cy="58"/>
              </a:xfrm>
              <a:prstGeom prst="rect">
                <a:avLst/>
              </a:prstGeom>
              <a:solidFill>
                <a:srgbClr val="E6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1" name="Rectangle 1618">
                <a:extLst>
                  <a:ext uri="{FF2B5EF4-FFF2-40B4-BE49-F238E27FC236}">
                    <a16:creationId xmlns:a16="http://schemas.microsoft.com/office/drawing/2014/main" id="{11FFA3A7-425B-42B3-B42D-9AE37A973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326"/>
                <a:ext cx="62" cy="58"/>
              </a:xfrm>
              <a:prstGeom prst="rect">
                <a:avLst/>
              </a:prstGeom>
              <a:solidFill>
                <a:srgbClr val="F0F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2" name="Rectangle 1619">
                <a:extLst>
                  <a:ext uri="{FF2B5EF4-FFF2-40B4-BE49-F238E27FC236}">
                    <a16:creationId xmlns:a16="http://schemas.microsoft.com/office/drawing/2014/main" id="{A80BAB2B-7F5A-48F2-ADD1-452127744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326"/>
                <a:ext cx="62" cy="58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3" name="Rectangle 1620">
                <a:extLst>
                  <a:ext uri="{FF2B5EF4-FFF2-40B4-BE49-F238E27FC236}">
                    <a16:creationId xmlns:a16="http://schemas.microsoft.com/office/drawing/2014/main" id="{B1CAA446-4DC3-4E6A-9390-61E96B19E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326"/>
                <a:ext cx="62" cy="58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4" name="Rectangle 1621">
                <a:extLst>
                  <a:ext uri="{FF2B5EF4-FFF2-40B4-BE49-F238E27FC236}">
                    <a16:creationId xmlns:a16="http://schemas.microsoft.com/office/drawing/2014/main" id="{7131DBDD-6F38-41F9-906D-281DC07DA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326"/>
                <a:ext cx="63" cy="58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5" name="Rectangle 1622">
                <a:extLst>
                  <a:ext uri="{FF2B5EF4-FFF2-40B4-BE49-F238E27FC236}">
                    <a16:creationId xmlns:a16="http://schemas.microsoft.com/office/drawing/2014/main" id="{C17C7B37-2B45-4C7C-8F22-74CD7ADA2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326"/>
                <a:ext cx="62" cy="58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6" name="Rectangle 1623">
                <a:extLst>
                  <a:ext uri="{FF2B5EF4-FFF2-40B4-BE49-F238E27FC236}">
                    <a16:creationId xmlns:a16="http://schemas.microsoft.com/office/drawing/2014/main" id="{4D9D45EF-2399-4A34-B95A-1B9CE36C16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326"/>
                <a:ext cx="62" cy="58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7" name="Rectangle 1624">
                <a:extLst>
                  <a:ext uri="{FF2B5EF4-FFF2-40B4-BE49-F238E27FC236}">
                    <a16:creationId xmlns:a16="http://schemas.microsoft.com/office/drawing/2014/main" id="{3368BCDA-F7DF-4CB2-8F79-6C46C1774A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326"/>
                <a:ext cx="62" cy="58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8" name="Rectangle 1625">
                <a:extLst>
                  <a:ext uri="{FF2B5EF4-FFF2-40B4-BE49-F238E27FC236}">
                    <a16:creationId xmlns:a16="http://schemas.microsoft.com/office/drawing/2014/main" id="{9864ACDF-035A-440E-B466-B6F1515D64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326"/>
                <a:ext cx="63" cy="58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9" name="Rectangle 1626">
                <a:extLst>
                  <a:ext uri="{FF2B5EF4-FFF2-40B4-BE49-F238E27FC236}">
                    <a16:creationId xmlns:a16="http://schemas.microsoft.com/office/drawing/2014/main" id="{F1360D92-D83B-48ED-A8C3-C77E5BA1F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326"/>
                <a:ext cx="62" cy="58"/>
              </a:xfrm>
              <a:prstGeom prst="rect">
                <a:avLst/>
              </a:prstGeom>
              <a:solidFill>
                <a:srgbClr val="F8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0" name="Rectangle 1627">
                <a:extLst>
                  <a:ext uri="{FF2B5EF4-FFF2-40B4-BE49-F238E27FC236}">
                    <a16:creationId xmlns:a16="http://schemas.microsoft.com/office/drawing/2014/main" id="{571A602D-549B-4ACA-AC71-2DD352C51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326"/>
                <a:ext cx="62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1" name="Rectangle 1628">
                <a:extLst>
                  <a:ext uri="{FF2B5EF4-FFF2-40B4-BE49-F238E27FC236}">
                    <a16:creationId xmlns:a16="http://schemas.microsoft.com/office/drawing/2014/main" id="{D0615D4A-3101-4445-A90D-8E111AD47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326"/>
                <a:ext cx="62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2" name="Rectangle 1629">
                <a:extLst>
                  <a:ext uri="{FF2B5EF4-FFF2-40B4-BE49-F238E27FC236}">
                    <a16:creationId xmlns:a16="http://schemas.microsoft.com/office/drawing/2014/main" id="{9698AAAF-00DE-4016-BB96-17B88AD6C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326"/>
                <a:ext cx="62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3" name="Rectangle 1630">
                <a:extLst>
                  <a:ext uri="{FF2B5EF4-FFF2-40B4-BE49-F238E27FC236}">
                    <a16:creationId xmlns:a16="http://schemas.microsoft.com/office/drawing/2014/main" id="{B9238AE9-967C-4C5C-A571-8FC319BB4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326"/>
                <a:ext cx="63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4" name="Rectangle 1631">
                <a:extLst>
                  <a:ext uri="{FF2B5EF4-FFF2-40B4-BE49-F238E27FC236}">
                    <a16:creationId xmlns:a16="http://schemas.microsoft.com/office/drawing/2014/main" id="{5024121D-6038-4432-B8BF-2D35E348B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326"/>
                <a:ext cx="62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5" name="Rectangle 1632">
                <a:extLst>
                  <a:ext uri="{FF2B5EF4-FFF2-40B4-BE49-F238E27FC236}">
                    <a16:creationId xmlns:a16="http://schemas.microsoft.com/office/drawing/2014/main" id="{0D7D3A6A-5EEB-48B1-A304-3F6540819C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326"/>
                <a:ext cx="62" cy="58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6" name="Rectangle 1633">
                <a:extLst>
                  <a:ext uri="{FF2B5EF4-FFF2-40B4-BE49-F238E27FC236}">
                    <a16:creationId xmlns:a16="http://schemas.microsoft.com/office/drawing/2014/main" id="{B843E388-6715-438E-9932-B01B9E7C1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326"/>
                <a:ext cx="62" cy="58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7" name="Rectangle 1634">
                <a:extLst>
                  <a:ext uri="{FF2B5EF4-FFF2-40B4-BE49-F238E27FC236}">
                    <a16:creationId xmlns:a16="http://schemas.microsoft.com/office/drawing/2014/main" id="{F8C59839-D566-43D2-B580-661026230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326"/>
                <a:ext cx="63" cy="58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8" name="Rectangle 1635">
                <a:extLst>
                  <a:ext uri="{FF2B5EF4-FFF2-40B4-BE49-F238E27FC236}">
                    <a16:creationId xmlns:a16="http://schemas.microsoft.com/office/drawing/2014/main" id="{8F60AF30-6C9A-4255-81D8-09DA26BF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326"/>
                <a:ext cx="62" cy="58"/>
              </a:xfrm>
              <a:prstGeom prst="rect">
                <a:avLst/>
              </a:prstGeom>
              <a:solidFill>
                <a:srgbClr val="EFF9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9" name="Rectangle 1636">
                <a:extLst>
                  <a:ext uri="{FF2B5EF4-FFF2-40B4-BE49-F238E27FC236}">
                    <a16:creationId xmlns:a16="http://schemas.microsoft.com/office/drawing/2014/main" id="{9B01EA29-08F7-42EE-B3DC-D9112DB5B1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326"/>
                <a:ext cx="62" cy="58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0" name="Rectangle 1637">
                <a:extLst>
                  <a:ext uri="{FF2B5EF4-FFF2-40B4-BE49-F238E27FC236}">
                    <a16:creationId xmlns:a16="http://schemas.microsoft.com/office/drawing/2014/main" id="{ACBE3481-621E-41E0-AA2E-E11660D346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326"/>
                <a:ext cx="63" cy="58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1" name="Rectangle 1638">
                <a:extLst>
                  <a:ext uri="{FF2B5EF4-FFF2-40B4-BE49-F238E27FC236}">
                    <a16:creationId xmlns:a16="http://schemas.microsoft.com/office/drawing/2014/main" id="{8FA40AB2-55A1-411C-8967-272D16E20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326"/>
                <a:ext cx="62" cy="58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2" name="Rectangle 1639">
                <a:extLst>
                  <a:ext uri="{FF2B5EF4-FFF2-40B4-BE49-F238E27FC236}">
                    <a16:creationId xmlns:a16="http://schemas.microsoft.com/office/drawing/2014/main" id="{97DFCA37-506C-4545-9A45-23FDC3425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326"/>
                <a:ext cx="62" cy="58"/>
              </a:xfrm>
              <a:prstGeom prst="rect">
                <a:avLst/>
              </a:prstGeom>
              <a:solidFill>
                <a:srgbClr val="CF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3" name="Rectangle 1640">
                <a:extLst>
                  <a:ext uri="{FF2B5EF4-FFF2-40B4-BE49-F238E27FC236}">
                    <a16:creationId xmlns:a16="http://schemas.microsoft.com/office/drawing/2014/main" id="{D39E0E31-29B2-47C9-B33B-AB63835639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326"/>
                <a:ext cx="62" cy="58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4" name="Rectangle 1641">
                <a:extLst>
                  <a:ext uri="{FF2B5EF4-FFF2-40B4-BE49-F238E27FC236}">
                    <a16:creationId xmlns:a16="http://schemas.microsoft.com/office/drawing/2014/main" id="{C1135542-7E7F-4C37-A639-9445DED2D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326"/>
                <a:ext cx="63" cy="58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5" name="Rectangle 1642">
                <a:extLst>
                  <a:ext uri="{FF2B5EF4-FFF2-40B4-BE49-F238E27FC236}">
                    <a16:creationId xmlns:a16="http://schemas.microsoft.com/office/drawing/2014/main" id="{EF45BF53-B878-4BBC-9F12-33629D73D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326"/>
                <a:ext cx="62" cy="58"/>
              </a:xfrm>
              <a:prstGeom prst="rect">
                <a:avLst/>
              </a:prstGeom>
              <a:solidFill>
                <a:srgbClr val="B0E0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6" name="Rectangle 1643">
                <a:extLst>
                  <a:ext uri="{FF2B5EF4-FFF2-40B4-BE49-F238E27FC236}">
                    <a16:creationId xmlns:a16="http://schemas.microsoft.com/office/drawing/2014/main" id="{BE2E5533-8A96-4ECD-A32F-772E44A60E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326"/>
                <a:ext cx="62" cy="58"/>
              </a:xfrm>
              <a:prstGeom prst="rect">
                <a:avLst/>
              </a:prstGeom>
              <a:solidFill>
                <a:srgbClr val="A5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7" name="Rectangle 1644">
                <a:extLst>
                  <a:ext uri="{FF2B5EF4-FFF2-40B4-BE49-F238E27FC236}">
                    <a16:creationId xmlns:a16="http://schemas.microsoft.com/office/drawing/2014/main" id="{0D82709B-1FD3-455D-A803-93968E566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326"/>
                <a:ext cx="62" cy="58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8" name="Rectangle 1645">
                <a:extLst>
                  <a:ext uri="{FF2B5EF4-FFF2-40B4-BE49-F238E27FC236}">
                    <a16:creationId xmlns:a16="http://schemas.microsoft.com/office/drawing/2014/main" id="{72F3E6F1-30A2-444F-8A41-A2C07A108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326"/>
                <a:ext cx="63" cy="58"/>
              </a:xfrm>
              <a:prstGeom prst="rect">
                <a:avLst/>
              </a:prstGeom>
              <a:solidFill>
                <a:srgbClr val="90D4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9" name="Rectangle 1646">
                <a:extLst>
                  <a:ext uri="{FF2B5EF4-FFF2-40B4-BE49-F238E27FC236}">
                    <a16:creationId xmlns:a16="http://schemas.microsoft.com/office/drawing/2014/main" id="{0518729E-4744-49E3-8F8A-7DE7396546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326"/>
                <a:ext cx="62" cy="58"/>
              </a:xfrm>
              <a:prstGeom prst="rect">
                <a:avLst/>
              </a:prstGeom>
              <a:solidFill>
                <a:srgbClr val="85CF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0" name="Rectangle 1647">
                <a:extLst>
                  <a:ext uri="{FF2B5EF4-FFF2-40B4-BE49-F238E27FC236}">
                    <a16:creationId xmlns:a16="http://schemas.microsoft.com/office/drawing/2014/main" id="{7FDF84A3-FD88-4400-AC62-D934BB4C3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326"/>
                <a:ext cx="62" cy="58"/>
              </a:xfrm>
              <a:prstGeom prst="rect">
                <a:avLst/>
              </a:prstGeom>
              <a:solidFill>
                <a:srgbClr val="7ECD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1" name="Rectangle 1648">
                <a:extLst>
                  <a:ext uri="{FF2B5EF4-FFF2-40B4-BE49-F238E27FC236}">
                    <a16:creationId xmlns:a16="http://schemas.microsoft.com/office/drawing/2014/main" id="{E94D7767-FB1F-4C8E-BB89-50A0225904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326"/>
                <a:ext cx="62" cy="58"/>
              </a:xfrm>
              <a:prstGeom prst="rect">
                <a:avLst/>
              </a:prstGeom>
              <a:solidFill>
                <a:srgbClr val="76C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2" name="Rectangle 1649">
                <a:extLst>
                  <a:ext uri="{FF2B5EF4-FFF2-40B4-BE49-F238E27FC236}">
                    <a16:creationId xmlns:a16="http://schemas.microsoft.com/office/drawing/2014/main" id="{70BAC4F3-8B7B-420E-B692-4EAA12945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326"/>
                <a:ext cx="63" cy="58"/>
              </a:xfrm>
              <a:prstGeom prst="rect">
                <a:avLst/>
              </a:prstGeom>
              <a:solidFill>
                <a:srgbClr val="6FC7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3" name="Rectangle 1650">
                <a:extLst>
                  <a:ext uri="{FF2B5EF4-FFF2-40B4-BE49-F238E27FC236}">
                    <a16:creationId xmlns:a16="http://schemas.microsoft.com/office/drawing/2014/main" id="{9D8325EC-A737-46A6-933D-EFEBF82886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326"/>
                <a:ext cx="62" cy="58"/>
              </a:xfrm>
              <a:prstGeom prst="rect">
                <a:avLst/>
              </a:prstGeom>
              <a:solidFill>
                <a:srgbClr val="69C5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4" name="Rectangle 1651">
                <a:extLst>
                  <a:ext uri="{FF2B5EF4-FFF2-40B4-BE49-F238E27FC236}">
                    <a16:creationId xmlns:a16="http://schemas.microsoft.com/office/drawing/2014/main" id="{26F265CF-C852-48BA-9EA1-381085EEB3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326"/>
                <a:ext cx="62" cy="58"/>
              </a:xfrm>
              <a:prstGeom prst="rect">
                <a:avLst/>
              </a:prstGeom>
              <a:solidFill>
                <a:srgbClr val="61C2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5" name="Rectangle 1652">
                <a:extLst>
                  <a:ext uri="{FF2B5EF4-FFF2-40B4-BE49-F238E27FC236}">
                    <a16:creationId xmlns:a16="http://schemas.microsoft.com/office/drawing/2014/main" id="{3FF317F0-0173-488E-BF47-AE2F401DF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326"/>
                <a:ext cx="63" cy="58"/>
              </a:xfrm>
              <a:prstGeom prst="rect">
                <a:avLst/>
              </a:prstGeom>
              <a:solidFill>
                <a:srgbClr val="5D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6" name="Rectangle 1653">
                <a:extLst>
                  <a:ext uri="{FF2B5EF4-FFF2-40B4-BE49-F238E27FC236}">
                    <a16:creationId xmlns:a16="http://schemas.microsoft.com/office/drawing/2014/main" id="{F6FEFC76-3DFA-4B63-B459-9200C88573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326"/>
                <a:ext cx="61" cy="58"/>
              </a:xfrm>
              <a:prstGeom prst="rect">
                <a:avLst/>
              </a:prstGeom>
              <a:solidFill>
                <a:srgbClr val="57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7" name="Rectangle 1654">
                <a:extLst>
                  <a:ext uri="{FF2B5EF4-FFF2-40B4-BE49-F238E27FC236}">
                    <a16:creationId xmlns:a16="http://schemas.microsoft.com/office/drawing/2014/main" id="{50DB9861-1CC8-4A70-AB31-E75ED16FA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326"/>
                <a:ext cx="63" cy="58"/>
              </a:xfrm>
              <a:prstGeom prst="rect">
                <a:avLst/>
              </a:prstGeom>
              <a:solidFill>
                <a:srgbClr val="57BE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grpSp>
          <p:nvGrpSpPr>
            <p:cNvPr id="13" name="Group 1856">
              <a:extLst>
                <a:ext uri="{FF2B5EF4-FFF2-40B4-BE49-F238E27FC236}">
                  <a16:creationId xmlns:a16="http://schemas.microsoft.com/office/drawing/2014/main" id="{FE877241-456E-43C5-B813-15B0D30F6B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40155" y="1599394"/>
              <a:ext cx="4506785" cy="624436"/>
              <a:chOff x="-3986" y="39"/>
              <a:chExt cx="2490" cy="345"/>
            </a:xfrm>
          </p:grpSpPr>
          <p:sp>
            <p:nvSpPr>
              <p:cNvPr id="138" name="Rectangle 1656">
                <a:extLst>
                  <a:ext uri="{FF2B5EF4-FFF2-40B4-BE49-F238E27FC236}">
                    <a16:creationId xmlns:a16="http://schemas.microsoft.com/office/drawing/2014/main" id="{AFB7C747-9232-4BBE-B675-0CB47CF49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326"/>
                <a:ext cx="62" cy="58"/>
              </a:xfrm>
              <a:prstGeom prst="rect">
                <a:avLst/>
              </a:prstGeom>
              <a:solidFill>
                <a:srgbClr val="4CBA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" name="Rectangle 1657">
                <a:extLst>
                  <a:ext uri="{FF2B5EF4-FFF2-40B4-BE49-F238E27FC236}">
                    <a16:creationId xmlns:a16="http://schemas.microsoft.com/office/drawing/2014/main" id="{BFC32781-8703-4B77-B696-75B4A518F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69"/>
                <a:ext cx="62" cy="57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" name="Rectangle 1658">
                <a:extLst>
                  <a:ext uri="{FF2B5EF4-FFF2-40B4-BE49-F238E27FC236}">
                    <a16:creationId xmlns:a16="http://schemas.microsoft.com/office/drawing/2014/main" id="{8A4E828E-4290-4990-9462-95062116E2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69"/>
                <a:ext cx="63" cy="57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" name="Rectangle 1659">
                <a:extLst>
                  <a:ext uri="{FF2B5EF4-FFF2-40B4-BE49-F238E27FC236}">
                    <a16:creationId xmlns:a16="http://schemas.microsoft.com/office/drawing/2014/main" id="{6D709E52-9F92-46D1-890E-3C5A458D5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69"/>
                <a:ext cx="62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" name="Rectangle 1660">
                <a:extLst>
                  <a:ext uri="{FF2B5EF4-FFF2-40B4-BE49-F238E27FC236}">
                    <a16:creationId xmlns:a16="http://schemas.microsoft.com/office/drawing/2014/main" id="{FAD32769-B0CF-4907-8270-F31E4ECEF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69"/>
                <a:ext cx="62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" name="Rectangle 1661">
                <a:extLst>
                  <a:ext uri="{FF2B5EF4-FFF2-40B4-BE49-F238E27FC236}">
                    <a16:creationId xmlns:a16="http://schemas.microsoft.com/office/drawing/2014/main" id="{F46DD6DC-4718-4884-8A75-542D633165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69"/>
                <a:ext cx="62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" name="Rectangle 1662">
                <a:extLst>
                  <a:ext uri="{FF2B5EF4-FFF2-40B4-BE49-F238E27FC236}">
                    <a16:creationId xmlns:a16="http://schemas.microsoft.com/office/drawing/2014/main" id="{EFE54994-84F5-4E97-B445-BCE5B76EC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69"/>
                <a:ext cx="63" cy="57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" name="Rectangle 1663">
                <a:extLst>
                  <a:ext uri="{FF2B5EF4-FFF2-40B4-BE49-F238E27FC236}">
                    <a16:creationId xmlns:a16="http://schemas.microsoft.com/office/drawing/2014/main" id="{DE9D8EEB-90DB-461B-AD46-F150F2A23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69"/>
                <a:ext cx="62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" name="Rectangle 1664">
                <a:extLst>
                  <a:ext uri="{FF2B5EF4-FFF2-40B4-BE49-F238E27FC236}">
                    <a16:creationId xmlns:a16="http://schemas.microsoft.com/office/drawing/2014/main" id="{E9297273-21DA-4305-80A9-6A822BB62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69"/>
                <a:ext cx="62" cy="57"/>
              </a:xfrm>
              <a:prstGeom prst="rect">
                <a:avLst/>
              </a:prstGeom>
              <a:solidFill>
                <a:srgbClr val="F8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" name="Rectangle 1665">
                <a:extLst>
                  <a:ext uri="{FF2B5EF4-FFF2-40B4-BE49-F238E27FC236}">
                    <a16:creationId xmlns:a16="http://schemas.microsoft.com/office/drawing/2014/main" id="{AE91388C-E57B-4058-9544-BEC08C27D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69"/>
                <a:ext cx="62" cy="57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" name="Rectangle 1666">
                <a:extLst>
                  <a:ext uri="{FF2B5EF4-FFF2-40B4-BE49-F238E27FC236}">
                    <a16:creationId xmlns:a16="http://schemas.microsoft.com/office/drawing/2014/main" id="{927F60AE-440E-4D24-A0DC-90C860ED0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69"/>
                <a:ext cx="63" cy="57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" name="Rectangle 1667">
                <a:extLst>
                  <a:ext uri="{FF2B5EF4-FFF2-40B4-BE49-F238E27FC236}">
                    <a16:creationId xmlns:a16="http://schemas.microsoft.com/office/drawing/2014/main" id="{E9F2ED17-597C-40E6-9AF6-976C4A71D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69"/>
                <a:ext cx="62" cy="57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" name="Rectangle 1668">
                <a:extLst>
                  <a:ext uri="{FF2B5EF4-FFF2-40B4-BE49-F238E27FC236}">
                    <a16:creationId xmlns:a16="http://schemas.microsoft.com/office/drawing/2014/main" id="{AF108380-FD49-456C-9387-A1D50A70E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69"/>
                <a:ext cx="62" cy="57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" name="Rectangle 1669">
                <a:extLst>
                  <a:ext uri="{FF2B5EF4-FFF2-40B4-BE49-F238E27FC236}">
                    <a16:creationId xmlns:a16="http://schemas.microsoft.com/office/drawing/2014/main" id="{D3CC29A3-829F-4A87-9607-F59BFCF2C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69"/>
                <a:ext cx="62" cy="57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" name="Rectangle 1670">
                <a:extLst>
                  <a:ext uri="{FF2B5EF4-FFF2-40B4-BE49-F238E27FC236}">
                    <a16:creationId xmlns:a16="http://schemas.microsoft.com/office/drawing/2014/main" id="{43463A34-6A89-4427-B4F3-2B5BFF0CBF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69"/>
                <a:ext cx="62" cy="57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" name="Rectangle 1671">
                <a:extLst>
                  <a:ext uri="{FF2B5EF4-FFF2-40B4-BE49-F238E27FC236}">
                    <a16:creationId xmlns:a16="http://schemas.microsoft.com/office/drawing/2014/main" id="{F47027E6-2AF2-4A1B-AFF1-F08E97C03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69"/>
                <a:ext cx="63" cy="57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" name="Rectangle 1672">
                <a:extLst>
                  <a:ext uri="{FF2B5EF4-FFF2-40B4-BE49-F238E27FC236}">
                    <a16:creationId xmlns:a16="http://schemas.microsoft.com/office/drawing/2014/main" id="{21D06604-8531-4D80-8DA1-B18F4BE18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69"/>
                <a:ext cx="62" cy="57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" name="Rectangle 1673">
                <a:extLst>
                  <a:ext uri="{FF2B5EF4-FFF2-40B4-BE49-F238E27FC236}">
                    <a16:creationId xmlns:a16="http://schemas.microsoft.com/office/drawing/2014/main" id="{83634C11-7710-4F47-B05B-FEB1F222E7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69"/>
                <a:ext cx="62" cy="57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" name="Rectangle 1674">
                <a:extLst>
                  <a:ext uri="{FF2B5EF4-FFF2-40B4-BE49-F238E27FC236}">
                    <a16:creationId xmlns:a16="http://schemas.microsoft.com/office/drawing/2014/main" id="{9BBBAA84-188A-4167-825C-0FAF53B4C4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69"/>
                <a:ext cx="62" cy="57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" name="Rectangle 1675">
                <a:extLst>
                  <a:ext uri="{FF2B5EF4-FFF2-40B4-BE49-F238E27FC236}">
                    <a16:creationId xmlns:a16="http://schemas.microsoft.com/office/drawing/2014/main" id="{057DC24B-0E15-439A-B74D-7F5278F15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69"/>
                <a:ext cx="63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" name="Rectangle 1676">
                <a:extLst>
                  <a:ext uri="{FF2B5EF4-FFF2-40B4-BE49-F238E27FC236}">
                    <a16:creationId xmlns:a16="http://schemas.microsoft.com/office/drawing/2014/main" id="{60DEBDCB-5412-4E50-BB17-617F3A9E5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69"/>
                <a:ext cx="62" cy="57"/>
              </a:xfrm>
              <a:prstGeom prst="rect">
                <a:avLst/>
              </a:prstGeom>
              <a:solidFill>
                <a:srgbClr val="F5FB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" name="Rectangle 1677">
                <a:extLst>
                  <a:ext uri="{FF2B5EF4-FFF2-40B4-BE49-F238E27FC236}">
                    <a16:creationId xmlns:a16="http://schemas.microsoft.com/office/drawing/2014/main" id="{0B4C34D2-DA0E-45C4-B27C-F366FE104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69"/>
                <a:ext cx="62" cy="57"/>
              </a:xfrm>
              <a:prstGeom prst="rect">
                <a:avLst/>
              </a:prstGeom>
              <a:solidFill>
                <a:srgbClr val="F0F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" name="Rectangle 1678">
                <a:extLst>
                  <a:ext uri="{FF2B5EF4-FFF2-40B4-BE49-F238E27FC236}">
                    <a16:creationId xmlns:a16="http://schemas.microsoft.com/office/drawing/2014/main" id="{483B1B6B-A98E-4CC7-8526-75C8292A9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69"/>
                <a:ext cx="63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1" name="Rectangle 1679">
                <a:extLst>
                  <a:ext uri="{FF2B5EF4-FFF2-40B4-BE49-F238E27FC236}">
                    <a16:creationId xmlns:a16="http://schemas.microsoft.com/office/drawing/2014/main" id="{8CF50AA2-63E9-4DC8-BE1F-A6B5918B1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69"/>
                <a:ext cx="62" cy="57"/>
              </a:xfrm>
              <a:prstGeom prst="rect">
                <a:avLst/>
              </a:prstGeom>
              <a:solidFill>
                <a:srgbClr val="E3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2" name="Rectangle 1680">
                <a:extLst>
                  <a:ext uri="{FF2B5EF4-FFF2-40B4-BE49-F238E27FC236}">
                    <a16:creationId xmlns:a16="http://schemas.microsoft.com/office/drawing/2014/main" id="{4B6129A5-5BA9-46B7-AD01-A736890A4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69"/>
                <a:ext cx="62" cy="57"/>
              </a:xfrm>
              <a:prstGeom prst="rect">
                <a:avLst/>
              </a:prstGeom>
              <a:solidFill>
                <a:srgbClr val="DBF1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3" name="Rectangle 1681">
                <a:extLst>
                  <a:ext uri="{FF2B5EF4-FFF2-40B4-BE49-F238E27FC236}">
                    <a16:creationId xmlns:a16="http://schemas.microsoft.com/office/drawing/2014/main" id="{0FB7FB8A-B8A6-4224-BE84-8FF90914B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69"/>
                <a:ext cx="62" cy="57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4" name="Rectangle 1682">
                <a:extLst>
                  <a:ext uri="{FF2B5EF4-FFF2-40B4-BE49-F238E27FC236}">
                    <a16:creationId xmlns:a16="http://schemas.microsoft.com/office/drawing/2014/main" id="{EEFB896A-BFA7-476A-BB60-A0CCCB3F5C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69"/>
                <a:ext cx="63" cy="57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5" name="Rectangle 1683">
                <a:extLst>
                  <a:ext uri="{FF2B5EF4-FFF2-40B4-BE49-F238E27FC236}">
                    <a16:creationId xmlns:a16="http://schemas.microsoft.com/office/drawing/2014/main" id="{451B7E17-836B-4633-81D0-F962329B7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69"/>
                <a:ext cx="62" cy="57"/>
              </a:xfrm>
              <a:prstGeom prst="rect">
                <a:avLst/>
              </a:prstGeom>
              <a:solidFill>
                <a:srgbClr val="C6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6" name="Rectangle 1684">
                <a:extLst>
                  <a:ext uri="{FF2B5EF4-FFF2-40B4-BE49-F238E27FC236}">
                    <a16:creationId xmlns:a16="http://schemas.microsoft.com/office/drawing/2014/main" id="{89769168-D249-4FE2-A086-1AB717212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69"/>
                <a:ext cx="62" cy="57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7" name="Rectangle 1685">
                <a:extLst>
                  <a:ext uri="{FF2B5EF4-FFF2-40B4-BE49-F238E27FC236}">
                    <a16:creationId xmlns:a16="http://schemas.microsoft.com/office/drawing/2014/main" id="{BE4FF401-AEA6-44F1-B2D0-27B027F01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69"/>
                <a:ext cx="62" cy="57"/>
              </a:xfrm>
              <a:prstGeom prst="rect">
                <a:avLst/>
              </a:prstGeom>
              <a:solidFill>
                <a:srgbClr val="B0E0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8" name="Rectangle 1686">
                <a:extLst>
                  <a:ext uri="{FF2B5EF4-FFF2-40B4-BE49-F238E27FC236}">
                    <a16:creationId xmlns:a16="http://schemas.microsoft.com/office/drawing/2014/main" id="{848D467E-0BC6-46B6-B203-85B03D962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69"/>
                <a:ext cx="63" cy="57"/>
              </a:xfrm>
              <a:prstGeom prst="rect">
                <a:avLst/>
              </a:prstGeom>
              <a:solidFill>
                <a:srgbClr val="A7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9" name="Rectangle 1687">
                <a:extLst>
                  <a:ext uri="{FF2B5EF4-FFF2-40B4-BE49-F238E27FC236}">
                    <a16:creationId xmlns:a16="http://schemas.microsoft.com/office/drawing/2014/main" id="{513C6175-10B0-4163-9ABE-2D0B62DF6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69"/>
                <a:ext cx="62" cy="57"/>
              </a:xfrm>
              <a:prstGeom prst="rect">
                <a:avLst/>
              </a:prstGeom>
              <a:solidFill>
                <a:srgbClr val="9ED9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0" name="Rectangle 1688">
                <a:extLst>
                  <a:ext uri="{FF2B5EF4-FFF2-40B4-BE49-F238E27FC236}">
                    <a16:creationId xmlns:a16="http://schemas.microsoft.com/office/drawing/2014/main" id="{49FC45BB-B6BC-47CE-88C1-316D4C4D45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69"/>
                <a:ext cx="62" cy="57"/>
              </a:xfrm>
              <a:prstGeom prst="rect">
                <a:avLst/>
              </a:prstGeom>
              <a:solidFill>
                <a:srgbClr val="95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1" name="Rectangle 1689">
                <a:extLst>
                  <a:ext uri="{FF2B5EF4-FFF2-40B4-BE49-F238E27FC236}">
                    <a16:creationId xmlns:a16="http://schemas.microsoft.com/office/drawing/2014/main" id="{0033A23E-093F-432D-AAE6-E7991C7318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69"/>
                <a:ext cx="62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2" name="Rectangle 1690">
                <a:extLst>
                  <a:ext uri="{FF2B5EF4-FFF2-40B4-BE49-F238E27FC236}">
                    <a16:creationId xmlns:a16="http://schemas.microsoft.com/office/drawing/2014/main" id="{87CD08F5-B162-4730-9B77-1CCAAB9F3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69"/>
                <a:ext cx="63" cy="57"/>
              </a:xfrm>
              <a:prstGeom prst="rect">
                <a:avLst/>
              </a:prstGeom>
              <a:solidFill>
                <a:srgbClr val="83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3" name="Rectangle 1691">
                <a:extLst>
                  <a:ext uri="{FF2B5EF4-FFF2-40B4-BE49-F238E27FC236}">
                    <a16:creationId xmlns:a16="http://schemas.microsoft.com/office/drawing/2014/main" id="{132DA03A-1CA5-478D-9122-70686FA16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69"/>
                <a:ext cx="62" cy="57"/>
              </a:xfrm>
              <a:prstGeom prst="rect">
                <a:avLst/>
              </a:prstGeom>
              <a:solidFill>
                <a:srgbClr val="7CC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4" name="Rectangle 1692">
                <a:extLst>
                  <a:ext uri="{FF2B5EF4-FFF2-40B4-BE49-F238E27FC236}">
                    <a16:creationId xmlns:a16="http://schemas.microsoft.com/office/drawing/2014/main" id="{9277B363-45B7-45B0-AB9F-984F3B7BD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69"/>
                <a:ext cx="62" cy="57"/>
              </a:xfrm>
              <a:prstGeom prst="rect">
                <a:avLst/>
              </a:prstGeom>
              <a:solidFill>
                <a:srgbClr val="75C9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5" name="Rectangle 1693">
                <a:extLst>
                  <a:ext uri="{FF2B5EF4-FFF2-40B4-BE49-F238E27FC236}">
                    <a16:creationId xmlns:a16="http://schemas.microsoft.com/office/drawing/2014/main" id="{EE843B7A-404F-42D0-A34E-EBC39B0A2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69"/>
                <a:ext cx="63" cy="57"/>
              </a:xfrm>
              <a:prstGeom prst="rect">
                <a:avLst/>
              </a:prstGeom>
              <a:solidFill>
                <a:srgbClr val="6FC7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6" name="Rectangle 1694">
                <a:extLst>
                  <a:ext uri="{FF2B5EF4-FFF2-40B4-BE49-F238E27FC236}">
                    <a16:creationId xmlns:a16="http://schemas.microsoft.com/office/drawing/2014/main" id="{E867B900-5F58-4AD9-95B4-F55EBE802E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69"/>
                <a:ext cx="61" cy="57"/>
              </a:xfrm>
              <a:prstGeom prst="rect">
                <a:avLst/>
              </a:prstGeom>
              <a:solidFill>
                <a:srgbClr val="69C5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7" name="Rectangle 1695">
                <a:extLst>
                  <a:ext uri="{FF2B5EF4-FFF2-40B4-BE49-F238E27FC236}">
                    <a16:creationId xmlns:a16="http://schemas.microsoft.com/office/drawing/2014/main" id="{072A9BB5-925C-4579-85AC-4A7D6B172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69"/>
                <a:ext cx="63" cy="57"/>
              </a:xfrm>
              <a:prstGeom prst="rect">
                <a:avLst/>
              </a:prstGeom>
              <a:solidFill>
                <a:srgbClr val="65C3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8" name="Rectangle 1696">
                <a:extLst>
                  <a:ext uri="{FF2B5EF4-FFF2-40B4-BE49-F238E27FC236}">
                    <a16:creationId xmlns:a16="http://schemas.microsoft.com/office/drawing/2014/main" id="{784C8261-2740-49A4-9F21-6770CE376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69"/>
                <a:ext cx="62" cy="57"/>
              </a:xfrm>
              <a:prstGeom prst="rect">
                <a:avLst/>
              </a:prstGeom>
              <a:solidFill>
                <a:srgbClr val="5FC1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79" name="Rectangle 1697">
                <a:extLst>
                  <a:ext uri="{FF2B5EF4-FFF2-40B4-BE49-F238E27FC236}">
                    <a16:creationId xmlns:a16="http://schemas.microsoft.com/office/drawing/2014/main" id="{28DE7979-A76B-4BA7-8504-E10914CC9E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211"/>
                <a:ext cx="62" cy="58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0" name="Rectangle 1698">
                <a:extLst>
                  <a:ext uri="{FF2B5EF4-FFF2-40B4-BE49-F238E27FC236}">
                    <a16:creationId xmlns:a16="http://schemas.microsoft.com/office/drawing/2014/main" id="{81ABACF8-28AB-446C-81F1-B89E5A0C5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211"/>
                <a:ext cx="63" cy="58"/>
              </a:xfrm>
              <a:prstGeom prst="rect">
                <a:avLst/>
              </a:prstGeom>
              <a:solidFill>
                <a:srgbClr val="EDF8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1" name="Rectangle 1699">
                <a:extLst>
                  <a:ext uri="{FF2B5EF4-FFF2-40B4-BE49-F238E27FC236}">
                    <a16:creationId xmlns:a16="http://schemas.microsoft.com/office/drawing/2014/main" id="{BB5A07FF-543E-4598-8A31-ADCA90C52D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211"/>
                <a:ext cx="62" cy="58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2" name="Rectangle 1700">
                <a:extLst>
                  <a:ext uri="{FF2B5EF4-FFF2-40B4-BE49-F238E27FC236}">
                    <a16:creationId xmlns:a16="http://schemas.microsoft.com/office/drawing/2014/main" id="{1533F699-AB3B-4598-99C0-9697214F6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211"/>
                <a:ext cx="62" cy="58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3" name="Rectangle 1701">
                <a:extLst>
                  <a:ext uri="{FF2B5EF4-FFF2-40B4-BE49-F238E27FC236}">
                    <a16:creationId xmlns:a16="http://schemas.microsoft.com/office/drawing/2014/main" id="{84F234F3-D2FC-4330-BC8D-AAAB3DB94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211"/>
                <a:ext cx="62" cy="58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4" name="Rectangle 1702">
                <a:extLst>
                  <a:ext uri="{FF2B5EF4-FFF2-40B4-BE49-F238E27FC236}">
                    <a16:creationId xmlns:a16="http://schemas.microsoft.com/office/drawing/2014/main" id="{FCE93359-C17F-41CB-9337-4E3D1C91AD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211"/>
                <a:ext cx="63" cy="58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5" name="Rectangle 1703">
                <a:extLst>
                  <a:ext uri="{FF2B5EF4-FFF2-40B4-BE49-F238E27FC236}">
                    <a16:creationId xmlns:a16="http://schemas.microsoft.com/office/drawing/2014/main" id="{C78A8EEC-3822-4AA5-A1D7-6F4BA0D95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211"/>
                <a:ext cx="62" cy="58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6" name="Rectangle 1704">
                <a:extLst>
                  <a:ext uri="{FF2B5EF4-FFF2-40B4-BE49-F238E27FC236}">
                    <a16:creationId xmlns:a16="http://schemas.microsoft.com/office/drawing/2014/main" id="{F4C23C27-00D4-455E-9E72-94330CA7A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211"/>
                <a:ext cx="62" cy="58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7" name="Rectangle 1705">
                <a:extLst>
                  <a:ext uri="{FF2B5EF4-FFF2-40B4-BE49-F238E27FC236}">
                    <a16:creationId xmlns:a16="http://schemas.microsoft.com/office/drawing/2014/main" id="{8123266D-5E35-47A0-81A0-8E36B0495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211"/>
                <a:ext cx="62" cy="58"/>
              </a:xfrm>
              <a:prstGeom prst="rect">
                <a:avLst/>
              </a:prstGeom>
              <a:solidFill>
                <a:srgbClr val="FAFD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8" name="Rectangle 1706">
                <a:extLst>
                  <a:ext uri="{FF2B5EF4-FFF2-40B4-BE49-F238E27FC236}">
                    <a16:creationId xmlns:a16="http://schemas.microsoft.com/office/drawing/2014/main" id="{FF876671-BE23-4883-9C6A-88B6D9D84F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211"/>
                <a:ext cx="63" cy="58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89" name="Rectangle 1707">
                <a:extLst>
                  <a:ext uri="{FF2B5EF4-FFF2-40B4-BE49-F238E27FC236}">
                    <a16:creationId xmlns:a16="http://schemas.microsoft.com/office/drawing/2014/main" id="{EA2A2C6E-0F07-41BF-B419-275F9BFC1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211"/>
                <a:ext cx="62" cy="58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0" name="Rectangle 1708">
                <a:extLst>
                  <a:ext uri="{FF2B5EF4-FFF2-40B4-BE49-F238E27FC236}">
                    <a16:creationId xmlns:a16="http://schemas.microsoft.com/office/drawing/2014/main" id="{69CBF9A3-A960-4837-8A1E-CF6DE2259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211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1" name="Rectangle 1709">
                <a:extLst>
                  <a:ext uri="{FF2B5EF4-FFF2-40B4-BE49-F238E27FC236}">
                    <a16:creationId xmlns:a16="http://schemas.microsoft.com/office/drawing/2014/main" id="{FA32DC25-98CE-4BEE-995D-44C474188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211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2" name="Rectangle 1710">
                <a:extLst>
                  <a:ext uri="{FF2B5EF4-FFF2-40B4-BE49-F238E27FC236}">
                    <a16:creationId xmlns:a16="http://schemas.microsoft.com/office/drawing/2014/main" id="{284C12B4-D195-4F43-BC17-A31148B20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211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3" name="Rectangle 1711">
                <a:extLst>
                  <a:ext uri="{FF2B5EF4-FFF2-40B4-BE49-F238E27FC236}">
                    <a16:creationId xmlns:a16="http://schemas.microsoft.com/office/drawing/2014/main" id="{59CD1F8B-A394-40D7-A51E-C261AEF5B9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211"/>
                <a:ext cx="63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4" name="Rectangle 1712">
                <a:extLst>
                  <a:ext uri="{FF2B5EF4-FFF2-40B4-BE49-F238E27FC236}">
                    <a16:creationId xmlns:a16="http://schemas.microsoft.com/office/drawing/2014/main" id="{98F5DFA4-EF28-456F-81BE-ED4BF80BE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211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5" name="Rectangle 1713">
                <a:extLst>
                  <a:ext uri="{FF2B5EF4-FFF2-40B4-BE49-F238E27FC236}">
                    <a16:creationId xmlns:a16="http://schemas.microsoft.com/office/drawing/2014/main" id="{7BE212A0-8E7B-4D54-BE75-5A9514B4AD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211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6" name="Rectangle 1714">
                <a:extLst>
                  <a:ext uri="{FF2B5EF4-FFF2-40B4-BE49-F238E27FC236}">
                    <a16:creationId xmlns:a16="http://schemas.microsoft.com/office/drawing/2014/main" id="{8477EB15-6D08-4DD5-AEE6-DBAA8329A4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211"/>
                <a:ext cx="62" cy="58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7" name="Rectangle 1715">
                <a:extLst>
                  <a:ext uri="{FF2B5EF4-FFF2-40B4-BE49-F238E27FC236}">
                    <a16:creationId xmlns:a16="http://schemas.microsoft.com/office/drawing/2014/main" id="{E428291E-6F58-42F2-9C0B-97D591341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211"/>
                <a:ext cx="63" cy="58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8" name="Rectangle 1716">
                <a:extLst>
                  <a:ext uri="{FF2B5EF4-FFF2-40B4-BE49-F238E27FC236}">
                    <a16:creationId xmlns:a16="http://schemas.microsoft.com/office/drawing/2014/main" id="{C1363A4E-860A-4296-BDA3-F57BA3E41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211"/>
                <a:ext cx="62" cy="58"/>
              </a:xfrm>
              <a:prstGeom prst="rect">
                <a:avLst/>
              </a:prstGeom>
              <a:solidFill>
                <a:srgbClr val="F8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9" name="Rectangle 1717">
                <a:extLst>
                  <a:ext uri="{FF2B5EF4-FFF2-40B4-BE49-F238E27FC236}">
                    <a16:creationId xmlns:a16="http://schemas.microsoft.com/office/drawing/2014/main" id="{DA291CDB-3590-4155-A1D0-88DC13B4DA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211"/>
                <a:ext cx="62" cy="58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0" name="Rectangle 1718">
                <a:extLst>
                  <a:ext uri="{FF2B5EF4-FFF2-40B4-BE49-F238E27FC236}">
                    <a16:creationId xmlns:a16="http://schemas.microsoft.com/office/drawing/2014/main" id="{E6751D38-7D56-455E-8D73-E0B7AE157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211"/>
                <a:ext cx="63" cy="58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1" name="Rectangle 1719">
                <a:extLst>
                  <a:ext uri="{FF2B5EF4-FFF2-40B4-BE49-F238E27FC236}">
                    <a16:creationId xmlns:a16="http://schemas.microsoft.com/office/drawing/2014/main" id="{09B11CD9-4475-437D-88BE-A655F933B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211"/>
                <a:ext cx="62" cy="58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2" name="Rectangle 1720">
                <a:extLst>
                  <a:ext uri="{FF2B5EF4-FFF2-40B4-BE49-F238E27FC236}">
                    <a16:creationId xmlns:a16="http://schemas.microsoft.com/office/drawing/2014/main" id="{7699CDE9-A89A-410E-8CE6-F982FFA89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211"/>
                <a:ext cx="62" cy="58"/>
              </a:xfrm>
              <a:prstGeom prst="rect">
                <a:avLst/>
              </a:prstGeom>
              <a:solidFill>
                <a:srgbClr val="E7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3" name="Rectangle 1721">
                <a:extLst>
                  <a:ext uri="{FF2B5EF4-FFF2-40B4-BE49-F238E27FC236}">
                    <a16:creationId xmlns:a16="http://schemas.microsoft.com/office/drawing/2014/main" id="{CFFE4FDE-6305-4398-BCA7-13BD01793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211"/>
                <a:ext cx="62" cy="58"/>
              </a:xfrm>
              <a:prstGeom prst="rect">
                <a:avLst/>
              </a:prstGeom>
              <a:solidFill>
                <a:srgbClr val="E0F3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4" name="Rectangle 1722">
                <a:extLst>
                  <a:ext uri="{FF2B5EF4-FFF2-40B4-BE49-F238E27FC236}">
                    <a16:creationId xmlns:a16="http://schemas.microsoft.com/office/drawing/2014/main" id="{2600AB10-F8FF-43FD-8B5A-4D1AADDD3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211"/>
                <a:ext cx="63" cy="58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5" name="Rectangle 1723">
                <a:extLst>
                  <a:ext uri="{FF2B5EF4-FFF2-40B4-BE49-F238E27FC236}">
                    <a16:creationId xmlns:a16="http://schemas.microsoft.com/office/drawing/2014/main" id="{29DF5A06-8D15-4D57-B99C-FCB2C7A7E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211"/>
                <a:ext cx="62" cy="58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6" name="Rectangle 1724">
                <a:extLst>
                  <a:ext uri="{FF2B5EF4-FFF2-40B4-BE49-F238E27FC236}">
                    <a16:creationId xmlns:a16="http://schemas.microsoft.com/office/drawing/2014/main" id="{92A025D7-BAED-46FC-8C26-944CC7E1E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211"/>
                <a:ext cx="62" cy="58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7" name="Rectangle 1725">
                <a:extLst>
                  <a:ext uri="{FF2B5EF4-FFF2-40B4-BE49-F238E27FC236}">
                    <a16:creationId xmlns:a16="http://schemas.microsoft.com/office/drawing/2014/main" id="{0A358C96-0A08-46F2-A108-B1F74CF5A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211"/>
                <a:ext cx="62" cy="58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8" name="Rectangle 1726">
                <a:extLst>
                  <a:ext uri="{FF2B5EF4-FFF2-40B4-BE49-F238E27FC236}">
                    <a16:creationId xmlns:a16="http://schemas.microsoft.com/office/drawing/2014/main" id="{BC482F99-E8FF-4F0C-A2BD-2B83E511E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211"/>
                <a:ext cx="63" cy="58"/>
              </a:xfrm>
              <a:prstGeom prst="rect">
                <a:avLst/>
              </a:prstGeom>
              <a:solidFill>
                <a:srgbClr val="BDE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9" name="Rectangle 1727">
                <a:extLst>
                  <a:ext uri="{FF2B5EF4-FFF2-40B4-BE49-F238E27FC236}">
                    <a16:creationId xmlns:a16="http://schemas.microsoft.com/office/drawing/2014/main" id="{286084A2-3C11-481F-850C-9CC012893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211"/>
                <a:ext cx="62" cy="58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0" name="Rectangle 1728">
                <a:extLst>
                  <a:ext uri="{FF2B5EF4-FFF2-40B4-BE49-F238E27FC236}">
                    <a16:creationId xmlns:a16="http://schemas.microsoft.com/office/drawing/2014/main" id="{65FCECAD-4D72-4EB8-AA94-E96B4760EC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211"/>
                <a:ext cx="62" cy="58"/>
              </a:xfrm>
              <a:prstGeom prst="rect">
                <a:avLst/>
              </a:prstGeom>
              <a:solidFill>
                <a:srgbClr val="ABDE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1" name="Rectangle 1729">
                <a:extLst>
                  <a:ext uri="{FF2B5EF4-FFF2-40B4-BE49-F238E27FC236}">
                    <a16:creationId xmlns:a16="http://schemas.microsoft.com/office/drawing/2014/main" id="{9C2814F4-9FDE-45DF-A996-57897A0D1E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211"/>
                <a:ext cx="62" cy="58"/>
              </a:xfrm>
              <a:prstGeom prst="rect">
                <a:avLst/>
              </a:prstGeom>
              <a:solidFill>
                <a:srgbClr val="A2DB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2" name="Rectangle 1730">
                <a:extLst>
                  <a:ext uri="{FF2B5EF4-FFF2-40B4-BE49-F238E27FC236}">
                    <a16:creationId xmlns:a16="http://schemas.microsoft.com/office/drawing/2014/main" id="{AE0A2F13-A8AC-4174-89E6-B200C0F59A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211"/>
                <a:ext cx="63" cy="58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3" name="Rectangle 1731">
                <a:extLst>
                  <a:ext uri="{FF2B5EF4-FFF2-40B4-BE49-F238E27FC236}">
                    <a16:creationId xmlns:a16="http://schemas.microsoft.com/office/drawing/2014/main" id="{C0B6CEC8-5E96-4F36-B61A-7E943CA1D2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211"/>
                <a:ext cx="62" cy="58"/>
              </a:xfrm>
              <a:prstGeom prst="rect">
                <a:avLst/>
              </a:prstGeom>
              <a:solidFill>
                <a:srgbClr val="90D4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4" name="Rectangle 1732">
                <a:extLst>
                  <a:ext uri="{FF2B5EF4-FFF2-40B4-BE49-F238E27FC236}">
                    <a16:creationId xmlns:a16="http://schemas.microsoft.com/office/drawing/2014/main" id="{CEE7B213-B40E-4AC5-BC02-3DD1E020F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211"/>
                <a:ext cx="62" cy="58"/>
              </a:xfrm>
              <a:prstGeom prst="rect">
                <a:avLst/>
              </a:prstGeom>
              <a:solidFill>
                <a:srgbClr val="89D1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5" name="Rectangle 1733">
                <a:extLst>
                  <a:ext uri="{FF2B5EF4-FFF2-40B4-BE49-F238E27FC236}">
                    <a16:creationId xmlns:a16="http://schemas.microsoft.com/office/drawing/2014/main" id="{F4A41AD9-B665-403B-A8C8-FF5DC8640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211"/>
                <a:ext cx="63" cy="58"/>
              </a:xfrm>
              <a:prstGeom prst="rect">
                <a:avLst/>
              </a:prstGeom>
              <a:solidFill>
                <a:srgbClr val="83CE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6" name="Rectangle 1734">
                <a:extLst>
                  <a:ext uri="{FF2B5EF4-FFF2-40B4-BE49-F238E27FC236}">
                    <a16:creationId xmlns:a16="http://schemas.microsoft.com/office/drawing/2014/main" id="{D282AEEB-2BA7-4586-A7B2-AEFFE6465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211"/>
                <a:ext cx="61" cy="58"/>
              </a:xfrm>
              <a:prstGeom prst="rect">
                <a:avLst/>
              </a:prstGeom>
              <a:solidFill>
                <a:srgbClr val="7CC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7" name="Rectangle 1735">
                <a:extLst>
                  <a:ext uri="{FF2B5EF4-FFF2-40B4-BE49-F238E27FC236}">
                    <a16:creationId xmlns:a16="http://schemas.microsoft.com/office/drawing/2014/main" id="{CAA989EA-7088-4B83-BB35-FAF3105C5B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211"/>
                <a:ext cx="63" cy="58"/>
              </a:xfrm>
              <a:prstGeom prst="rect">
                <a:avLst/>
              </a:prstGeom>
              <a:solidFill>
                <a:srgbClr val="7CCC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8" name="Rectangle 1736">
                <a:extLst>
                  <a:ext uri="{FF2B5EF4-FFF2-40B4-BE49-F238E27FC236}">
                    <a16:creationId xmlns:a16="http://schemas.microsoft.com/office/drawing/2014/main" id="{D41044EA-8AA6-4FF8-BED6-E3942C2D83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211"/>
                <a:ext cx="62" cy="58"/>
              </a:xfrm>
              <a:prstGeom prst="rect">
                <a:avLst/>
              </a:prstGeom>
              <a:solidFill>
                <a:srgbClr val="71C8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9" name="Rectangle 1737">
                <a:extLst>
                  <a:ext uri="{FF2B5EF4-FFF2-40B4-BE49-F238E27FC236}">
                    <a16:creationId xmlns:a16="http://schemas.microsoft.com/office/drawing/2014/main" id="{D45902CB-7612-4F4D-8F36-85F9255B5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154"/>
                <a:ext cx="62" cy="57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0" name="Rectangle 1738">
                <a:extLst>
                  <a:ext uri="{FF2B5EF4-FFF2-40B4-BE49-F238E27FC236}">
                    <a16:creationId xmlns:a16="http://schemas.microsoft.com/office/drawing/2014/main" id="{FD632A12-0685-4DAE-8594-C1E93EF2D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154"/>
                <a:ext cx="63" cy="57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1" name="Rectangle 1739">
                <a:extLst>
                  <a:ext uri="{FF2B5EF4-FFF2-40B4-BE49-F238E27FC236}">
                    <a16:creationId xmlns:a16="http://schemas.microsoft.com/office/drawing/2014/main" id="{BADE45F7-E788-46D4-962B-02E82932B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154"/>
                <a:ext cx="62" cy="57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2" name="Rectangle 1740">
                <a:extLst>
                  <a:ext uri="{FF2B5EF4-FFF2-40B4-BE49-F238E27FC236}">
                    <a16:creationId xmlns:a16="http://schemas.microsoft.com/office/drawing/2014/main" id="{B40A6824-5990-4100-909B-5E76BC763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154"/>
                <a:ext cx="62" cy="57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3" name="Rectangle 1741">
                <a:extLst>
                  <a:ext uri="{FF2B5EF4-FFF2-40B4-BE49-F238E27FC236}">
                    <a16:creationId xmlns:a16="http://schemas.microsoft.com/office/drawing/2014/main" id="{F1A5B722-4BE1-4FCE-8C9D-AAD542E1F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154"/>
                <a:ext cx="62" cy="57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4" name="Rectangle 1742">
                <a:extLst>
                  <a:ext uri="{FF2B5EF4-FFF2-40B4-BE49-F238E27FC236}">
                    <a16:creationId xmlns:a16="http://schemas.microsoft.com/office/drawing/2014/main" id="{58FC431B-E02D-4769-9408-3086A559D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154"/>
                <a:ext cx="63" cy="57"/>
              </a:xfrm>
              <a:prstGeom prst="rect">
                <a:avLst/>
              </a:prstGeom>
              <a:solidFill>
                <a:srgbClr val="F7FC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5" name="Rectangle 1743">
                <a:extLst>
                  <a:ext uri="{FF2B5EF4-FFF2-40B4-BE49-F238E27FC236}">
                    <a16:creationId xmlns:a16="http://schemas.microsoft.com/office/drawing/2014/main" id="{284E7BB0-3ADD-4C4B-ABF9-DE30FC271B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154"/>
                <a:ext cx="62" cy="57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6" name="Rectangle 1744">
                <a:extLst>
                  <a:ext uri="{FF2B5EF4-FFF2-40B4-BE49-F238E27FC236}">
                    <a16:creationId xmlns:a16="http://schemas.microsoft.com/office/drawing/2014/main" id="{24DBE9A4-F39A-4AA3-9E43-8C97605ED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154"/>
                <a:ext cx="62" cy="57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7" name="Rectangle 1745">
                <a:extLst>
                  <a:ext uri="{FF2B5EF4-FFF2-40B4-BE49-F238E27FC236}">
                    <a16:creationId xmlns:a16="http://schemas.microsoft.com/office/drawing/2014/main" id="{30C9BFA8-671B-42C9-9473-70C4AAE8EF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154"/>
                <a:ext cx="62" cy="57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8" name="Rectangle 1746">
                <a:extLst>
                  <a:ext uri="{FF2B5EF4-FFF2-40B4-BE49-F238E27FC236}">
                    <a16:creationId xmlns:a16="http://schemas.microsoft.com/office/drawing/2014/main" id="{0FED322B-51EC-4DA5-8091-D87752789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154"/>
                <a:ext cx="63" cy="57"/>
              </a:xfrm>
              <a:prstGeom prst="rect">
                <a:avLst/>
              </a:prstGeom>
              <a:solidFill>
                <a:srgbClr val="FCFE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9" name="Rectangle 1747">
                <a:extLst>
                  <a:ext uri="{FF2B5EF4-FFF2-40B4-BE49-F238E27FC236}">
                    <a16:creationId xmlns:a16="http://schemas.microsoft.com/office/drawing/2014/main" id="{D0B2E730-34CA-4B80-B180-00933899B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154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0" name="Rectangle 1748">
                <a:extLst>
                  <a:ext uri="{FF2B5EF4-FFF2-40B4-BE49-F238E27FC236}">
                    <a16:creationId xmlns:a16="http://schemas.microsoft.com/office/drawing/2014/main" id="{5464A6BF-58FC-471B-AC4D-B84492682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154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1" name="Rectangle 1749">
                <a:extLst>
                  <a:ext uri="{FF2B5EF4-FFF2-40B4-BE49-F238E27FC236}">
                    <a16:creationId xmlns:a16="http://schemas.microsoft.com/office/drawing/2014/main" id="{A066A3D8-6142-4BA2-BAF7-4D9FC59FC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154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2" name="Rectangle 1750">
                <a:extLst>
                  <a:ext uri="{FF2B5EF4-FFF2-40B4-BE49-F238E27FC236}">
                    <a16:creationId xmlns:a16="http://schemas.microsoft.com/office/drawing/2014/main" id="{E1E7D67D-9469-4751-A1B8-F5F5A5600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154"/>
                <a:ext cx="62" cy="57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3" name="Rectangle 1751">
                <a:extLst>
                  <a:ext uri="{FF2B5EF4-FFF2-40B4-BE49-F238E27FC236}">
                    <a16:creationId xmlns:a16="http://schemas.microsoft.com/office/drawing/2014/main" id="{D2FF687E-13DF-4601-AA76-FB70D55CD7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154"/>
                <a:ext cx="63" cy="57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4" name="Rectangle 1752">
                <a:extLst>
                  <a:ext uri="{FF2B5EF4-FFF2-40B4-BE49-F238E27FC236}">
                    <a16:creationId xmlns:a16="http://schemas.microsoft.com/office/drawing/2014/main" id="{816E0360-137C-413F-A500-854B200B2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154"/>
                <a:ext cx="62" cy="57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5" name="Rectangle 1753">
                <a:extLst>
                  <a:ext uri="{FF2B5EF4-FFF2-40B4-BE49-F238E27FC236}">
                    <a16:creationId xmlns:a16="http://schemas.microsoft.com/office/drawing/2014/main" id="{A9E7D773-DC59-4091-BFC6-0FF64B3C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154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6" name="Rectangle 1754">
                <a:extLst>
                  <a:ext uri="{FF2B5EF4-FFF2-40B4-BE49-F238E27FC236}">
                    <a16:creationId xmlns:a16="http://schemas.microsoft.com/office/drawing/2014/main" id="{0C200D79-5DFE-4377-8652-07043DC86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154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7" name="Rectangle 1755">
                <a:extLst>
                  <a:ext uri="{FF2B5EF4-FFF2-40B4-BE49-F238E27FC236}">
                    <a16:creationId xmlns:a16="http://schemas.microsoft.com/office/drawing/2014/main" id="{8B3AAE6F-B7B7-4D7E-B89F-7BCEB61F8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154"/>
                <a:ext cx="63" cy="57"/>
              </a:xfrm>
              <a:prstGeom prst="rect">
                <a:avLst/>
              </a:prstGeom>
              <a:solidFill>
                <a:srgbClr val="FCFE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8" name="Rectangle 1756">
                <a:extLst>
                  <a:ext uri="{FF2B5EF4-FFF2-40B4-BE49-F238E27FC236}">
                    <a16:creationId xmlns:a16="http://schemas.microsoft.com/office/drawing/2014/main" id="{A412374D-9F83-4077-995C-819E6CF211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154"/>
                <a:ext cx="62" cy="57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9" name="Rectangle 1757">
                <a:extLst>
                  <a:ext uri="{FF2B5EF4-FFF2-40B4-BE49-F238E27FC236}">
                    <a16:creationId xmlns:a16="http://schemas.microsoft.com/office/drawing/2014/main" id="{62A5C7A8-D7B1-4BBA-8104-908DB9EF16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154"/>
                <a:ext cx="62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0" name="Rectangle 1758">
                <a:extLst>
                  <a:ext uri="{FF2B5EF4-FFF2-40B4-BE49-F238E27FC236}">
                    <a16:creationId xmlns:a16="http://schemas.microsoft.com/office/drawing/2014/main" id="{03F8F162-8F66-4307-918A-B5C9BDCDC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154"/>
                <a:ext cx="63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1" name="Rectangle 1759">
                <a:extLst>
                  <a:ext uri="{FF2B5EF4-FFF2-40B4-BE49-F238E27FC236}">
                    <a16:creationId xmlns:a16="http://schemas.microsoft.com/office/drawing/2014/main" id="{435A489C-ADBB-46E5-B9BD-54BC3EA39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154"/>
                <a:ext cx="62" cy="57"/>
              </a:xfrm>
              <a:prstGeom prst="rect">
                <a:avLst/>
              </a:prstGeom>
              <a:solidFill>
                <a:srgbClr val="F4FB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2" name="Rectangle 1760">
                <a:extLst>
                  <a:ext uri="{FF2B5EF4-FFF2-40B4-BE49-F238E27FC236}">
                    <a16:creationId xmlns:a16="http://schemas.microsoft.com/office/drawing/2014/main" id="{87B56ED9-A5D0-4444-82A3-665F4EC33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154"/>
                <a:ext cx="62" cy="57"/>
              </a:xfrm>
              <a:prstGeom prst="rect">
                <a:avLst/>
              </a:prstGeom>
              <a:solidFill>
                <a:srgbClr val="F0F9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3" name="Rectangle 1761">
                <a:extLst>
                  <a:ext uri="{FF2B5EF4-FFF2-40B4-BE49-F238E27FC236}">
                    <a16:creationId xmlns:a16="http://schemas.microsoft.com/office/drawing/2014/main" id="{0B8715E6-5BFC-4383-B3D7-AEE50D6B63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154"/>
                <a:ext cx="62" cy="57"/>
              </a:xfrm>
              <a:prstGeom prst="rect">
                <a:avLst/>
              </a:prstGeom>
              <a:solidFill>
                <a:srgbClr val="EC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4" name="Rectangle 1762">
                <a:extLst>
                  <a:ext uri="{FF2B5EF4-FFF2-40B4-BE49-F238E27FC236}">
                    <a16:creationId xmlns:a16="http://schemas.microsoft.com/office/drawing/2014/main" id="{0B6822DB-F796-4E2F-965A-7987657435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154"/>
                <a:ext cx="63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5" name="Rectangle 1763">
                <a:extLst>
                  <a:ext uri="{FF2B5EF4-FFF2-40B4-BE49-F238E27FC236}">
                    <a16:creationId xmlns:a16="http://schemas.microsoft.com/office/drawing/2014/main" id="{84599B3C-39A2-4E27-B50D-0FE6B7BF5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154"/>
                <a:ext cx="62" cy="57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6" name="Rectangle 1764">
                <a:extLst>
                  <a:ext uri="{FF2B5EF4-FFF2-40B4-BE49-F238E27FC236}">
                    <a16:creationId xmlns:a16="http://schemas.microsoft.com/office/drawing/2014/main" id="{41EFCB0D-2CA8-4D9B-8FC1-32162E4916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154"/>
                <a:ext cx="62" cy="57"/>
              </a:xfrm>
              <a:prstGeom prst="rect">
                <a:avLst/>
              </a:prstGeom>
              <a:solidFill>
                <a:srgbClr val="D9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7" name="Rectangle 1765">
                <a:extLst>
                  <a:ext uri="{FF2B5EF4-FFF2-40B4-BE49-F238E27FC236}">
                    <a16:creationId xmlns:a16="http://schemas.microsoft.com/office/drawing/2014/main" id="{F329D7E2-792E-43A0-BA05-72A3BBF80B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154"/>
                <a:ext cx="62" cy="57"/>
              </a:xfrm>
              <a:prstGeom prst="rect">
                <a:avLst/>
              </a:prstGeom>
              <a:solidFill>
                <a:srgbClr val="D3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8" name="Rectangle 1766">
                <a:extLst>
                  <a:ext uri="{FF2B5EF4-FFF2-40B4-BE49-F238E27FC236}">
                    <a16:creationId xmlns:a16="http://schemas.microsoft.com/office/drawing/2014/main" id="{021F037F-F3F3-43A0-A130-BD3C702E3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154"/>
                <a:ext cx="63" cy="57"/>
              </a:xfrm>
              <a:prstGeom prst="rect">
                <a:avLst/>
              </a:prstGeom>
              <a:solidFill>
                <a:srgbClr val="CE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9" name="Rectangle 1767">
                <a:extLst>
                  <a:ext uri="{FF2B5EF4-FFF2-40B4-BE49-F238E27FC236}">
                    <a16:creationId xmlns:a16="http://schemas.microsoft.com/office/drawing/2014/main" id="{F1E96451-7669-48EB-B881-9C5DACFF4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154"/>
                <a:ext cx="62" cy="57"/>
              </a:xfrm>
              <a:prstGeom prst="rect">
                <a:avLst/>
              </a:prstGeom>
              <a:solidFill>
                <a:srgbClr val="C8E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0" name="Rectangle 1768">
                <a:extLst>
                  <a:ext uri="{FF2B5EF4-FFF2-40B4-BE49-F238E27FC236}">
                    <a16:creationId xmlns:a16="http://schemas.microsoft.com/office/drawing/2014/main" id="{A37A2D83-CF30-4E4B-98F1-8169F32A8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154"/>
                <a:ext cx="62" cy="57"/>
              </a:xfrm>
              <a:prstGeom prst="rect">
                <a:avLst/>
              </a:prstGeom>
              <a:solidFill>
                <a:srgbClr val="C2E7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1" name="Rectangle 1769">
                <a:extLst>
                  <a:ext uri="{FF2B5EF4-FFF2-40B4-BE49-F238E27FC236}">
                    <a16:creationId xmlns:a16="http://schemas.microsoft.com/office/drawing/2014/main" id="{9AF868CE-6D5D-4655-8454-2B5D1A2B7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154"/>
                <a:ext cx="62" cy="57"/>
              </a:xfrm>
              <a:prstGeom prst="rect">
                <a:avLst/>
              </a:prstGeom>
              <a:solidFill>
                <a:srgbClr val="B9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2" name="Rectangle 1770">
                <a:extLst>
                  <a:ext uri="{FF2B5EF4-FFF2-40B4-BE49-F238E27FC236}">
                    <a16:creationId xmlns:a16="http://schemas.microsoft.com/office/drawing/2014/main" id="{509546AB-100D-40F2-89EE-004A78ACF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154"/>
                <a:ext cx="63" cy="57"/>
              </a:xfrm>
              <a:prstGeom prst="rect">
                <a:avLst/>
              </a:prstGeom>
              <a:solidFill>
                <a:srgbClr val="B0E0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3" name="Rectangle 1771">
                <a:extLst>
                  <a:ext uri="{FF2B5EF4-FFF2-40B4-BE49-F238E27FC236}">
                    <a16:creationId xmlns:a16="http://schemas.microsoft.com/office/drawing/2014/main" id="{95251BCD-A0E2-4701-8094-D14AEADD9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154"/>
                <a:ext cx="62" cy="57"/>
              </a:xfrm>
              <a:prstGeom prst="rect">
                <a:avLst/>
              </a:prstGeom>
              <a:solidFill>
                <a:srgbClr val="A7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4" name="Rectangle 1772">
                <a:extLst>
                  <a:ext uri="{FF2B5EF4-FFF2-40B4-BE49-F238E27FC236}">
                    <a16:creationId xmlns:a16="http://schemas.microsoft.com/office/drawing/2014/main" id="{02A78DE4-236B-494E-A1A8-8AAE97C1B6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154"/>
                <a:ext cx="62" cy="57"/>
              </a:xfrm>
              <a:prstGeom prst="rect">
                <a:avLst/>
              </a:prstGeom>
              <a:solidFill>
                <a:srgbClr val="A0DA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5" name="Rectangle 1773">
                <a:extLst>
                  <a:ext uri="{FF2B5EF4-FFF2-40B4-BE49-F238E27FC236}">
                    <a16:creationId xmlns:a16="http://schemas.microsoft.com/office/drawing/2014/main" id="{7F0358C1-D3C2-4A45-9822-01677026D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154"/>
                <a:ext cx="63" cy="57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6" name="Rectangle 1774">
                <a:extLst>
                  <a:ext uri="{FF2B5EF4-FFF2-40B4-BE49-F238E27FC236}">
                    <a16:creationId xmlns:a16="http://schemas.microsoft.com/office/drawing/2014/main" id="{B4E6D9CD-9E38-4467-BD07-1A8EC9E9A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154"/>
                <a:ext cx="61" cy="57"/>
              </a:xfrm>
              <a:prstGeom prst="rect">
                <a:avLst/>
              </a:prstGeom>
              <a:solidFill>
                <a:srgbClr val="92D5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7" name="Rectangle 1775">
                <a:extLst>
                  <a:ext uri="{FF2B5EF4-FFF2-40B4-BE49-F238E27FC236}">
                    <a16:creationId xmlns:a16="http://schemas.microsoft.com/office/drawing/2014/main" id="{A9C85A52-ED5D-41C2-B53B-9FF31A92E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154"/>
                <a:ext cx="63" cy="57"/>
              </a:xfrm>
              <a:prstGeom prst="rect">
                <a:avLst/>
              </a:prstGeom>
              <a:solidFill>
                <a:srgbClr val="8CD2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8" name="Rectangle 1776">
                <a:extLst>
                  <a:ext uri="{FF2B5EF4-FFF2-40B4-BE49-F238E27FC236}">
                    <a16:creationId xmlns:a16="http://schemas.microsoft.com/office/drawing/2014/main" id="{030BEDEE-6C4E-41A3-9A04-C663F348B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154"/>
                <a:ext cx="62" cy="57"/>
              </a:xfrm>
              <a:prstGeom prst="rect">
                <a:avLst/>
              </a:prstGeom>
              <a:solidFill>
                <a:srgbClr val="85CF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59" name="Rectangle 1777">
                <a:extLst>
                  <a:ext uri="{FF2B5EF4-FFF2-40B4-BE49-F238E27FC236}">
                    <a16:creationId xmlns:a16="http://schemas.microsoft.com/office/drawing/2014/main" id="{053D2641-7650-40F4-8339-FEAB5FEAA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97"/>
                <a:ext cx="62" cy="57"/>
              </a:xfrm>
              <a:prstGeom prst="rect">
                <a:avLst/>
              </a:prstGeom>
              <a:solidFill>
                <a:srgbClr val="E3F4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0" name="Rectangle 1778">
                <a:extLst>
                  <a:ext uri="{FF2B5EF4-FFF2-40B4-BE49-F238E27FC236}">
                    <a16:creationId xmlns:a16="http://schemas.microsoft.com/office/drawing/2014/main" id="{C0DC9ED1-AC5D-415A-9AF0-8450787F4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97"/>
                <a:ext cx="63" cy="57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1" name="Rectangle 1779">
                <a:extLst>
                  <a:ext uri="{FF2B5EF4-FFF2-40B4-BE49-F238E27FC236}">
                    <a16:creationId xmlns:a16="http://schemas.microsoft.com/office/drawing/2014/main" id="{C7880A4E-50DE-4D33-8DD3-79C8474A38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97"/>
                <a:ext cx="62" cy="57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2" name="Rectangle 1780">
                <a:extLst>
                  <a:ext uri="{FF2B5EF4-FFF2-40B4-BE49-F238E27FC236}">
                    <a16:creationId xmlns:a16="http://schemas.microsoft.com/office/drawing/2014/main" id="{72718367-19DC-4A21-BDD4-77F0981C5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97"/>
                <a:ext cx="62" cy="57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3" name="Rectangle 1781">
                <a:extLst>
                  <a:ext uri="{FF2B5EF4-FFF2-40B4-BE49-F238E27FC236}">
                    <a16:creationId xmlns:a16="http://schemas.microsoft.com/office/drawing/2014/main" id="{274EECC3-BA70-4384-A333-CF9514CBB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97"/>
                <a:ext cx="62" cy="57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4" name="Rectangle 1782">
                <a:extLst>
                  <a:ext uri="{FF2B5EF4-FFF2-40B4-BE49-F238E27FC236}">
                    <a16:creationId xmlns:a16="http://schemas.microsoft.com/office/drawing/2014/main" id="{3EF3946D-3ED8-4EEB-9E29-CA84AE356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97"/>
                <a:ext cx="63" cy="57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5" name="Rectangle 1783">
                <a:extLst>
                  <a:ext uri="{FF2B5EF4-FFF2-40B4-BE49-F238E27FC236}">
                    <a16:creationId xmlns:a16="http://schemas.microsoft.com/office/drawing/2014/main" id="{76F987FA-13AE-495A-9E92-21428EC0B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97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6" name="Rectangle 1784">
                <a:extLst>
                  <a:ext uri="{FF2B5EF4-FFF2-40B4-BE49-F238E27FC236}">
                    <a16:creationId xmlns:a16="http://schemas.microsoft.com/office/drawing/2014/main" id="{83041868-61B4-4993-A6D3-CB09D4A24D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97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7" name="Rectangle 1785">
                <a:extLst>
                  <a:ext uri="{FF2B5EF4-FFF2-40B4-BE49-F238E27FC236}">
                    <a16:creationId xmlns:a16="http://schemas.microsoft.com/office/drawing/2014/main" id="{E2AC0FD4-9719-4329-B1BB-EB1121CDE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97"/>
                <a:ext cx="62" cy="57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8" name="Rectangle 1786">
                <a:extLst>
                  <a:ext uri="{FF2B5EF4-FFF2-40B4-BE49-F238E27FC236}">
                    <a16:creationId xmlns:a16="http://schemas.microsoft.com/office/drawing/2014/main" id="{B8702A63-06AC-4B5B-B8F7-9B0B52A38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97"/>
                <a:ext cx="63" cy="57"/>
              </a:xfrm>
              <a:prstGeom prst="rect">
                <a:avLst/>
              </a:prstGeom>
              <a:solidFill>
                <a:srgbClr val="FDFE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69" name="Rectangle 1787">
                <a:extLst>
                  <a:ext uri="{FF2B5EF4-FFF2-40B4-BE49-F238E27FC236}">
                    <a16:creationId xmlns:a16="http://schemas.microsoft.com/office/drawing/2014/main" id="{47024D8D-FF64-4A6B-AFA2-639CB677D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97"/>
                <a:ext cx="62" cy="57"/>
              </a:xfrm>
              <a:prstGeom prst="rect">
                <a:avLst/>
              </a:prstGeom>
              <a:solidFill>
                <a:srgbClr val="FDFE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0" name="Rectangle 1788">
                <a:extLst>
                  <a:ext uri="{FF2B5EF4-FFF2-40B4-BE49-F238E27FC236}">
                    <a16:creationId xmlns:a16="http://schemas.microsoft.com/office/drawing/2014/main" id="{80AC4129-4F35-4B06-A664-F7D5DE442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97"/>
                <a:ext cx="62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1" name="Rectangle 1789">
                <a:extLst>
                  <a:ext uri="{FF2B5EF4-FFF2-40B4-BE49-F238E27FC236}">
                    <a16:creationId xmlns:a16="http://schemas.microsoft.com/office/drawing/2014/main" id="{96A6F36E-FFA5-4D32-9B9F-3B66B4418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97"/>
                <a:ext cx="62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2" name="Rectangle 1790">
                <a:extLst>
                  <a:ext uri="{FF2B5EF4-FFF2-40B4-BE49-F238E27FC236}">
                    <a16:creationId xmlns:a16="http://schemas.microsoft.com/office/drawing/2014/main" id="{6FAC1401-BEA7-4CE4-A0F3-9D70852FC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97"/>
                <a:ext cx="62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3" name="Rectangle 1791">
                <a:extLst>
                  <a:ext uri="{FF2B5EF4-FFF2-40B4-BE49-F238E27FC236}">
                    <a16:creationId xmlns:a16="http://schemas.microsoft.com/office/drawing/2014/main" id="{B80EF9C6-DEC7-42DC-8BEC-7FED350B0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97"/>
                <a:ext cx="63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4" name="Rectangle 1792">
                <a:extLst>
                  <a:ext uri="{FF2B5EF4-FFF2-40B4-BE49-F238E27FC236}">
                    <a16:creationId xmlns:a16="http://schemas.microsoft.com/office/drawing/2014/main" id="{1435DC41-2D24-4AE6-BF72-49D6EB9B2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97"/>
                <a:ext cx="62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5" name="Rectangle 1793">
                <a:extLst>
                  <a:ext uri="{FF2B5EF4-FFF2-40B4-BE49-F238E27FC236}">
                    <a16:creationId xmlns:a16="http://schemas.microsoft.com/office/drawing/2014/main" id="{7E4E9A9C-C179-49EA-BDE0-F1F2D92438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97"/>
                <a:ext cx="62" cy="57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6" name="Rectangle 1794">
                <a:extLst>
                  <a:ext uri="{FF2B5EF4-FFF2-40B4-BE49-F238E27FC236}">
                    <a16:creationId xmlns:a16="http://schemas.microsoft.com/office/drawing/2014/main" id="{8C8BF137-5CE0-4023-A4D4-3240D940C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97"/>
                <a:ext cx="62" cy="57"/>
              </a:xfrm>
              <a:prstGeom prst="rect">
                <a:avLst/>
              </a:prstGeom>
              <a:solidFill>
                <a:srgbClr val="FDFE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7" name="Rectangle 1795">
                <a:extLst>
                  <a:ext uri="{FF2B5EF4-FFF2-40B4-BE49-F238E27FC236}">
                    <a16:creationId xmlns:a16="http://schemas.microsoft.com/office/drawing/2014/main" id="{016650B3-4693-4450-8535-607C8C5063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97"/>
                <a:ext cx="63" cy="57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8" name="Rectangle 1796">
                <a:extLst>
                  <a:ext uri="{FF2B5EF4-FFF2-40B4-BE49-F238E27FC236}">
                    <a16:creationId xmlns:a16="http://schemas.microsoft.com/office/drawing/2014/main" id="{024AF770-8751-41F2-8675-8ACBCE681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97"/>
                <a:ext cx="62" cy="57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79" name="Rectangle 1797">
                <a:extLst>
                  <a:ext uri="{FF2B5EF4-FFF2-40B4-BE49-F238E27FC236}">
                    <a16:creationId xmlns:a16="http://schemas.microsoft.com/office/drawing/2014/main" id="{C9C4EB54-BF36-448C-8581-64A7AFB79B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97"/>
                <a:ext cx="62" cy="57"/>
              </a:xfrm>
              <a:prstGeom prst="rect">
                <a:avLst/>
              </a:prstGeom>
              <a:solidFill>
                <a:srgbClr val="F9FD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0" name="Rectangle 1798">
                <a:extLst>
                  <a:ext uri="{FF2B5EF4-FFF2-40B4-BE49-F238E27FC236}">
                    <a16:creationId xmlns:a16="http://schemas.microsoft.com/office/drawing/2014/main" id="{CBD34647-F29C-4B9B-A7E1-D7F5BD1F5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97"/>
                <a:ext cx="63" cy="57"/>
              </a:xfrm>
              <a:prstGeom prst="rect">
                <a:avLst/>
              </a:prstGeom>
              <a:solidFill>
                <a:srgbClr val="FAFD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1" name="Rectangle 1799">
                <a:extLst>
                  <a:ext uri="{FF2B5EF4-FFF2-40B4-BE49-F238E27FC236}">
                    <a16:creationId xmlns:a16="http://schemas.microsoft.com/office/drawing/2014/main" id="{9FA65C74-0C27-4A58-B25F-4B691E8F3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97"/>
                <a:ext cx="62" cy="57"/>
              </a:xfrm>
              <a:prstGeom prst="rect">
                <a:avLst/>
              </a:prstGeom>
              <a:solidFill>
                <a:srgbClr val="F8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2" name="Rectangle 1800">
                <a:extLst>
                  <a:ext uri="{FF2B5EF4-FFF2-40B4-BE49-F238E27FC236}">
                    <a16:creationId xmlns:a16="http://schemas.microsoft.com/office/drawing/2014/main" id="{D3067794-2732-4DEF-82FB-B47481804B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97"/>
                <a:ext cx="62" cy="57"/>
              </a:xfrm>
              <a:prstGeom prst="rect">
                <a:avLst/>
              </a:prstGeom>
              <a:solidFill>
                <a:srgbClr val="F5FB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3" name="Rectangle 1801">
                <a:extLst>
                  <a:ext uri="{FF2B5EF4-FFF2-40B4-BE49-F238E27FC236}">
                    <a16:creationId xmlns:a16="http://schemas.microsoft.com/office/drawing/2014/main" id="{C13DF517-A878-4F58-9A0F-6115B2476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97"/>
                <a:ext cx="62" cy="57"/>
              </a:xfrm>
              <a:prstGeom prst="rect">
                <a:avLst/>
              </a:prstGeom>
              <a:solidFill>
                <a:srgbClr val="F2FA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4" name="Rectangle 1802">
                <a:extLst>
                  <a:ext uri="{FF2B5EF4-FFF2-40B4-BE49-F238E27FC236}">
                    <a16:creationId xmlns:a16="http://schemas.microsoft.com/office/drawing/2014/main" id="{24C5FDC7-866A-42AD-B328-4CA794B5D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97"/>
                <a:ext cx="63" cy="57"/>
              </a:xfrm>
              <a:prstGeom prst="rect">
                <a:avLst/>
              </a:prstGeom>
              <a:solidFill>
                <a:srgbClr val="EFF9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5" name="Rectangle 1803">
                <a:extLst>
                  <a:ext uri="{FF2B5EF4-FFF2-40B4-BE49-F238E27FC236}">
                    <a16:creationId xmlns:a16="http://schemas.microsoft.com/office/drawing/2014/main" id="{1FCE33A2-1D92-4DE4-8D98-9B4877568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97"/>
                <a:ext cx="62" cy="57"/>
              </a:xfrm>
              <a:prstGeom prst="rect">
                <a:avLst/>
              </a:prstGeom>
              <a:solidFill>
                <a:srgbClr val="EA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6" name="Rectangle 1804">
                <a:extLst>
                  <a:ext uri="{FF2B5EF4-FFF2-40B4-BE49-F238E27FC236}">
                    <a16:creationId xmlns:a16="http://schemas.microsoft.com/office/drawing/2014/main" id="{B8AF49B9-235C-4412-BD72-4A581B240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97"/>
                <a:ext cx="62" cy="57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7" name="Rectangle 1805">
                <a:extLst>
                  <a:ext uri="{FF2B5EF4-FFF2-40B4-BE49-F238E27FC236}">
                    <a16:creationId xmlns:a16="http://schemas.microsoft.com/office/drawing/2014/main" id="{38D2CA54-C2B8-4271-B98F-58418D938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97"/>
                <a:ext cx="62" cy="57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8" name="Rectangle 1806">
                <a:extLst>
                  <a:ext uri="{FF2B5EF4-FFF2-40B4-BE49-F238E27FC236}">
                    <a16:creationId xmlns:a16="http://schemas.microsoft.com/office/drawing/2014/main" id="{E3B156D6-25AF-4570-B49F-2B6C8D6EE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97"/>
                <a:ext cx="63" cy="57"/>
              </a:xfrm>
              <a:prstGeom prst="rect">
                <a:avLst/>
              </a:prstGeom>
              <a:solidFill>
                <a:srgbClr val="D9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89" name="Rectangle 1807">
                <a:extLst>
                  <a:ext uri="{FF2B5EF4-FFF2-40B4-BE49-F238E27FC236}">
                    <a16:creationId xmlns:a16="http://schemas.microsoft.com/office/drawing/2014/main" id="{03658FC3-D019-4ACE-A2B1-BAE98ADF1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97"/>
                <a:ext cx="62" cy="57"/>
              </a:xfrm>
              <a:prstGeom prst="rect">
                <a:avLst/>
              </a:prstGeom>
              <a:solidFill>
                <a:srgbClr val="D4EE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0" name="Rectangle 1808">
                <a:extLst>
                  <a:ext uri="{FF2B5EF4-FFF2-40B4-BE49-F238E27FC236}">
                    <a16:creationId xmlns:a16="http://schemas.microsoft.com/office/drawing/2014/main" id="{BEA272AE-34BD-4E68-814D-65FFFB56A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97"/>
                <a:ext cx="62" cy="57"/>
              </a:xfrm>
              <a:prstGeom prst="rect">
                <a:avLst/>
              </a:prstGeom>
              <a:solidFill>
                <a:srgbClr val="CFEC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1" name="Rectangle 1809">
                <a:extLst>
                  <a:ext uri="{FF2B5EF4-FFF2-40B4-BE49-F238E27FC236}">
                    <a16:creationId xmlns:a16="http://schemas.microsoft.com/office/drawing/2014/main" id="{72A4F244-F497-46DC-819C-38CD6C07E3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97"/>
                <a:ext cx="62" cy="57"/>
              </a:xfrm>
              <a:prstGeom prst="rect">
                <a:avLst/>
              </a:prstGeom>
              <a:solidFill>
                <a:srgbClr val="CA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2" name="Rectangle 1810">
                <a:extLst>
                  <a:ext uri="{FF2B5EF4-FFF2-40B4-BE49-F238E27FC236}">
                    <a16:creationId xmlns:a16="http://schemas.microsoft.com/office/drawing/2014/main" id="{C2A636C1-BEAE-4FD3-AAD3-9D9EB2AA35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97"/>
                <a:ext cx="63" cy="57"/>
              </a:xfrm>
              <a:prstGeom prst="rect">
                <a:avLst/>
              </a:prstGeom>
              <a:solidFill>
                <a:srgbClr val="C4E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3" name="Rectangle 1811">
                <a:extLst>
                  <a:ext uri="{FF2B5EF4-FFF2-40B4-BE49-F238E27FC236}">
                    <a16:creationId xmlns:a16="http://schemas.microsoft.com/office/drawing/2014/main" id="{3DA27D07-C6AC-4DF9-84A4-90E96BF5C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97"/>
                <a:ext cx="62" cy="57"/>
              </a:xfrm>
              <a:prstGeom prst="rect">
                <a:avLst/>
              </a:prstGeom>
              <a:solidFill>
                <a:srgbClr val="BDE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4" name="Rectangle 1812">
                <a:extLst>
                  <a:ext uri="{FF2B5EF4-FFF2-40B4-BE49-F238E27FC236}">
                    <a16:creationId xmlns:a16="http://schemas.microsoft.com/office/drawing/2014/main" id="{9667E7F6-ECBB-4104-A393-FB3CD1BF41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97"/>
                <a:ext cx="62" cy="57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5" name="Rectangle 1813">
                <a:extLst>
                  <a:ext uri="{FF2B5EF4-FFF2-40B4-BE49-F238E27FC236}">
                    <a16:creationId xmlns:a16="http://schemas.microsoft.com/office/drawing/2014/main" id="{D365FB86-BA88-494F-B81D-3209846F7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97"/>
                <a:ext cx="63" cy="57"/>
              </a:xfrm>
              <a:prstGeom prst="rect">
                <a:avLst/>
              </a:prstGeom>
              <a:solidFill>
                <a:srgbClr val="AEDF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6" name="Rectangle 1814">
                <a:extLst>
                  <a:ext uri="{FF2B5EF4-FFF2-40B4-BE49-F238E27FC236}">
                    <a16:creationId xmlns:a16="http://schemas.microsoft.com/office/drawing/2014/main" id="{4305D749-B433-4D82-9E1D-C5C52E26F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97"/>
                <a:ext cx="61" cy="57"/>
              </a:xfrm>
              <a:prstGeom prst="rect">
                <a:avLst/>
              </a:prstGeom>
              <a:solidFill>
                <a:srgbClr val="A7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7" name="Rectangle 1815">
                <a:extLst>
                  <a:ext uri="{FF2B5EF4-FFF2-40B4-BE49-F238E27FC236}">
                    <a16:creationId xmlns:a16="http://schemas.microsoft.com/office/drawing/2014/main" id="{CFA38EC8-A3FA-4B5A-8814-A55B7D154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97"/>
                <a:ext cx="63" cy="57"/>
              </a:xfrm>
              <a:prstGeom prst="rect">
                <a:avLst/>
              </a:prstGeom>
              <a:solidFill>
                <a:srgbClr val="A7DC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8" name="Rectangle 1816">
                <a:extLst>
                  <a:ext uri="{FF2B5EF4-FFF2-40B4-BE49-F238E27FC236}">
                    <a16:creationId xmlns:a16="http://schemas.microsoft.com/office/drawing/2014/main" id="{C9839F29-9F61-4768-AB24-49DCFBDE75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558" y="97"/>
                <a:ext cx="62" cy="57"/>
              </a:xfrm>
              <a:prstGeom prst="rect">
                <a:avLst/>
              </a:prstGeom>
              <a:solidFill>
                <a:srgbClr val="99D7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99" name="Rectangle 1817">
                <a:extLst>
                  <a:ext uri="{FF2B5EF4-FFF2-40B4-BE49-F238E27FC236}">
                    <a16:creationId xmlns:a16="http://schemas.microsoft.com/office/drawing/2014/main" id="{317AAB0A-E5AB-4943-B19E-69B52E0FD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86" y="39"/>
                <a:ext cx="62" cy="58"/>
              </a:xfrm>
              <a:prstGeom prst="rect">
                <a:avLst/>
              </a:prstGeom>
              <a:solidFill>
                <a:srgbClr val="E8F6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0" name="Rectangle 1818">
                <a:extLst>
                  <a:ext uri="{FF2B5EF4-FFF2-40B4-BE49-F238E27FC236}">
                    <a16:creationId xmlns:a16="http://schemas.microsoft.com/office/drawing/2014/main" id="{2550E28B-5E6F-49D8-A232-C4668CA31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924" y="39"/>
                <a:ext cx="63" cy="58"/>
              </a:xfrm>
              <a:prstGeom prst="rect">
                <a:avLst/>
              </a:prstGeom>
              <a:solidFill>
                <a:srgbClr val="F8F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1" name="Rectangle 1819">
                <a:extLst>
                  <a:ext uri="{FF2B5EF4-FFF2-40B4-BE49-F238E27FC236}">
                    <a16:creationId xmlns:a16="http://schemas.microsoft.com/office/drawing/2014/main" id="{F0799082-7084-4BAC-859F-F9C49D69A6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861" y="39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2" name="Rectangle 1820">
                <a:extLst>
                  <a:ext uri="{FF2B5EF4-FFF2-40B4-BE49-F238E27FC236}">
                    <a16:creationId xmlns:a16="http://schemas.microsoft.com/office/drawing/2014/main" id="{B6B8CACE-59AE-4146-8C9A-A1C7CFBAB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99" y="39"/>
                <a:ext cx="62" cy="58"/>
              </a:xfrm>
              <a:prstGeom prst="rect">
                <a:avLst/>
              </a:prstGeom>
              <a:solidFill>
                <a:srgbClr val="FCFE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3" name="Rectangle 1821">
                <a:extLst>
                  <a:ext uri="{FF2B5EF4-FFF2-40B4-BE49-F238E27FC236}">
                    <a16:creationId xmlns:a16="http://schemas.microsoft.com/office/drawing/2014/main" id="{C324605B-05E7-4103-988D-2F65DA2F1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737" y="39"/>
                <a:ext cx="62" cy="58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4" name="Rectangle 1822">
                <a:extLst>
                  <a:ext uri="{FF2B5EF4-FFF2-40B4-BE49-F238E27FC236}">
                    <a16:creationId xmlns:a16="http://schemas.microsoft.com/office/drawing/2014/main" id="{D82E33A8-F8C8-4001-8B00-DE68635874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75" y="39"/>
                <a:ext cx="63" cy="58"/>
              </a:xfrm>
              <a:prstGeom prst="rect">
                <a:avLst/>
              </a:prstGeom>
              <a:solidFill>
                <a:srgbClr val="F6FB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5" name="Rectangle 1823">
                <a:extLst>
                  <a:ext uri="{FF2B5EF4-FFF2-40B4-BE49-F238E27FC236}">
                    <a16:creationId xmlns:a16="http://schemas.microsoft.com/office/drawing/2014/main" id="{CCB458B3-D138-4A32-8E84-5490C0DF6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612" y="39"/>
                <a:ext cx="62" cy="58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6" name="Rectangle 1824">
                <a:extLst>
                  <a:ext uri="{FF2B5EF4-FFF2-40B4-BE49-F238E27FC236}">
                    <a16:creationId xmlns:a16="http://schemas.microsoft.com/office/drawing/2014/main" id="{E24150CD-EBF5-45D9-A6BE-7E6A6D54EB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550" y="39"/>
                <a:ext cx="62" cy="58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7" name="Rectangle 1825">
                <a:extLst>
                  <a:ext uri="{FF2B5EF4-FFF2-40B4-BE49-F238E27FC236}">
                    <a16:creationId xmlns:a16="http://schemas.microsoft.com/office/drawing/2014/main" id="{BFAEF8FB-CA32-485E-BE64-D8602F89D6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88" y="39"/>
                <a:ext cx="62" cy="58"/>
              </a:xfrm>
              <a:prstGeom prst="rect">
                <a:avLst/>
              </a:prstGeom>
              <a:solidFill>
                <a:srgbClr val="FE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8" name="Rectangle 1826">
                <a:extLst>
                  <a:ext uri="{FF2B5EF4-FFF2-40B4-BE49-F238E27FC236}">
                    <a16:creationId xmlns:a16="http://schemas.microsoft.com/office/drawing/2014/main" id="{409F3672-9FB5-4373-B9A8-B54A026CCE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426" y="39"/>
                <a:ext cx="63" cy="58"/>
              </a:xfrm>
              <a:prstGeom prst="rect">
                <a:avLst/>
              </a:prstGeom>
              <a:solidFill>
                <a:srgbClr val="FE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09" name="Rectangle 1827">
                <a:extLst>
                  <a:ext uri="{FF2B5EF4-FFF2-40B4-BE49-F238E27FC236}">
                    <a16:creationId xmlns:a16="http://schemas.microsoft.com/office/drawing/2014/main" id="{C7A20B32-19DB-4E18-8431-BC478CB8E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63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0" name="Rectangle 1828">
                <a:extLst>
                  <a:ext uri="{FF2B5EF4-FFF2-40B4-BE49-F238E27FC236}">
                    <a16:creationId xmlns:a16="http://schemas.microsoft.com/office/drawing/2014/main" id="{712321AC-A9D2-4AE5-9FFD-58A7F6690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301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1" name="Rectangle 1829">
                <a:extLst>
                  <a:ext uri="{FF2B5EF4-FFF2-40B4-BE49-F238E27FC236}">
                    <a16:creationId xmlns:a16="http://schemas.microsoft.com/office/drawing/2014/main" id="{4CE06DB1-92D3-40DD-8451-529A86544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239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2" name="Rectangle 1830">
                <a:extLst>
                  <a:ext uri="{FF2B5EF4-FFF2-40B4-BE49-F238E27FC236}">
                    <a16:creationId xmlns:a16="http://schemas.microsoft.com/office/drawing/2014/main" id="{791F97AE-B227-4308-87F6-986B0F775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77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3" name="Rectangle 1831">
                <a:extLst>
                  <a:ext uri="{FF2B5EF4-FFF2-40B4-BE49-F238E27FC236}">
                    <a16:creationId xmlns:a16="http://schemas.microsoft.com/office/drawing/2014/main" id="{68CEE33F-2093-4751-A2EA-A87E4E54E3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115" y="39"/>
                <a:ext cx="63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4" name="Rectangle 1832">
                <a:extLst>
                  <a:ext uri="{FF2B5EF4-FFF2-40B4-BE49-F238E27FC236}">
                    <a16:creationId xmlns:a16="http://schemas.microsoft.com/office/drawing/2014/main" id="{864A5DDA-6190-47D9-9A19-E6C7F3F9B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3052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5" name="Rectangle 1833">
                <a:extLst>
                  <a:ext uri="{FF2B5EF4-FFF2-40B4-BE49-F238E27FC236}">
                    <a16:creationId xmlns:a16="http://schemas.microsoft.com/office/drawing/2014/main" id="{C006BADB-5796-4111-A7BB-F7CF13B99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90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6" name="Rectangle 1834">
                <a:extLst>
                  <a:ext uri="{FF2B5EF4-FFF2-40B4-BE49-F238E27FC236}">
                    <a16:creationId xmlns:a16="http://schemas.microsoft.com/office/drawing/2014/main" id="{C2D0CF21-D99E-4F47-8F57-1F1E37E2E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928" y="39"/>
                <a:ext cx="62" cy="58"/>
              </a:xfrm>
              <a:prstGeom prst="rect">
                <a:avLst/>
              </a:prstGeom>
              <a:solidFill>
                <a:srgbClr val="FFF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7" name="Rectangle 1835">
                <a:extLst>
                  <a:ext uri="{FF2B5EF4-FFF2-40B4-BE49-F238E27FC236}">
                    <a16:creationId xmlns:a16="http://schemas.microsoft.com/office/drawing/2014/main" id="{2BC5E6C9-0560-4670-9209-24DF69B58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66" y="39"/>
                <a:ext cx="63" cy="58"/>
              </a:xfrm>
              <a:prstGeom prst="rect">
                <a:avLst/>
              </a:prstGeom>
              <a:solidFill>
                <a:srgbClr val="FEFF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8" name="Rectangle 1836">
                <a:extLst>
                  <a:ext uri="{FF2B5EF4-FFF2-40B4-BE49-F238E27FC236}">
                    <a16:creationId xmlns:a16="http://schemas.microsoft.com/office/drawing/2014/main" id="{17E7AE22-E09B-42AC-866A-D87A4686C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803" y="39"/>
                <a:ext cx="62" cy="58"/>
              </a:xfrm>
              <a:prstGeom prst="rect">
                <a:avLst/>
              </a:prstGeom>
              <a:solidFill>
                <a:srgbClr val="FEFF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19" name="Rectangle 1837">
                <a:extLst>
                  <a:ext uri="{FF2B5EF4-FFF2-40B4-BE49-F238E27FC236}">
                    <a16:creationId xmlns:a16="http://schemas.microsoft.com/office/drawing/2014/main" id="{69905EE3-D560-4D10-8641-8BD097022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741" y="39"/>
                <a:ext cx="62" cy="58"/>
              </a:xfrm>
              <a:prstGeom prst="rect">
                <a:avLst/>
              </a:prstGeom>
              <a:solidFill>
                <a:srgbClr val="F8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0" name="Rectangle 1838">
                <a:extLst>
                  <a:ext uri="{FF2B5EF4-FFF2-40B4-BE49-F238E27FC236}">
                    <a16:creationId xmlns:a16="http://schemas.microsoft.com/office/drawing/2014/main" id="{DA020F81-0E06-4DAE-9CB9-187FA701D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79" y="39"/>
                <a:ext cx="63" cy="58"/>
              </a:xfrm>
              <a:prstGeom prst="rect">
                <a:avLst/>
              </a:prstGeom>
              <a:solidFill>
                <a:srgbClr val="FDFE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1" name="Rectangle 1839">
                <a:extLst>
                  <a:ext uri="{FF2B5EF4-FFF2-40B4-BE49-F238E27FC236}">
                    <a16:creationId xmlns:a16="http://schemas.microsoft.com/office/drawing/2014/main" id="{7FA58B0E-088A-4A0C-91D1-FAC443FD8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616" y="39"/>
                <a:ext cx="62" cy="58"/>
              </a:xfrm>
              <a:prstGeom prst="rect">
                <a:avLst/>
              </a:prstGeom>
              <a:solidFill>
                <a:srgbClr val="FBFD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2" name="Rectangle 1840">
                <a:extLst>
                  <a:ext uri="{FF2B5EF4-FFF2-40B4-BE49-F238E27FC236}">
                    <a16:creationId xmlns:a16="http://schemas.microsoft.com/office/drawing/2014/main" id="{23D5A308-7CAB-404C-94A4-003DD9C70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4" y="39"/>
                <a:ext cx="62" cy="58"/>
              </a:xfrm>
              <a:prstGeom prst="rect">
                <a:avLst/>
              </a:prstGeom>
              <a:solidFill>
                <a:srgbClr val="F9FD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3" name="Rectangle 1841">
                <a:extLst>
                  <a:ext uri="{FF2B5EF4-FFF2-40B4-BE49-F238E27FC236}">
                    <a16:creationId xmlns:a16="http://schemas.microsoft.com/office/drawing/2014/main" id="{933345B8-B8E8-4BA1-930D-FFA22E300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92" y="39"/>
                <a:ext cx="62" cy="58"/>
              </a:xfrm>
              <a:prstGeom prst="rect">
                <a:avLst/>
              </a:prstGeom>
              <a:solidFill>
                <a:srgbClr val="F7FC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4" name="Rectangle 1842">
                <a:extLst>
                  <a:ext uri="{FF2B5EF4-FFF2-40B4-BE49-F238E27FC236}">
                    <a16:creationId xmlns:a16="http://schemas.microsoft.com/office/drawing/2014/main" id="{CDA6994B-16FE-448A-BDD2-3A3B4A40E4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430" y="39"/>
                <a:ext cx="63" cy="58"/>
              </a:xfrm>
              <a:prstGeom prst="rect">
                <a:avLst/>
              </a:prstGeom>
              <a:solidFill>
                <a:srgbClr val="F4FB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5" name="Rectangle 1843">
                <a:extLst>
                  <a:ext uri="{FF2B5EF4-FFF2-40B4-BE49-F238E27FC236}">
                    <a16:creationId xmlns:a16="http://schemas.microsoft.com/office/drawing/2014/main" id="{5EC467F0-DE73-4D11-9AB9-A2D91362A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67" y="39"/>
                <a:ext cx="62" cy="58"/>
              </a:xfrm>
              <a:prstGeom prst="rect">
                <a:avLst/>
              </a:prstGeom>
              <a:solidFill>
                <a:srgbClr val="F1FA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6" name="Rectangle 1844">
                <a:extLst>
                  <a:ext uri="{FF2B5EF4-FFF2-40B4-BE49-F238E27FC236}">
                    <a16:creationId xmlns:a16="http://schemas.microsoft.com/office/drawing/2014/main" id="{AEDCFB0A-09D1-4734-A395-5A295E2DBA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305" y="39"/>
                <a:ext cx="62" cy="58"/>
              </a:xfrm>
              <a:prstGeom prst="rect">
                <a:avLst/>
              </a:prstGeom>
              <a:solidFill>
                <a:srgbClr val="EEF8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7" name="Rectangle 1845">
                <a:extLst>
                  <a:ext uri="{FF2B5EF4-FFF2-40B4-BE49-F238E27FC236}">
                    <a16:creationId xmlns:a16="http://schemas.microsoft.com/office/drawing/2014/main" id="{6E5ECEDA-7139-4A86-ACA5-5C41E770D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243" y="39"/>
                <a:ext cx="62" cy="58"/>
              </a:xfrm>
              <a:prstGeom prst="rect">
                <a:avLst/>
              </a:prstGeom>
              <a:solidFill>
                <a:srgbClr val="E9F7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8" name="Rectangle 1846">
                <a:extLst>
                  <a:ext uri="{FF2B5EF4-FFF2-40B4-BE49-F238E27FC236}">
                    <a16:creationId xmlns:a16="http://schemas.microsoft.com/office/drawing/2014/main" id="{D3AF1F74-FC13-4727-B95A-BEC60D660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81" y="39"/>
                <a:ext cx="63" cy="58"/>
              </a:xfrm>
              <a:prstGeom prst="rect">
                <a:avLst/>
              </a:prstGeom>
              <a:solidFill>
                <a:srgbClr val="E5F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29" name="Rectangle 1847">
                <a:extLst>
                  <a:ext uri="{FF2B5EF4-FFF2-40B4-BE49-F238E27FC236}">
                    <a16:creationId xmlns:a16="http://schemas.microsoft.com/office/drawing/2014/main" id="{BC51CFFA-E99C-4A44-B14A-61B91B8DB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118" y="39"/>
                <a:ext cx="62" cy="58"/>
              </a:xfrm>
              <a:prstGeom prst="rect">
                <a:avLst/>
              </a:prstGeom>
              <a:solidFill>
                <a:srgbClr val="DFF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0" name="Rectangle 1848">
                <a:extLst>
                  <a:ext uri="{FF2B5EF4-FFF2-40B4-BE49-F238E27FC236}">
                    <a16:creationId xmlns:a16="http://schemas.microsoft.com/office/drawing/2014/main" id="{18826582-0E5B-4ECE-8013-6E7FDF1C60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056" y="39"/>
                <a:ext cx="62" cy="58"/>
              </a:xfrm>
              <a:prstGeom prst="rect">
                <a:avLst/>
              </a:prstGeom>
              <a:solidFill>
                <a:srgbClr val="DAF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1" name="Rectangle 1849">
                <a:extLst>
                  <a:ext uri="{FF2B5EF4-FFF2-40B4-BE49-F238E27FC236}">
                    <a16:creationId xmlns:a16="http://schemas.microsoft.com/office/drawing/2014/main" id="{C8E45BFE-994F-4DD0-AA44-2E7836F03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94" y="39"/>
                <a:ext cx="62" cy="58"/>
              </a:xfrm>
              <a:prstGeom prst="rect">
                <a:avLst/>
              </a:prstGeom>
              <a:solidFill>
                <a:srgbClr val="D6EF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2" name="Rectangle 1850">
                <a:extLst>
                  <a:ext uri="{FF2B5EF4-FFF2-40B4-BE49-F238E27FC236}">
                    <a16:creationId xmlns:a16="http://schemas.microsoft.com/office/drawing/2014/main" id="{D1656576-C6CE-492C-B770-6C41CE91C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932" y="39"/>
                <a:ext cx="63" cy="58"/>
              </a:xfrm>
              <a:prstGeom prst="rect">
                <a:avLst/>
              </a:prstGeom>
              <a:solidFill>
                <a:srgbClr val="D1ED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3" name="Rectangle 1851">
                <a:extLst>
                  <a:ext uri="{FF2B5EF4-FFF2-40B4-BE49-F238E27FC236}">
                    <a16:creationId xmlns:a16="http://schemas.microsoft.com/office/drawing/2014/main" id="{8C787660-5D76-4DDA-818A-A38F1461F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69" y="39"/>
                <a:ext cx="62" cy="58"/>
              </a:xfrm>
              <a:prstGeom prst="rect">
                <a:avLst/>
              </a:prstGeom>
              <a:solidFill>
                <a:srgbClr val="CDEB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4" name="Rectangle 1852">
                <a:extLst>
                  <a:ext uri="{FF2B5EF4-FFF2-40B4-BE49-F238E27FC236}">
                    <a16:creationId xmlns:a16="http://schemas.microsoft.com/office/drawing/2014/main" id="{03F00E53-FA60-4E93-99AB-8917A1975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807" y="39"/>
                <a:ext cx="62" cy="58"/>
              </a:xfrm>
              <a:prstGeom prst="rect">
                <a:avLst/>
              </a:prstGeom>
              <a:solidFill>
                <a:srgbClr val="C9E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5" name="Rectangle 1853">
                <a:extLst>
                  <a:ext uri="{FF2B5EF4-FFF2-40B4-BE49-F238E27FC236}">
                    <a16:creationId xmlns:a16="http://schemas.microsoft.com/office/drawing/2014/main" id="{CA3A1E12-9BF2-478F-BF55-0C9E50D6A1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745" y="39"/>
                <a:ext cx="63" cy="58"/>
              </a:xfrm>
              <a:prstGeom prst="rect">
                <a:avLst/>
              </a:prstGeom>
              <a:solidFill>
                <a:srgbClr val="C4E8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6" name="Rectangle 1854">
                <a:extLst>
                  <a:ext uri="{FF2B5EF4-FFF2-40B4-BE49-F238E27FC236}">
                    <a16:creationId xmlns:a16="http://schemas.microsoft.com/office/drawing/2014/main" id="{FD95FB07-BB32-4B9D-8B92-D16EB6FB8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82" y="39"/>
                <a:ext cx="61" cy="58"/>
              </a:xfrm>
              <a:prstGeom prst="rect">
                <a:avLst/>
              </a:prstGeom>
              <a:solidFill>
                <a:srgbClr val="BBE4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337" name="Rectangle 1855">
                <a:extLst>
                  <a:ext uri="{FF2B5EF4-FFF2-40B4-BE49-F238E27FC236}">
                    <a16:creationId xmlns:a16="http://schemas.microsoft.com/office/drawing/2014/main" id="{051B7E6C-175A-4613-8C18-49534313C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1621" y="39"/>
                <a:ext cx="63" cy="58"/>
              </a:xfrm>
              <a:prstGeom prst="rect">
                <a:avLst/>
              </a:prstGeom>
              <a:solidFill>
                <a:srgbClr val="B4E2B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sp>
          <p:nvSpPr>
            <p:cNvPr id="14" name="Rectangle 1857">
              <a:extLst>
                <a:ext uri="{FF2B5EF4-FFF2-40B4-BE49-F238E27FC236}">
                  <a16:creationId xmlns:a16="http://schemas.microsoft.com/office/drawing/2014/main" id="{910522E0-A2A1-45C6-BF46-B165E36DB2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4723" y="1599394"/>
              <a:ext cx="112217" cy="104977"/>
            </a:xfrm>
            <a:prstGeom prst="rect">
              <a:avLst/>
            </a:prstGeom>
            <a:solidFill>
              <a:srgbClr val="AEDFB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5" name="Line 1858">
              <a:extLst>
                <a:ext uri="{FF2B5EF4-FFF2-40B4-BE49-F238E27FC236}">
                  <a16:creationId xmlns:a16="http://schemas.microsoft.com/office/drawing/2014/main" id="{2DB9D659-4A7D-4DFC-85E7-25FC435B1B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0155" y="5756865"/>
              <a:ext cx="0" cy="4343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6" name="Line 1859">
              <a:extLst>
                <a:ext uri="{FF2B5EF4-FFF2-40B4-BE49-F238E27FC236}">
                  <a16:creationId xmlns:a16="http://schemas.microsoft.com/office/drawing/2014/main" id="{7B84DB42-3450-41BC-BD0E-BDC0D04CA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0155" y="5756865"/>
              <a:ext cx="0" cy="43439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" name="Freeform 1860">
              <a:extLst>
                <a:ext uri="{FF2B5EF4-FFF2-40B4-BE49-F238E27FC236}">
                  <a16:creationId xmlns:a16="http://schemas.microsoft.com/office/drawing/2014/main" id="{C46E2384-3C1D-4145-960C-B38A1B034EF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576805" y="5849171"/>
              <a:ext cx="126697" cy="191855"/>
            </a:xfrm>
            <a:custGeom>
              <a:avLst/>
              <a:gdLst>
                <a:gd name="T0" fmla="*/ 84 w 168"/>
                <a:gd name="T1" fmla="*/ 27 h 253"/>
                <a:gd name="T2" fmla="*/ 46 w 168"/>
                <a:gd name="T3" fmla="*/ 52 h 253"/>
                <a:gd name="T4" fmla="*/ 33 w 168"/>
                <a:gd name="T5" fmla="*/ 127 h 253"/>
                <a:gd name="T6" fmla="*/ 46 w 168"/>
                <a:gd name="T7" fmla="*/ 202 h 253"/>
                <a:gd name="T8" fmla="*/ 84 w 168"/>
                <a:gd name="T9" fmla="*/ 227 h 253"/>
                <a:gd name="T10" fmla="*/ 122 w 168"/>
                <a:gd name="T11" fmla="*/ 202 h 253"/>
                <a:gd name="T12" fmla="*/ 135 w 168"/>
                <a:gd name="T13" fmla="*/ 127 h 253"/>
                <a:gd name="T14" fmla="*/ 122 w 168"/>
                <a:gd name="T15" fmla="*/ 52 h 253"/>
                <a:gd name="T16" fmla="*/ 84 w 168"/>
                <a:gd name="T17" fmla="*/ 27 h 253"/>
                <a:gd name="T18" fmla="*/ 84 w 168"/>
                <a:gd name="T19" fmla="*/ 0 h 253"/>
                <a:gd name="T20" fmla="*/ 146 w 168"/>
                <a:gd name="T21" fmla="*/ 33 h 253"/>
                <a:gd name="T22" fmla="*/ 168 w 168"/>
                <a:gd name="T23" fmla="*/ 127 h 253"/>
                <a:gd name="T24" fmla="*/ 146 w 168"/>
                <a:gd name="T25" fmla="*/ 220 h 253"/>
                <a:gd name="T26" fmla="*/ 84 w 168"/>
                <a:gd name="T27" fmla="*/ 253 h 253"/>
                <a:gd name="T28" fmla="*/ 21 w 168"/>
                <a:gd name="T29" fmla="*/ 220 h 253"/>
                <a:gd name="T30" fmla="*/ 0 w 168"/>
                <a:gd name="T31" fmla="*/ 127 h 253"/>
                <a:gd name="T32" fmla="*/ 21 w 168"/>
                <a:gd name="T33" fmla="*/ 33 h 253"/>
                <a:gd name="T34" fmla="*/ 84 w 168"/>
                <a:gd name="T3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3">
                  <a:moveTo>
                    <a:pt x="84" y="27"/>
                  </a:moveTo>
                  <a:cubicBezTo>
                    <a:pt x="67" y="27"/>
                    <a:pt x="54" y="35"/>
                    <a:pt x="46" y="52"/>
                  </a:cubicBezTo>
                  <a:cubicBezTo>
                    <a:pt x="37" y="68"/>
                    <a:pt x="33" y="93"/>
                    <a:pt x="33" y="127"/>
                  </a:cubicBezTo>
                  <a:cubicBezTo>
                    <a:pt x="33" y="160"/>
                    <a:pt x="37" y="185"/>
                    <a:pt x="46" y="202"/>
                  </a:cubicBezTo>
                  <a:cubicBezTo>
                    <a:pt x="54" y="218"/>
                    <a:pt x="67" y="227"/>
                    <a:pt x="84" y="227"/>
                  </a:cubicBezTo>
                  <a:cubicBezTo>
                    <a:pt x="101" y="227"/>
                    <a:pt x="114" y="218"/>
                    <a:pt x="122" y="202"/>
                  </a:cubicBezTo>
                  <a:cubicBezTo>
                    <a:pt x="131" y="185"/>
                    <a:pt x="135" y="160"/>
                    <a:pt x="135" y="127"/>
                  </a:cubicBezTo>
                  <a:cubicBezTo>
                    <a:pt x="135" y="93"/>
                    <a:pt x="131" y="68"/>
                    <a:pt x="122" y="52"/>
                  </a:cubicBezTo>
                  <a:cubicBezTo>
                    <a:pt x="114" y="35"/>
                    <a:pt x="101" y="27"/>
                    <a:pt x="84" y="27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6"/>
                    <a:pt x="168" y="127"/>
                  </a:cubicBezTo>
                  <a:cubicBezTo>
                    <a:pt x="168" y="168"/>
                    <a:pt x="161" y="199"/>
                    <a:pt x="146" y="220"/>
                  </a:cubicBezTo>
                  <a:cubicBezTo>
                    <a:pt x="132" y="242"/>
                    <a:pt x="111" y="253"/>
                    <a:pt x="84" y="253"/>
                  </a:cubicBezTo>
                  <a:cubicBezTo>
                    <a:pt x="57" y="253"/>
                    <a:pt x="36" y="242"/>
                    <a:pt x="21" y="220"/>
                  </a:cubicBezTo>
                  <a:cubicBezTo>
                    <a:pt x="7" y="199"/>
                    <a:pt x="0" y="168"/>
                    <a:pt x="0" y="127"/>
                  </a:cubicBezTo>
                  <a:cubicBezTo>
                    <a:pt x="0" y="86"/>
                    <a:pt x="7" y="54"/>
                    <a:pt x="21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" name="Line 1861">
              <a:extLst>
                <a:ext uri="{FF2B5EF4-FFF2-40B4-BE49-F238E27FC236}">
                  <a16:creationId xmlns:a16="http://schemas.microsoft.com/office/drawing/2014/main" id="{9271A69F-7AAD-47D5-AC8D-5BA26E206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8344" y="5756865"/>
              <a:ext cx="0" cy="43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" name="Line 1862">
              <a:extLst>
                <a:ext uri="{FF2B5EF4-FFF2-40B4-BE49-F238E27FC236}">
                  <a16:creationId xmlns:a16="http://schemas.microsoft.com/office/drawing/2014/main" id="{32AFB7A0-BA4F-4773-9680-08E4CBC814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38344" y="5756865"/>
              <a:ext cx="0" cy="43439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0" name="Freeform 1863">
              <a:extLst>
                <a:ext uri="{FF2B5EF4-FFF2-40B4-BE49-F238E27FC236}">
                  <a16:creationId xmlns:a16="http://schemas.microsoft.com/office/drawing/2014/main" id="{64D1164C-EC7F-4740-A41D-4C0A479A43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72280" y="5849171"/>
              <a:ext cx="128508" cy="191855"/>
            </a:xfrm>
            <a:custGeom>
              <a:avLst/>
              <a:gdLst>
                <a:gd name="T0" fmla="*/ 84 w 168"/>
                <a:gd name="T1" fmla="*/ 27 h 253"/>
                <a:gd name="T2" fmla="*/ 46 w 168"/>
                <a:gd name="T3" fmla="*/ 52 h 253"/>
                <a:gd name="T4" fmla="*/ 33 w 168"/>
                <a:gd name="T5" fmla="*/ 127 h 253"/>
                <a:gd name="T6" fmla="*/ 46 w 168"/>
                <a:gd name="T7" fmla="*/ 202 h 253"/>
                <a:gd name="T8" fmla="*/ 84 w 168"/>
                <a:gd name="T9" fmla="*/ 227 h 253"/>
                <a:gd name="T10" fmla="*/ 123 w 168"/>
                <a:gd name="T11" fmla="*/ 202 h 253"/>
                <a:gd name="T12" fmla="*/ 136 w 168"/>
                <a:gd name="T13" fmla="*/ 127 h 253"/>
                <a:gd name="T14" fmla="*/ 123 w 168"/>
                <a:gd name="T15" fmla="*/ 52 h 253"/>
                <a:gd name="T16" fmla="*/ 84 w 168"/>
                <a:gd name="T17" fmla="*/ 27 h 253"/>
                <a:gd name="T18" fmla="*/ 84 w 168"/>
                <a:gd name="T19" fmla="*/ 0 h 253"/>
                <a:gd name="T20" fmla="*/ 147 w 168"/>
                <a:gd name="T21" fmla="*/ 33 h 253"/>
                <a:gd name="T22" fmla="*/ 168 w 168"/>
                <a:gd name="T23" fmla="*/ 127 h 253"/>
                <a:gd name="T24" fmla="*/ 147 w 168"/>
                <a:gd name="T25" fmla="*/ 220 h 253"/>
                <a:gd name="T26" fmla="*/ 84 w 168"/>
                <a:gd name="T27" fmla="*/ 253 h 253"/>
                <a:gd name="T28" fmla="*/ 22 w 168"/>
                <a:gd name="T29" fmla="*/ 220 h 253"/>
                <a:gd name="T30" fmla="*/ 0 w 168"/>
                <a:gd name="T31" fmla="*/ 127 h 253"/>
                <a:gd name="T32" fmla="*/ 22 w 168"/>
                <a:gd name="T33" fmla="*/ 33 h 253"/>
                <a:gd name="T34" fmla="*/ 84 w 168"/>
                <a:gd name="T3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3">
                  <a:moveTo>
                    <a:pt x="84" y="27"/>
                  </a:moveTo>
                  <a:cubicBezTo>
                    <a:pt x="67" y="27"/>
                    <a:pt x="55" y="35"/>
                    <a:pt x="46" y="52"/>
                  </a:cubicBezTo>
                  <a:cubicBezTo>
                    <a:pt x="38" y="68"/>
                    <a:pt x="33" y="93"/>
                    <a:pt x="33" y="127"/>
                  </a:cubicBezTo>
                  <a:cubicBezTo>
                    <a:pt x="33" y="160"/>
                    <a:pt x="38" y="185"/>
                    <a:pt x="46" y="202"/>
                  </a:cubicBezTo>
                  <a:cubicBezTo>
                    <a:pt x="55" y="218"/>
                    <a:pt x="67" y="227"/>
                    <a:pt x="84" y="227"/>
                  </a:cubicBezTo>
                  <a:cubicBezTo>
                    <a:pt x="101" y="227"/>
                    <a:pt x="114" y="218"/>
                    <a:pt x="123" y="202"/>
                  </a:cubicBezTo>
                  <a:cubicBezTo>
                    <a:pt x="131" y="185"/>
                    <a:pt x="136" y="160"/>
                    <a:pt x="136" y="127"/>
                  </a:cubicBezTo>
                  <a:cubicBezTo>
                    <a:pt x="136" y="93"/>
                    <a:pt x="131" y="68"/>
                    <a:pt x="123" y="52"/>
                  </a:cubicBezTo>
                  <a:cubicBezTo>
                    <a:pt x="114" y="35"/>
                    <a:pt x="101" y="27"/>
                    <a:pt x="84" y="27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3"/>
                  </a:cubicBezTo>
                  <a:cubicBezTo>
                    <a:pt x="161" y="54"/>
                    <a:pt x="168" y="86"/>
                    <a:pt x="168" y="127"/>
                  </a:cubicBezTo>
                  <a:cubicBezTo>
                    <a:pt x="168" y="168"/>
                    <a:pt x="161" y="199"/>
                    <a:pt x="147" y="220"/>
                  </a:cubicBezTo>
                  <a:cubicBezTo>
                    <a:pt x="132" y="242"/>
                    <a:pt x="112" y="253"/>
                    <a:pt x="84" y="253"/>
                  </a:cubicBezTo>
                  <a:cubicBezTo>
                    <a:pt x="57" y="253"/>
                    <a:pt x="36" y="242"/>
                    <a:pt x="22" y="220"/>
                  </a:cubicBezTo>
                  <a:cubicBezTo>
                    <a:pt x="8" y="199"/>
                    <a:pt x="0" y="168"/>
                    <a:pt x="0" y="127"/>
                  </a:cubicBezTo>
                  <a:cubicBezTo>
                    <a:pt x="0" y="86"/>
                    <a:pt x="8" y="54"/>
                    <a:pt x="22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" name="Rectangle 1864">
              <a:extLst>
                <a:ext uri="{FF2B5EF4-FFF2-40B4-BE49-F238E27FC236}">
                  <a16:creationId xmlns:a16="http://schemas.microsoft.com/office/drawing/2014/main" id="{4094F8FC-4D6C-4A6D-84A3-683E62CFA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4226" y="6004828"/>
              <a:ext cx="25339" cy="325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2" name="Freeform 1865">
              <a:extLst>
                <a:ext uri="{FF2B5EF4-FFF2-40B4-BE49-F238E27FC236}">
                  <a16:creationId xmlns:a16="http://schemas.microsoft.com/office/drawing/2014/main" id="{67E61B6B-7B77-41DE-BA20-2192031FD83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13004" y="5849171"/>
              <a:ext cx="128508" cy="191855"/>
            </a:xfrm>
            <a:custGeom>
              <a:avLst/>
              <a:gdLst>
                <a:gd name="T0" fmla="*/ 84 w 168"/>
                <a:gd name="T1" fmla="*/ 27 h 253"/>
                <a:gd name="T2" fmla="*/ 46 w 168"/>
                <a:gd name="T3" fmla="*/ 52 h 253"/>
                <a:gd name="T4" fmla="*/ 33 w 168"/>
                <a:gd name="T5" fmla="*/ 127 h 253"/>
                <a:gd name="T6" fmla="*/ 46 w 168"/>
                <a:gd name="T7" fmla="*/ 202 h 253"/>
                <a:gd name="T8" fmla="*/ 84 w 168"/>
                <a:gd name="T9" fmla="*/ 227 h 253"/>
                <a:gd name="T10" fmla="*/ 123 w 168"/>
                <a:gd name="T11" fmla="*/ 202 h 253"/>
                <a:gd name="T12" fmla="*/ 136 w 168"/>
                <a:gd name="T13" fmla="*/ 127 h 253"/>
                <a:gd name="T14" fmla="*/ 123 w 168"/>
                <a:gd name="T15" fmla="*/ 52 h 253"/>
                <a:gd name="T16" fmla="*/ 84 w 168"/>
                <a:gd name="T17" fmla="*/ 27 h 253"/>
                <a:gd name="T18" fmla="*/ 84 w 168"/>
                <a:gd name="T19" fmla="*/ 0 h 253"/>
                <a:gd name="T20" fmla="*/ 147 w 168"/>
                <a:gd name="T21" fmla="*/ 33 h 253"/>
                <a:gd name="T22" fmla="*/ 168 w 168"/>
                <a:gd name="T23" fmla="*/ 127 h 253"/>
                <a:gd name="T24" fmla="*/ 147 w 168"/>
                <a:gd name="T25" fmla="*/ 220 h 253"/>
                <a:gd name="T26" fmla="*/ 84 w 168"/>
                <a:gd name="T27" fmla="*/ 253 h 253"/>
                <a:gd name="T28" fmla="*/ 22 w 168"/>
                <a:gd name="T29" fmla="*/ 220 h 253"/>
                <a:gd name="T30" fmla="*/ 0 w 168"/>
                <a:gd name="T31" fmla="*/ 127 h 253"/>
                <a:gd name="T32" fmla="*/ 22 w 168"/>
                <a:gd name="T33" fmla="*/ 33 h 253"/>
                <a:gd name="T34" fmla="*/ 84 w 168"/>
                <a:gd name="T3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3">
                  <a:moveTo>
                    <a:pt x="84" y="27"/>
                  </a:moveTo>
                  <a:cubicBezTo>
                    <a:pt x="68" y="27"/>
                    <a:pt x="55" y="35"/>
                    <a:pt x="46" y="52"/>
                  </a:cubicBezTo>
                  <a:cubicBezTo>
                    <a:pt x="38" y="68"/>
                    <a:pt x="33" y="93"/>
                    <a:pt x="33" y="127"/>
                  </a:cubicBezTo>
                  <a:cubicBezTo>
                    <a:pt x="33" y="160"/>
                    <a:pt x="38" y="185"/>
                    <a:pt x="46" y="202"/>
                  </a:cubicBezTo>
                  <a:cubicBezTo>
                    <a:pt x="55" y="218"/>
                    <a:pt x="68" y="227"/>
                    <a:pt x="84" y="227"/>
                  </a:cubicBezTo>
                  <a:cubicBezTo>
                    <a:pt x="101" y="227"/>
                    <a:pt x="114" y="218"/>
                    <a:pt x="123" y="202"/>
                  </a:cubicBezTo>
                  <a:cubicBezTo>
                    <a:pt x="131" y="185"/>
                    <a:pt x="136" y="160"/>
                    <a:pt x="136" y="127"/>
                  </a:cubicBezTo>
                  <a:cubicBezTo>
                    <a:pt x="136" y="93"/>
                    <a:pt x="131" y="68"/>
                    <a:pt x="123" y="52"/>
                  </a:cubicBezTo>
                  <a:cubicBezTo>
                    <a:pt x="114" y="35"/>
                    <a:pt x="101" y="27"/>
                    <a:pt x="84" y="27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3"/>
                  </a:cubicBezTo>
                  <a:cubicBezTo>
                    <a:pt x="161" y="54"/>
                    <a:pt x="168" y="86"/>
                    <a:pt x="168" y="127"/>
                  </a:cubicBezTo>
                  <a:cubicBezTo>
                    <a:pt x="168" y="168"/>
                    <a:pt x="161" y="199"/>
                    <a:pt x="147" y="220"/>
                  </a:cubicBezTo>
                  <a:cubicBezTo>
                    <a:pt x="132" y="242"/>
                    <a:pt x="112" y="253"/>
                    <a:pt x="84" y="253"/>
                  </a:cubicBezTo>
                  <a:cubicBezTo>
                    <a:pt x="57" y="253"/>
                    <a:pt x="36" y="242"/>
                    <a:pt x="22" y="220"/>
                  </a:cubicBezTo>
                  <a:cubicBezTo>
                    <a:pt x="8" y="199"/>
                    <a:pt x="0" y="168"/>
                    <a:pt x="0" y="127"/>
                  </a:cubicBezTo>
                  <a:cubicBezTo>
                    <a:pt x="0" y="86"/>
                    <a:pt x="8" y="54"/>
                    <a:pt x="22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3" name="Freeform 1866">
              <a:extLst>
                <a:ext uri="{FF2B5EF4-FFF2-40B4-BE49-F238E27FC236}">
                  <a16:creationId xmlns:a16="http://schemas.microsoft.com/office/drawing/2014/main" id="{E8D06777-2ED2-460B-A7FF-42BB653DC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4949" y="5852792"/>
              <a:ext cx="110408" cy="184615"/>
            </a:xfrm>
            <a:custGeom>
              <a:avLst/>
              <a:gdLst>
                <a:gd name="T0" fmla="*/ 5 w 145"/>
                <a:gd name="T1" fmla="*/ 215 h 243"/>
                <a:gd name="T2" fmla="*/ 59 w 145"/>
                <a:gd name="T3" fmla="*/ 215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5 h 243"/>
                <a:gd name="T16" fmla="*/ 145 w 145"/>
                <a:gd name="T17" fmla="*/ 215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5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5"/>
                  </a:moveTo>
                  <a:lnTo>
                    <a:pt x="59" y="215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5"/>
                  </a:lnTo>
                  <a:lnTo>
                    <a:pt x="145" y="215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4" name="Line 1867">
              <a:extLst>
                <a:ext uri="{FF2B5EF4-FFF2-40B4-BE49-F238E27FC236}">
                  <a16:creationId xmlns:a16="http://schemas.microsoft.com/office/drawing/2014/main" id="{9689D389-591C-4D4E-82BC-F6C624E612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4724" y="5756865"/>
              <a:ext cx="0" cy="43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5" name="Line 1868">
              <a:extLst>
                <a:ext uri="{FF2B5EF4-FFF2-40B4-BE49-F238E27FC236}">
                  <a16:creationId xmlns:a16="http://schemas.microsoft.com/office/drawing/2014/main" id="{761B5019-A4AC-4EC0-896E-461360E90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34724" y="5756865"/>
              <a:ext cx="0" cy="43439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6" name="Freeform 1869">
              <a:extLst>
                <a:ext uri="{FF2B5EF4-FFF2-40B4-BE49-F238E27FC236}">
                  <a16:creationId xmlns:a16="http://schemas.microsoft.com/office/drawing/2014/main" id="{A03470EC-5325-4993-9A5D-4B0AD5FFD8F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370469" y="5849171"/>
              <a:ext cx="126697" cy="191855"/>
            </a:xfrm>
            <a:custGeom>
              <a:avLst/>
              <a:gdLst>
                <a:gd name="T0" fmla="*/ 84 w 168"/>
                <a:gd name="T1" fmla="*/ 27 h 253"/>
                <a:gd name="T2" fmla="*/ 46 w 168"/>
                <a:gd name="T3" fmla="*/ 52 h 253"/>
                <a:gd name="T4" fmla="*/ 33 w 168"/>
                <a:gd name="T5" fmla="*/ 127 h 253"/>
                <a:gd name="T6" fmla="*/ 46 w 168"/>
                <a:gd name="T7" fmla="*/ 202 h 253"/>
                <a:gd name="T8" fmla="*/ 84 w 168"/>
                <a:gd name="T9" fmla="*/ 227 h 253"/>
                <a:gd name="T10" fmla="*/ 122 w 168"/>
                <a:gd name="T11" fmla="*/ 202 h 253"/>
                <a:gd name="T12" fmla="*/ 135 w 168"/>
                <a:gd name="T13" fmla="*/ 127 h 253"/>
                <a:gd name="T14" fmla="*/ 122 w 168"/>
                <a:gd name="T15" fmla="*/ 52 h 253"/>
                <a:gd name="T16" fmla="*/ 84 w 168"/>
                <a:gd name="T17" fmla="*/ 27 h 253"/>
                <a:gd name="T18" fmla="*/ 84 w 168"/>
                <a:gd name="T19" fmla="*/ 0 h 253"/>
                <a:gd name="T20" fmla="*/ 146 w 168"/>
                <a:gd name="T21" fmla="*/ 33 h 253"/>
                <a:gd name="T22" fmla="*/ 168 w 168"/>
                <a:gd name="T23" fmla="*/ 127 h 253"/>
                <a:gd name="T24" fmla="*/ 146 w 168"/>
                <a:gd name="T25" fmla="*/ 220 h 253"/>
                <a:gd name="T26" fmla="*/ 84 w 168"/>
                <a:gd name="T27" fmla="*/ 253 h 253"/>
                <a:gd name="T28" fmla="*/ 22 w 168"/>
                <a:gd name="T29" fmla="*/ 220 h 253"/>
                <a:gd name="T30" fmla="*/ 0 w 168"/>
                <a:gd name="T31" fmla="*/ 127 h 253"/>
                <a:gd name="T32" fmla="*/ 22 w 168"/>
                <a:gd name="T33" fmla="*/ 33 h 253"/>
                <a:gd name="T34" fmla="*/ 84 w 168"/>
                <a:gd name="T3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3">
                  <a:moveTo>
                    <a:pt x="84" y="27"/>
                  </a:moveTo>
                  <a:cubicBezTo>
                    <a:pt x="67" y="27"/>
                    <a:pt x="54" y="35"/>
                    <a:pt x="46" y="52"/>
                  </a:cubicBezTo>
                  <a:cubicBezTo>
                    <a:pt x="37" y="68"/>
                    <a:pt x="33" y="93"/>
                    <a:pt x="33" y="127"/>
                  </a:cubicBezTo>
                  <a:cubicBezTo>
                    <a:pt x="33" y="160"/>
                    <a:pt x="37" y="185"/>
                    <a:pt x="46" y="202"/>
                  </a:cubicBezTo>
                  <a:cubicBezTo>
                    <a:pt x="54" y="218"/>
                    <a:pt x="67" y="227"/>
                    <a:pt x="84" y="227"/>
                  </a:cubicBezTo>
                  <a:cubicBezTo>
                    <a:pt x="101" y="227"/>
                    <a:pt x="114" y="218"/>
                    <a:pt x="122" y="202"/>
                  </a:cubicBezTo>
                  <a:cubicBezTo>
                    <a:pt x="131" y="185"/>
                    <a:pt x="135" y="160"/>
                    <a:pt x="135" y="127"/>
                  </a:cubicBezTo>
                  <a:cubicBezTo>
                    <a:pt x="135" y="93"/>
                    <a:pt x="131" y="68"/>
                    <a:pt x="122" y="52"/>
                  </a:cubicBezTo>
                  <a:cubicBezTo>
                    <a:pt x="114" y="35"/>
                    <a:pt x="101" y="27"/>
                    <a:pt x="84" y="27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6"/>
                    <a:pt x="168" y="127"/>
                  </a:cubicBezTo>
                  <a:cubicBezTo>
                    <a:pt x="168" y="168"/>
                    <a:pt x="161" y="199"/>
                    <a:pt x="146" y="220"/>
                  </a:cubicBezTo>
                  <a:cubicBezTo>
                    <a:pt x="132" y="242"/>
                    <a:pt x="111" y="253"/>
                    <a:pt x="84" y="253"/>
                  </a:cubicBezTo>
                  <a:cubicBezTo>
                    <a:pt x="57" y="253"/>
                    <a:pt x="36" y="242"/>
                    <a:pt x="22" y="220"/>
                  </a:cubicBezTo>
                  <a:cubicBezTo>
                    <a:pt x="7" y="199"/>
                    <a:pt x="0" y="168"/>
                    <a:pt x="0" y="127"/>
                  </a:cubicBezTo>
                  <a:cubicBezTo>
                    <a:pt x="0" y="86"/>
                    <a:pt x="7" y="54"/>
                    <a:pt x="22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7" name="Rectangle 1870">
              <a:extLst>
                <a:ext uri="{FF2B5EF4-FFF2-40B4-BE49-F238E27FC236}">
                  <a16:creationId xmlns:a16="http://schemas.microsoft.com/office/drawing/2014/main" id="{35384D02-20FE-44B3-A5A3-50D849C87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40605" y="6004828"/>
              <a:ext cx="27150" cy="3257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8" name="Freeform 1871">
              <a:extLst>
                <a:ext uri="{FF2B5EF4-FFF2-40B4-BE49-F238E27FC236}">
                  <a16:creationId xmlns:a16="http://schemas.microsoft.com/office/drawing/2014/main" id="{E8F77EBD-F581-486D-BBD5-3219E4C5D1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611194" y="5849171"/>
              <a:ext cx="126697" cy="191855"/>
            </a:xfrm>
            <a:custGeom>
              <a:avLst/>
              <a:gdLst>
                <a:gd name="T0" fmla="*/ 84 w 168"/>
                <a:gd name="T1" fmla="*/ 27 h 253"/>
                <a:gd name="T2" fmla="*/ 46 w 168"/>
                <a:gd name="T3" fmla="*/ 52 h 253"/>
                <a:gd name="T4" fmla="*/ 33 w 168"/>
                <a:gd name="T5" fmla="*/ 127 h 253"/>
                <a:gd name="T6" fmla="*/ 46 w 168"/>
                <a:gd name="T7" fmla="*/ 202 h 253"/>
                <a:gd name="T8" fmla="*/ 84 w 168"/>
                <a:gd name="T9" fmla="*/ 227 h 253"/>
                <a:gd name="T10" fmla="*/ 122 w 168"/>
                <a:gd name="T11" fmla="*/ 202 h 253"/>
                <a:gd name="T12" fmla="*/ 135 w 168"/>
                <a:gd name="T13" fmla="*/ 127 h 253"/>
                <a:gd name="T14" fmla="*/ 122 w 168"/>
                <a:gd name="T15" fmla="*/ 52 h 253"/>
                <a:gd name="T16" fmla="*/ 84 w 168"/>
                <a:gd name="T17" fmla="*/ 27 h 253"/>
                <a:gd name="T18" fmla="*/ 84 w 168"/>
                <a:gd name="T19" fmla="*/ 0 h 253"/>
                <a:gd name="T20" fmla="*/ 146 w 168"/>
                <a:gd name="T21" fmla="*/ 33 h 253"/>
                <a:gd name="T22" fmla="*/ 168 w 168"/>
                <a:gd name="T23" fmla="*/ 127 h 253"/>
                <a:gd name="T24" fmla="*/ 146 w 168"/>
                <a:gd name="T25" fmla="*/ 220 h 253"/>
                <a:gd name="T26" fmla="*/ 84 w 168"/>
                <a:gd name="T27" fmla="*/ 253 h 253"/>
                <a:gd name="T28" fmla="*/ 22 w 168"/>
                <a:gd name="T29" fmla="*/ 220 h 253"/>
                <a:gd name="T30" fmla="*/ 0 w 168"/>
                <a:gd name="T31" fmla="*/ 127 h 253"/>
                <a:gd name="T32" fmla="*/ 22 w 168"/>
                <a:gd name="T33" fmla="*/ 33 h 253"/>
                <a:gd name="T34" fmla="*/ 84 w 168"/>
                <a:gd name="T35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3">
                  <a:moveTo>
                    <a:pt x="84" y="27"/>
                  </a:moveTo>
                  <a:cubicBezTo>
                    <a:pt x="67" y="27"/>
                    <a:pt x="54" y="35"/>
                    <a:pt x="46" y="52"/>
                  </a:cubicBezTo>
                  <a:cubicBezTo>
                    <a:pt x="37" y="68"/>
                    <a:pt x="33" y="93"/>
                    <a:pt x="33" y="127"/>
                  </a:cubicBezTo>
                  <a:cubicBezTo>
                    <a:pt x="33" y="160"/>
                    <a:pt x="37" y="185"/>
                    <a:pt x="46" y="202"/>
                  </a:cubicBezTo>
                  <a:cubicBezTo>
                    <a:pt x="54" y="218"/>
                    <a:pt x="67" y="227"/>
                    <a:pt x="84" y="227"/>
                  </a:cubicBezTo>
                  <a:cubicBezTo>
                    <a:pt x="101" y="227"/>
                    <a:pt x="114" y="218"/>
                    <a:pt x="122" y="202"/>
                  </a:cubicBezTo>
                  <a:cubicBezTo>
                    <a:pt x="131" y="185"/>
                    <a:pt x="135" y="160"/>
                    <a:pt x="135" y="127"/>
                  </a:cubicBezTo>
                  <a:cubicBezTo>
                    <a:pt x="135" y="93"/>
                    <a:pt x="131" y="68"/>
                    <a:pt x="122" y="52"/>
                  </a:cubicBezTo>
                  <a:cubicBezTo>
                    <a:pt x="114" y="35"/>
                    <a:pt x="101" y="27"/>
                    <a:pt x="84" y="27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6"/>
                    <a:pt x="168" y="127"/>
                  </a:cubicBezTo>
                  <a:cubicBezTo>
                    <a:pt x="168" y="168"/>
                    <a:pt x="161" y="199"/>
                    <a:pt x="146" y="220"/>
                  </a:cubicBezTo>
                  <a:cubicBezTo>
                    <a:pt x="132" y="242"/>
                    <a:pt x="111" y="253"/>
                    <a:pt x="84" y="253"/>
                  </a:cubicBezTo>
                  <a:cubicBezTo>
                    <a:pt x="57" y="253"/>
                    <a:pt x="36" y="242"/>
                    <a:pt x="22" y="220"/>
                  </a:cubicBezTo>
                  <a:cubicBezTo>
                    <a:pt x="7" y="199"/>
                    <a:pt x="0" y="168"/>
                    <a:pt x="0" y="127"/>
                  </a:cubicBezTo>
                  <a:cubicBezTo>
                    <a:pt x="0" y="86"/>
                    <a:pt x="7" y="54"/>
                    <a:pt x="22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9" name="Freeform 1872">
              <a:extLst>
                <a:ext uri="{FF2B5EF4-FFF2-40B4-BE49-F238E27FC236}">
                  <a16:creationId xmlns:a16="http://schemas.microsoft.com/office/drawing/2014/main" id="{3A6A7E87-1C3D-43ED-8F04-DCC95EF396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774089" y="5849171"/>
              <a:ext cx="115837" cy="188235"/>
            </a:xfrm>
            <a:custGeom>
              <a:avLst/>
              <a:gdLst>
                <a:gd name="T0" fmla="*/ 39 w 154"/>
                <a:gd name="T1" fmla="*/ 220 h 248"/>
                <a:gd name="T2" fmla="*/ 154 w 154"/>
                <a:gd name="T3" fmla="*/ 220 h 248"/>
                <a:gd name="T4" fmla="*/ 154 w 154"/>
                <a:gd name="T5" fmla="*/ 248 h 248"/>
                <a:gd name="T6" fmla="*/ 0 w 154"/>
                <a:gd name="T7" fmla="*/ 248 h 248"/>
                <a:gd name="T8" fmla="*/ 0 w 154"/>
                <a:gd name="T9" fmla="*/ 220 h 248"/>
                <a:gd name="T10" fmla="*/ 51 w 154"/>
                <a:gd name="T11" fmla="*/ 168 h 248"/>
                <a:gd name="T12" fmla="*/ 91 w 154"/>
                <a:gd name="T13" fmla="*/ 126 h 248"/>
                <a:gd name="T14" fmla="*/ 113 w 154"/>
                <a:gd name="T15" fmla="*/ 96 h 248"/>
                <a:gd name="T16" fmla="*/ 119 w 154"/>
                <a:gd name="T17" fmla="*/ 72 h 248"/>
                <a:gd name="T18" fmla="*/ 106 w 154"/>
                <a:gd name="T19" fmla="*/ 40 h 248"/>
                <a:gd name="T20" fmla="*/ 70 w 154"/>
                <a:gd name="T21" fmla="*/ 28 h 248"/>
                <a:gd name="T22" fmla="*/ 38 w 154"/>
                <a:gd name="T23" fmla="*/ 33 h 248"/>
                <a:gd name="T24" fmla="*/ 1 w 154"/>
                <a:gd name="T25" fmla="*/ 50 h 248"/>
                <a:gd name="T26" fmla="*/ 1 w 154"/>
                <a:gd name="T27" fmla="*/ 17 h 248"/>
                <a:gd name="T28" fmla="*/ 38 w 154"/>
                <a:gd name="T29" fmla="*/ 5 h 248"/>
                <a:gd name="T30" fmla="*/ 70 w 154"/>
                <a:gd name="T31" fmla="*/ 0 h 248"/>
                <a:gd name="T32" fmla="*/ 130 w 154"/>
                <a:gd name="T33" fmla="*/ 19 h 248"/>
                <a:gd name="T34" fmla="*/ 152 w 154"/>
                <a:gd name="T35" fmla="*/ 70 h 248"/>
                <a:gd name="T36" fmla="*/ 147 w 154"/>
                <a:gd name="T37" fmla="*/ 98 h 248"/>
                <a:gd name="T38" fmla="*/ 126 w 154"/>
                <a:gd name="T39" fmla="*/ 130 h 248"/>
                <a:gd name="T40" fmla="*/ 101 w 154"/>
                <a:gd name="T41" fmla="*/ 157 h 248"/>
                <a:gd name="T42" fmla="*/ 39 w 154"/>
                <a:gd name="T43" fmla="*/ 22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4" h="248">
                  <a:moveTo>
                    <a:pt x="39" y="220"/>
                  </a:moveTo>
                  <a:lnTo>
                    <a:pt x="154" y="220"/>
                  </a:lnTo>
                  <a:lnTo>
                    <a:pt x="154" y="248"/>
                  </a:lnTo>
                  <a:lnTo>
                    <a:pt x="0" y="248"/>
                  </a:lnTo>
                  <a:lnTo>
                    <a:pt x="0" y="220"/>
                  </a:lnTo>
                  <a:cubicBezTo>
                    <a:pt x="12" y="207"/>
                    <a:pt x="29" y="190"/>
                    <a:pt x="51" y="168"/>
                  </a:cubicBezTo>
                  <a:cubicBezTo>
                    <a:pt x="72" y="146"/>
                    <a:pt x="86" y="132"/>
                    <a:pt x="91" y="126"/>
                  </a:cubicBezTo>
                  <a:cubicBezTo>
                    <a:pt x="102" y="114"/>
                    <a:pt x="109" y="104"/>
                    <a:pt x="113" y="96"/>
                  </a:cubicBezTo>
                  <a:cubicBezTo>
                    <a:pt x="117" y="88"/>
                    <a:pt x="119" y="80"/>
                    <a:pt x="119" y="72"/>
                  </a:cubicBezTo>
                  <a:cubicBezTo>
                    <a:pt x="119" y="59"/>
                    <a:pt x="115" y="48"/>
                    <a:pt x="106" y="40"/>
                  </a:cubicBezTo>
                  <a:cubicBezTo>
                    <a:pt x="97" y="32"/>
                    <a:pt x="85" y="28"/>
                    <a:pt x="70" y="28"/>
                  </a:cubicBezTo>
                  <a:cubicBezTo>
                    <a:pt x="60" y="28"/>
                    <a:pt x="49" y="30"/>
                    <a:pt x="38" y="33"/>
                  </a:cubicBezTo>
                  <a:cubicBezTo>
                    <a:pt x="26" y="37"/>
                    <a:pt x="14" y="43"/>
                    <a:pt x="1" y="50"/>
                  </a:cubicBezTo>
                  <a:lnTo>
                    <a:pt x="1" y="17"/>
                  </a:lnTo>
                  <a:cubicBezTo>
                    <a:pt x="14" y="11"/>
                    <a:pt x="27" y="7"/>
                    <a:pt x="38" y="5"/>
                  </a:cubicBezTo>
                  <a:cubicBezTo>
                    <a:pt x="50" y="2"/>
                    <a:pt x="60" y="0"/>
                    <a:pt x="70" y="0"/>
                  </a:cubicBezTo>
                  <a:cubicBezTo>
                    <a:pt x="95" y="0"/>
                    <a:pt x="115" y="7"/>
                    <a:pt x="130" y="19"/>
                  </a:cubicBezTo>
                  <a:cubicBezTo>
                    <a:pt x="145" y="32"/>
                    <a:pt x="152" y="49"/>
                    <a:pt x="152" y="70"/>
                  </a:cubicBezTo>
                  <a:cubicBezTo>
                    <a:pt x="152" y="80"/>
                    <a:pt x="151" y="89"/>
                    <a:pt x="147" y="98"/>
                  </a:cubicBezTo>
                  <a:cubicBezTo>
                    <a:pt x="143" y="107"/>
                    <a:pt x="136" y="118"/>
                    <a:pt x="126" y="130"/>
                  </a:cubicBezTo>
                  <a:cubicBezTo>
                    <a:pt x="124" y="133"/>
                    <a:pt x="115" y="142"/>
                    <a:pt x="101" y="157"/>
                  </a:cubicBezTo>
                  <a:cubicBezTo>
                    <a:pt x="86" y="172"/>
                    <a:pt x="66" y="193"/>
                    <a:pt x="39" y="22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0" name="Line 1876">
              <a:extLst>
                <a:ext uri="{FF2B5EF4-FFF2-40B4-BE49-F238E27FC236}">
                  <a16:creationId xmlns:a16="http://schemas.microsoft.com/office/drawing/2014/main" id="{2DDC9718-EAD3-4891-A8DB-5D34CF5DD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5756865"/>
              <a:ext cx="434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1" name="Line 1877">
              <a:extLst>
                <a:ext uri="{FF2B5EF4-FFF2-40B4-BE49-F238E27FC236}">
                  <a16:creationId xmlns:a16="http://schemas.microsoft.com/office/drawing/2014/main" id="{415DEA9C-BDF9-4BD5-B088-37AE4BD76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5756865"/>
              <a:ext cx="4343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2" name="Freeform 1878">
              <a:extLst>
                <a:ext uri="{FF2B5EF4-FFF2-40B4-BE49-F238E27FC236}">
                  <a16:creationId xmlns:a16="http://schemas.microsoft.com/office/drawing/2014/main" id="{E9BC817D-CF23-4E58-A738-CA0698C00E3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08480" y="5664558"/>
              <a:ext cx="126697" cy="191855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3 w 168"/>
                <a:gd name="T11" fmla="*/ 201 h 252"/>
                <a:gd name="T12" fmla="*/ 135 w 168"/>
                <a:gd name="T13" fmla="*/ 126 h 252"/>
                <a:gd name="T14" fmla="*/ 123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3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3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5" y="35"/>
                    <a:pt x="46" y="51"/>
                  </a:cubicBezTo>
                  <a:cubicBezTo>
                    <a:pt x="38" y="68"/>
                    <a:pt x="33" y="93"/>
                    <a:pt x="33" y="126"/>
                  </a:cubicBezTo>
                  <a:cubicBezTo>
                    <a:pt x="33" y="160"/>
                    <a:pt x="38" y="185"/>
                    <a:pt x="46" y="201"/>
                  </a:cubicBezTo>
                  <a:cubicBezTo>
                    <a:pt x="55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3" y="201"/>
                  </a:cubicBezTo>
                  <a:cubicBezTo>
                    <a:pt x="131" y="185"/>
                    <a:pt x="135" y="160"/>
                    <a:pt x="135" y="126"/>
                  </a:cubicBezTo>
                  <a:cubicBezTo>
                    <a:pt x="135" y="93"/>
                    <a:pt x="131" y="68"/>
                    <a:pt x="123" y="51"/>
                  </a:cubicBezTo>
                  <a:cubicBezTo>
                    <a:pt x="114" y="35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7" y="33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2"/>
                    <a:pt x="111" y="252"/>
                    <a:pt x="84" y="252"/>
                  </a:cubicBezTo>
                  <a:cubicBezTo>
                    <a:pt x="57" y="252"/>
                    <a:pt x="36" y="242"/>
                    <a:pt x="22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2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3" name="Line 1879">
              <a:extLst>
                <a:ext uri="{FF2B5EF4-FFF2-40B4-BE49-F238E27FC236}">
                  <a16:creationId xmlns:a16="http://schemas.microsoft.com/office/drawing/2014/main" id="{EADBDEF2-B3F4-4ADA-A7F1-F02FF0DFA6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4584012"/>
              <a:ext cx="434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4" name="Line 1880">
              <a:extLst>
                <a:ext uri="{FF2B5EF4-FFF2-40B4-BE49-F238E27FC236}">
                  <a16:creationId xmlns:a16="http://schemas.microsoft.com/office/drawing/2014/main" id="{41E4910E-A499-4896-B86E-AB30FBC9D7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4584012"/>
              <a:ext cx="4343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5" name="Freeform 1881">
              <a:extLst>
                <a:ext uri="{FF2B5EF4-FFF2-40B4-BE49-F238E27FC236}">
                  <a16:creationId xmlns:a16="http://schemas.microsoft.com/office/drawing/2014/main" id="{5FE7F2C5-0CD5-4125-B9AE-76AAF3ADDE5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9341" y="4495324"/>
              <a:ext cx="110408" cy="184615"/>
            </a:xfrm>
            <a:custGeom>
              <a:avLst/>
              <a:gdLst>
                <a:gd name="T0" fmla="*/ 5 w 145"/>
                <a:gd name="T1" fmla="*/ 216 h 243"/>
                <a:gd name="T2" fmla="*/ 58 w 145"/>
                <a:gd name="T3" fmla="*/ 216 h 243"/>
                <a:gd name="T4" fmla="*/ 58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6" name="Line 1882">
              <a:extLst>
                <a:ext uri="{FF2B5EF4-FFF2-40B4-BE49-F238E27FC236}">
                  <a16:creationId xmlns:a16="http://schemas.microsoft.com/office/drawing/2014/main" id="{FE65CEAD-8DDD-47B8-A4FE-E7D132618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3411161"/>
              <a:ext cx="434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" name="Line 1883">
              <a:extLst>
                <a:ext uri="{FF2B5EF4-FFF2-40B4-BE49-F238E27FC236}">
                  <a16:creationId xmlns:a16="http://schemas.microsoft.com/office/drawing/2014/main" id="{E9282AFC-2701-4E4B-AD08-0B7B7EB33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3411161"/>
              <a:ext cx="4343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8" name="Freeform 1884">
              <a:extLst>
                <a:ext uri="{FF2B5EF4-FFF2-40B4-BE49-F238E27FC236}">
                  <a16:creationId xmlns:a16="http://schemas.microsoft.com/office/drawing/2014/main" id="{59621B5A-5DBB-4B96-92CA-7F152679A622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289" y="3320663"/>
              <a:ext cx="115837" cy="186426"/>
            </a:xfrm>
            <a:custGeom>
              <a:avLst/>
              <a:gdLst>
                <a:gd name="T0" fmla="*/ 39 w 154"/>
                <a:gd name="T1" fmla="*/ 219 h 247"/>
                <a:gd name="T2" fmla="*/ 154 w 154"/>
                <a:gd name="T3" fmla="*/ 219 h 247"/>
                <a:gd name="T4" fmla="*/ 154 w 154"/>
                <a:gd name="T5" fmla="*/ 247 h 247"/>
                <a:gd name="T6" fmla="*/ 0 w 154"/>
                <a:gd name="T7" fmla="*/ 247 h 247"/>
                <a:gd name="T8" fmla="*/ 0 w 154"/>
                <a:gd name="T9" fmla="*/ 219 h 247"/>
                <a:gd name="T10" fmla="*/ 51 w 154"/>
                <a:gd name="T11" fmla="*/ 167 h 247"/>
                <a:gd name="T12" fmla="*/ 91 w 154"/>
                <a:gd name="T13" fmla="*/ 125 h 247"/>
                <a:gd name="T14" fmla="*/ 113 w 154"/>
                <a:gd name="T15" fmla="*/ 95 h 247"/>
                <a:gd name="T16" fmla="*/ 120 w 154"/>
                <a:gd name="T17" fmla="*/ 71 h 247"/>
                <a:gd name="T18" fmla="*/ 106 w 154"/>
                <a:gd name="T19" fmla="*/ 40 h 247"/>
                <a:gd name="T20" fmla="*/ 71 w 154"/>
                <a:gd name="T21" fmla="*/ 27 h 247"/>
                <a:gd name="T22" fmla="*/ 38 w 154"/>
                <a:gd name="T23" fmla="*/ 33 h 247"/>
                <a:gd name="T24" fmla="*/ 1 w 154"/>
                <a:gd name="T25" fmla="*/ 49 h 247"/>
                <a:gd name="T26" fmla="*/ 1 w 154"/>
                <a:gd name="T27" fmla="*/ 16 h 247"/>
                <a:gd name="T28" fmla="*/ 38 w 154"/>
                <a:gd name="T29" fmla="*/ 4 h 247"/>
                <a:gd name="T30" fmla="*/ 70 w 154"/>
                <a:gd name="T31" fmla="*/ 0 h 247"/>
                <a:gd name="T32" fmla="*/ 130 w 154"/>
                <a:gd name="T33" fmla="*/ 19 h 247"/>
                <a:gd name="T34" fmla="*/ 153 w 154"/>
                <a:gd name="T35" fmla="*/ 69 h 247"/>
                <a:gd name="T36" fmla="*/ 147 w 154"/>
                <a:gd name="T37" fmla="*/ 97 h 247"/>
                <a:gd name="T38" fmla="*/ 127 w 154"/>
                <a:gd name="T39" fmla="*/ 129 h 247"/>
                <a:gd name="T40" fmla="*/ 101 w 154"/>
                <a:gd name="T41" fmla="*/ 156 h 247"/>
                <a:gd name="T42" fmla="*/ 39 w 154"/>
                <a:gd name="T43" fmla="*/ 219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4" h="247">
                  <a:moveTo>
                    <a:pt x="39" y="219"/>
                  </a:moveTo>
                  <a:lnTo>
                    <a:pt x="154" y="219"/>
                  </a:lnTo>
                  <a:lnTo>
                    <a:pt x="154" y="247"/>
                  </a:lnTo>
                  <a:lnTo>
                    <a:pt x="0" y="247"/>
                  </a:lnTo>
                  <a:lnTo>
                    <a:pt x="0" y="219"/>
                  </a:lnTo>
                  <a:cubicBezTo>
                    <a:pt x="12" y="207"/>
                    <a:pt x="29" y="189"/>
                    <a:pt x="51" y="167"/>
                  </a:cubicBezTo>
                  <a:cubicBezTo>
                    <a:pt x="72" y="146"/>
                    <a:pt x="86" y="132"/>
                    <a:pt x="91" y="125"/>
                  </a:cubicBezTo>
                  <a:cubicBezTo>
                    <a:pt x="102" y="114"/>
                    <a:pt x="109" y="104"/>
                    <a:pt x="113" y="95"/>
                  </a:cubicBezTo>
                  <a:cubicBezTo>
                    <a:pt x="118" y="87"/>
                    <a:pt x="120" y="79"/>
                    <a:pt x="120" y="71"/>
                  </a:cubicBezTo>
                  <a:cubicBezTo>
                    <a:pt x="120" y="58"/>
                    <a:pt x="115" y="48"/>
                    <a:pt x="106" y="40"/>
                  </a:cubicBezTo>
                  <a:cubicBezTo>
                    <a:pt x="97" y="31"/>
                    <a:pt x="85" y="27"/>
                    <a:pt x="71" y="27"/>
                  </a:cubicBezTo>
                  <a:cubicBezTo>
                    <a:pt x="60" y="27"/>
                    <a:pt x="49" y="29"/>
                    <a:pt x="38" y="33"/>
                  </a:cubicBezTo>
                  <a:cubicBezTo>
                    <a:pt x="27" y="36"/>
                    <a:pt x="14" y="42"/>
                    <a:pt x="1" y="49"/>
                  </a:cubicBezTo>
                  <a:lnTo>
                    <a:pt x="1" y="16"/>
                  </a:lnTo>
                  <a:cubicBezTo>
                    <a:pt x="15" y="11"/>
                    <a:pt x="27" y="6"/>
                    <a:pt x="38" y="4"/>
                  </a:cubicBezTo>
                  <a:cubicBezTo>
                    <a:pt x="50" y="1"/>
                    <a:pt x="60" y="0"/>
                    <a:pt x="70" y="0"/>
                  </a:cubicBezTo>
                  <a:cubicBezTo>
                    <a:pt x="95" y="0"/>
                    <a:pt x="115" y="6"/>
                    <a:pt x="130" y="19"/>
                  </a:cubicBezTo>
                  <a:cubicBezTo>
                    <a:pt x="145" y="31"/>
                    <a:pt x="153" y="48"/>
                    <a:pt x="153" y="69"/>
                  </a:cubicBezTo>
                  <a:cubicBezTo>
                    <a:pt x="153" y="79"/>
                    <a:pt x="151" y="89"/>
                    <a:pt x="147" y="97"/>
                  </a:cubicBezTo>
                  <a:cubicBezTo>
                    <a:pt x="143" y="106"/>
                    <a:pt x="136" y="117"/>
                    <a:pt x="127" y="129"/>
                  </a:cubicBezTo>
                  <a:cubicBezTo>
                    <a:pt x="124" y="132"/>
                    <a:pt x="115" y="141"/>
                    <a:pt x="101" y="156"/>
                  </a:cubicBezTo>
                  <a:cubicBezTo>
                    <a:pt x="86" y="171"/>
                    <a:pt x="66" y="192"/>
                    <a:pt x="39" y="2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9" name="Line 1885">
              <a:extLst>
                <a:ext uri="{FF2B5EF4-FFF2-40B4-BE49-F238E27FC236}">
                  <a16:creationId xmlns:a16="http://schemas.microsoft.com/office/drawing/2014/main" id="{CF60209B-3997-4E69-A546-0F78C59AD8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2238310"/>
              <a:ext cx="4343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0" name="Line 1886">
              <a:extLst>
                <a:ext uri="{FF2B5EF4-FFF2-40B4-BE49-F238E27FC236}">
                  <a16:creationId xmlns:a16="http://schemas.microsoft.com/office/drawing/2014/main" id="{2A5DFA1D-25A3-45C8-BCE6-571B98E49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96716" y="2238310"/>
              <a:ext cx="4343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Freeform 1887">
              <a:extLst>
                <a:ext uri="{FF2B5EF4-FFF2-40B4-BE49-F238E27FC236}">
                  <a16:creationId xmlns:a16="http://schemas.microsoft.com/office/drawing/2014/main" id="{3F346ADE-FF80-4FAB-99B1-6F4EA41C0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410289" y="2147811"/>
              <a:ext cx="121268" cy="190046"/>
            </a:xfrm>
            <a:custGeom>
              <a:avLst/>
              <a:gdLst>
                <a:gd name="T0" fmla="*/ 110 w 160"/>
                <a:gd name="T1" fmla="*/ 116 h 252"/>
                <a:gd name="T2" fmla="*/ 146 w 160"/>
                <a:gd name="T3" fmla="*/ 137 h 252"/>
                <a:gd name="T4" fmla="*/ 160 w 160"/>
                <a:gd name="T5" fmla="*/ 176 h 252"/>
                <a:gd name="T6" fmla="*/ 135 w 160"/>
                <a:gd name="T7" fmla="*/ 232 h 252"/>
                <a:gd name="T8" fmla="*/ 65 w 160"/>
                <a:gd name="T9" fmla="*/ 252 h 252"/>
                <a:gd name="T10" fmla="*/ 33 w 160"/>
                <a:gd name="T11" fmla="*/ 249 h 252"/>
                <a:gd name="T12" fmla="*/ 0 w 160"/>
                <a:gd name="T13" fmla="*/ 240 h 252"/>
                <a:gd name="T14" fmla="*/ 0 w 160"/>
                <a:gd name="T15" fmla="*/ 208 h 252"/>
                <a:gd name="T16" fmla="*/ 30 w 160"/>
                <a:gd name="T17" fmla="*/ 220 h 252"/>
                <a:gd name="T18" fmla="*/ 64 w 160"/>
                <a:gd name="T19" fmla="*/ 224 h 252"/>
                <a:gd name="T20" fmla="*/ 111 w 160"/>
                <a:gd name="T21" fmla="*/ 212 h 252"/>
                <a:gd name="T22" fmla="*/ 127 w 160"/>
                <a:gd name="T23" fmla="*/ 176 h 252"/>
                <a:gd name="T24" fmla="*/ 112 w 160"/>
                <a:gd name="T25" fmla="*/ 143 h 252"/>
                <a:gd name="T26" fmla="*/ 70 w 160"/>
                <a:gd name="T27" fmla="*/ 131 h 252"/>
                <a:gd name="T28" fmla="*/ 42 w 160"/>
                <a:gd name="T29" fmla="*/ 131 h 252"/>
                <a:gd name="T30" fmla="*/ 42 w 160"/>
                <a:gd name="T31" fmla="*/ 104 h 252"/>
                <a:gd name="T32" fmla="*/ 71 w 160"/>
                <a:gd name="T33" fmla="*/ 104 h 252"/>
                <a:gd name="T34" fmla="*/ 108 w 160"/>
                <a:gd name="T35" fmla="*/ 94 h 252"/>
                <a:gd name="T36" fmla="*/ 121 w 160"/>
                <a:gd name="T37" fmla="*/ 66 h 252"/>
                <a:gd name="T38" fmla="*/ 108 w 160"/>
                <a:gd name="T39" fmla="*/ 37 h 252"/>
                <a:gd name="T40" fmla="*/ 70 w 160"/>
                <a:gd name="T41" fmla="*/ 27 h 252"/>
                <a:gd name="T42" fmla="*/ 41 w 160"/>
                <a:gd name="T43" fmla="*/ 30 h 252"/>
                <a:gd name="T44" fmla="*/ 7 w 160"/>
                <a:gd name="T45" fmla="*/ 39 h 252"/>
                <a:gd name="T46" fmla="*/ 7 w 160"/>
                <a:gd name="T47" fmla="*/ 10 h 252"/>
                <a:gd name="T48" fmla="*/ 42 w 160"/>
                <a:gd name="T49" fmla="*/ 2 h 252"/>
                <a:gd name="T50" fmla="*/ 73 w 160"/>
                <a:gd name="T51" fmla="*/ 0 h 252"/>
                <a:gd name="T52" fmla="*/ 132 w 160"/>
                <a:gd name="T53" fmla="*/ 17 h 252"/>
                <a:gd name="T54" fmla="*/ 154 w 160"/>
                <a:gd name="T55" fmla="*/ 62 h 252"/>
                <a:gd name="T56" fmla="*/ 142 w 160"/>
                <a:gd name="T57" fmla="*/ 97 h 252"/>
                <a:gd name="T58" fmla="*/ 110 w 160"/>
                <a:gd name="T59" fmla="*/ 116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0" h="252">
                  <a:moveTo>
                    <a:pt x="110" y="116"/>
                  </a:moveTo>
                  <a:cubicBezTo>
                    <a:pt x="125" y="119"/>
                    <a:pt x="138" y="126"/>
                    <a:pt x="146" y="137"/>
                  </a:cubicBezTo>
                  <a:cubicBezTo>
                    <a:pt x="155" y="148"/>
                    <a:pt x="160" y="161"/>
                    <a:pt x="160" y="176"/>
                  </a:cubicBezTo>
                  <a:cubicBezTo>
                    <a:pt x="160" y="200"/>
                    <a:pt x="151" y="219"/>
                    <a:pt x="135" y="232"/>
                  </a:cubicBezTo>
                  <a:cubicBezTo>
                    <a:pt x="118" y="245"/>
                    <a:pt x="95" y="252"/>
                    <a:pt x="65" y="252"/>
                  </a:cubicBezTo>
                  <a:cubicBezTo>
                    <a:pt x="54" y="252"/>
                    <a:pt x="44" y="251"/>
                    <a:pt x="33" y="249"/>
                  </a:cubicBezTo>
                  <a:cubicBezTo>
                    <a:pt x="22" y="247"/>
                    <a:pt x="11" y="244"/>
                    <a:pt x="0" y="240"/>
                  </a:cubicBezTo>
                  <a:lnTo>
                    <a:pt x="0" y="208"/>
                  </a:lnTo>
                  <a:cubicBezTo>
                    <a:pt x="9" y="213"/>
                    <a:pt x="19" y="217"/>
                    <a:pt x="30" y="220"/>
                  </a:cubicBezTo>
                  <a:cubicBezTo>
                    <a:pt x="40" y="223"/>
                    <a:pt x="52" y="224"/>
                    <a:pt x="64" y="224"/>
                  </a:cubicBezTo>
                  <a:cubicBezTo>
                    <a:pt x="84" y="224"/>
                    <a:pt x="100" y="220"/>
                    <a:pt x="111" y="212"/>
                  </a:cubicBezTo>
                  <a:cubicBezTo>
                    <a:pt x="122" y="204"/>
                    <a:pt x="127" y="192"/>
                    <a:pt x="127" y="176"/>
                  </a:cubicBezTo>
                  <a:cubicBezTo>
                    <a:pt x="127" y="162"/>
                    <a:pt x="122" y="151"/>
                    <a:pt x="112" y="143"/>
                  </a:cubicBezTo>
                  <a:cubicBezTo>
                    <a:pt x="102" y="135"/>
                    <a:pt x="88" y="131"/>
                    <a:pt x="70" y="131"/>
                  </a:cubicBezTo>
                  <a:lnTo>
                    <a:pt x="42" y="131"/>
                  </a:lnTo>
                  <a:lnTo>
                    <a:pt x="42" y="104"/>
                  </a:lnTo>
                  <a:lnTo>
                    <a:pt x="71" y="104"/>
                  </a:lnTo>
                  <a:cubicBezTo>
                    <a:pt x="87" y="104"/>
                    <a:pt x="100" y="100"/>
                    <a:pt x="108" y="94"/>
                  </a:cubicBezTo>
                  <a:cubicBezTo>
                    <a:pt x="117" y="87"/>
                    <a:pt x="121" y="78"/>
                    <a:pt x="121" y="66"/>
                  </a:cubicBezTo>
                  <a:cubicBezTo>
                    <a:pt x="121" y="53"/>
                    <a:pt x="117" y="44"/>
                    <a:pt x="108" y="37"/>
                  </a:cubicBezTo>
                  <a:cubicBezTo>
                    <a:pt x="99" y="31"/>
                    <a:pt x="86" y="27"/>
                    <a:pt x="70" y="27"/>
                  </a:cubicBezTo>
                  <a:cubicBezTo>
                    <a:pt x="61" y="27"/>
                    <a:pt x="51" y="28"/>
                    <a:pt x="41" y="30"/>
                  </a:cubicBezTo>
                  <a:cubicBezTo>
                    <a:pt x="31" y="32"/>
                    <a:pt x="19" y="35"/>
                    <a:pt x="7" y="39"/>
                  </a:cubicBezTo>
                  <a:lnTo>
                    <a:pt x="7" y="10"/>
                  </a:lnTo>
                  <a:cubicBezTo>
                    <a:pt x="19" y="6"/>
                    <a:pt x="31" y="4"/>
                    <a:pt x="42" y="2"/>
                  </a:cubicBezTo>
                  <a:cubicBezTo>
                    <a:pt x="53" y="0"/>
                    <a:pt x="63" y="0"/>
                    <a:pt x="73" y="0"/>
                  </a:cubicBezTo>
                  <a:cubicBezTo>
                    <a:pt x="98" y="0"/>
                    <a:pt x="118" y="5"/>
                    <a:pt x="132" y="17"/>
                  </a:cubicBezTo>
                  <a:cubicBezTo>
                    <a:pt x="147" y="28"/>
                    <a:pt x="154" y="43"/>
                    <a:pt x="154" y="62"/>
                  </a:cubicBezTo>
                  <a:cubicBezTo>
                    <a:pt x="154" y="76"/>
                    <a:pt x="150" y="87"/>
                    <a:pt x="142" y="97"/>
                  </a:cubicBezTo>
                  <a:cubicBezTo>
                    <a:pt x="135" y="106"/>
                    <a:pt x="124" y="112"/>
                    <a:pt x="110" y="11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2" name="Line 1890">
              <a:extLst>
                <a:ext uri="{FF2B5EF4-FFF2-40B4-BE49-F238E27FC236}">
                  <a16:creationId xmlns:a16="http://schemas.microsoft.com/office/drawing/2014/main" id="{2850B2A0-2B56-4747-B43D-9692AC62F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40155" y="1599394"/>
              <a:ext cx="0" cy="415746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3" name="Line 1891">
              <a:extLst>
                <a:ext uri="{FF2B5EF4-FFF2-40B4-BE49-F238E27FC236}">
                  <a16:creationId xmlns:a16="http://schemas.microsoft.com/office/drawing/2014/main" id="{821B77DF-F933-4305-A970-EAC9B44DFE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46940" y="1599394"/>
              <a:ext cx="0" cy="4157469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4" name="Line 1892">
              <a:extLst>
                <a:ext uri="{FF2B5EF4-FFF2-40B4-BE49-F238E27FC236}">
                  <a16:creationId xmlns:a16="http://schemas.microsoft.com/office/drawing/2014/main" id="{35130075-BFD7-4C15-A3D5-9CCE203276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0155" y="5756865"/>
              <a:ext cx="4506785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5" name="Line 1893">
              <a:extLst>
                <a:ext uri="{FF2B5EF4-FFF2-40B4-BE49-F238E27FC236}">
                  <a16:creationId xmlns:a16="http://schemas.microsoft.com/office/drawing/2014/main" id="{413485A0-765C-469C-90B0-0A3A570D1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40155" y="1599394"/>
              <a:ext cx="4506785" cy="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6" name="Freeform 1894">
              <a:extLst>
                <a:ext uri="{FF2B5EF4-FFF2-40B4-BE49-F238E27FC236}">
                  <a16:creationId xmlns:a16="http://schemas.microsoft.com/office/drawing/2014/main" id="{204D0E5A-BEE8-4369-A41B-50B8E34E68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9293" y="1599394"/>
              <a:ext cx="206335" cy="4157469"/>
            </a:xfrm>
            <a:custGeom>
              <a:avLst/>
              <a:gdLst>
                <a:gd name="T0" fmla="*/ 0 w 274"/>
                <a:gd name="T1" fmla="*/ 5489 h 5489"/>
                <a:gd name="T2" fmla="*/ 0 w 274"/>
                <a:gd name="T3" fmla="*/ 5467 h 5489"/>
                <a:gd name="T4" fmla="*/ 0 w 274"/>
                <a:gd name="T5" fmla="*/ 22 h 5489"/>
                <a:gd name="T6" fmla="*/ 0 w 274"/>
                <a:gd name="T7" fmla="*/ 0 h 5489"/>
                <a:gd name="T8" fmla="*/ 274 w 274"/>
                <a:gd name="T9" fmla="*/ 0 h 5489"/>
                <a:gd name="T10" fmla="*/ 274 w 274"/>
                <a:gd name="T11" fmla="*/ 22 h 5489"/>
                <a:gd name="T12" fmla="*/ 274 w 274"/>
                <a:gd name="T13" fmla="*/ 5467 h 5489"/>
                <a:gd name="T14" fmla="*/ 274 w 274"/>
                <a:gd name="T15" fmla="*/ 5489 h 5489"/>
                <a:gd name="T16" fmla="*/ 0 w 274"/>
                <a:gd name="T17" fmla="*/ 5489 h 5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4" h="5489">
                  <a:moveTo>
                    <a:pt x="0" y="5489"/>
                  </a:moveTo>
                  <a:lnTo>
                    <a:pt x="0" y="5467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74" y="0"/>
                  </a:lnTo>
                  <a:lnTo>
                    <a:pt x="274" y="22"/>
                  </a:lnTo>
                  <a:lnTo>
                    <a:pt x="274" y="5467"/>
                  </a:lnTo>
                  <a:lnTo>
                    <a:pt x="274" y="5489"/>
                  </a:lnTo>
                  <a:lnTo>
                    <a:pt x="0" y="5489"/>
                  </a:lnTo>
                  <a:close/>
                </a:path>
              </a:pathLst>
            </a:custGeom>
            <a:solidFill>
              <a:srgbClr val="FFFFFF"/>
            </a:solidFill>
            <a:ln w="0" cap="flat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pic>
          <p:nvPicPr>
            <p:cNvPr id="47" name="Picture 1895">
              <a:extLst>
                <a:ext uri="{FF2B5EF4-FFF2-40B4-BE49-F238E27FC236}">
                  <a16:creationId xmlns:a16="http://schemas.microsoft.com/office/drawing/2014/main" id="{47FFDD65-11BA-48FD-B8F0-DB4B6F4EE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0429293" y="1597585"/>
              <a:ext cx="208145" cy="416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Line 1896">
              <a:extLst>
                <a:ext uri="{FF2B5EF4-FFF2-40B4-BE49-F238E27FC236}">
                  <a16:creationId xmlns:a16="http://schemas.microsoft.com/office/drawing/2014/main" id="{2911AE9C-9BCE-4B34-8C6D-EB28E4BC7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2127901"/>
              <a:ext cx="45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9" name="Line 1897">
              <a:extLst>
                <a:ext uri="{FF2B5EF4-FFF2-40B4-BE49-F238E27FC236}">
                  <a16:creationId xmlns:a16="http://schemas.microsoft.com/office/drawing/2014/main" id="{28728129-8EE5-4130-9793-60A32235D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2127901"/>
              <a:ext cx="4524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0" name="Freeform 1898">
              <a:extLst>
                <a:ext uri="{FF2B5EF4-FFF2-40B4-BE49-F238E27FC236}">
                  <a16:creationId xmlns:a16="http://schemas.microsoft.com/office/drawing/2014/main" id="{5C3C426D-EBCC-4EF5-9919-EAEDF6C572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4225" y="2035595"/>
              <a:ext cx="115837" cy="186426"/>
            </a:xfrm>
            <a:custGeom>
              <a:avLst/>
              <a:gdLst>
                <a:gd name="T0" fmla="*/ 39 w 154"/>
                <a:gd name="T1" fmla="*/ 219 h 247"/>
                <a:gd name="T2" fmla="*/ 154 w 154"/>
                <a:gd name="T3" fmla="*/ 219 h 247"/>
                <a:gd name="T4" fmla="*/ 154 w 154"/>
                <a:gd name="T5" fmla="*/ 247 h 247"/>
                <a:gd name="T6" fmla="*/ 0 w 154"/>
                <a:gd name="T7" fmla="*/ 247 h 247"/>
                <a:gd name="T8" fmla="*/ 0 w 154"/>
                <a:gd name="T9" fmla="*/ 219 h 247"/>
                <a:gd name="T10" fmla="*/ 51 w 154"/>
                <a:gd name="T11" fmla="*/ 167 h 247"/>
                <a:gd name="T12" fmla="*/ 91 w 154"/>
                <a:gd name="T13" fmla="*/ 125 h 247"/>
                <a:gd name="T14" fmla="*/ 113 w 154"/>
                <a:gd name="T15" fmla="*/ 95 h 247"/>
                <a:gd name="T16" fmla="*/ 119 w 154"/>
                <a:gd name="T17" fmla="*/ 71 h 247"/>
                <a:gd name="T18" fmla="*/ 106 w 154"/>
                <a:gd name="T19" fmla="*/ 40 h 247"/>
                <a:gd name="T20" fmla="*/ 70 w 154"/>
                <a:gd name="T21" fmla="*/ 27 h 247"/>
                <a:gd name="T22" fmla="*/ 38 w 154"/>
                <a:gd name="T23" fmla="*/ 33 h 247"/>
                <a:gd name="T24" fmla="*/ 1 w 154"/>
                <a:gd name="T25" fmla="*/ 49 h 247"/>
                <a:gd name="T26" fmla="*/ 1 w 154"/>
                <a:gd name="T27" fmla="*/ 16 h 247"/>
                <a:gd name="T28" fmla="*/ 38 w 154"/>
                <a:gd name="T29" fmla="*/ 4 h 247"/>
                <a:gd name="T30" fmla="*/ 70 w 154"/>
                <a:gd name="T31" fmla="*/ 0 h 247"/>
                <a:gd name="T32" fmla="*/ 130 w 154"/>
                <a:gd name="T33" fmla="*/ 19 h 247"/>
                <a:gd name="T34" fmla="*/ 152 w 154"/>
                <a:gd name="T35" fmla="*/ 69 h 247"/>
                <a:gd name="T36" fmla="*/ 147 w 154"/>
                <a:gd name="T37" fmla="*/ 97 h 247"/>
                <a:gd name="T38" fmla="*/ 126 w 154"/>
                <a:gd name="T39" fmla="*/ 129 h 247"/>
                <a:gd name="T40" fmla="*/ 101 w 154"/>
                <a:gd name="T41" fmla="*/ 156 h 247"/>
                <a:gd name="T42" fmla="*/ 39 w 154"/>
                <a:gd name="T43" fmla="*/ 219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4" h="247">
                  <a:moveTo>
                    <a:pt x="39" y="219"/>
                  </a:moveTo>
                  <a:lnTo>
                    <a:pt x="154" y="219"/>
                  </a:lnTo>
                  <a:lnTo>
                    <a:pt x="154" y="247"/>
                  </a:lnTo>
                  <a:lnTo>
                    <a:pt x="0" y="247"/>
                  </a:lnTo>
                  <a:lnTo>
                    <a:pt x="0" y="219"/>
                  </a:lnTo>
                  <a:cubicBezTo>
                    <a:pt x="12" y="207"/>
                    <a:pt x="29" y="189"/>
                    <a:pt x="51" y="167"/>
                  </a:cubicBezTo>
                  <a:cubicBezTo>
                    <a:pt x="72" y="146"/>
                    <a:pt x="86" y="132"/>
                    <a:pt x="91" y="125"/>
                  </a:cubicBezTo>
                  <a:cubicBezTo>
                    <a:pt x="102" y="114"/>
                    <a:pt x="109" y="104"/>
                    <a:pt x="113" y="95"/>
                  </a:cubicBezTo>
                  <a:cubicBezTo>
                    <a:pt x="117" y="87"/>
                    <a:pt x="119" y="79"/>
                    <a:pt x="119" y="71"/>
                  </a:cubicBezTo>
                  <a:cubicBezTo>
                    <a:pt x="119" y="58"/>
                    <a:pt x="115" y="48"/>
                    <a:pt x="106" y="40"/>
                  </a:cubicBezTo>
                  <a:cubicBezTo>
                    <a:pt x="97" y="31"/>
                    <a:pt x="85" y="27"/>
                    <a:pt x="70" y="27"/>
                  </a:cubicBezTo>
                  <a:cubicBezTo>
                    <a:pt x="60" y="27"/>
                    <a:pt x="49" y="29"/>
                    <a:pt x="38" y="33"/>
                  </a:cubicBezTo>
                  <a:cubicBezTo>
                    <a:pt x="26" y="36"/>
                    <a:pt x="14" y="42"/>
                    <a:pt x="1" y="49"/>
                  </a:cubicBezTo>
                  <a:lnTo>
                    <a:pt x="1" y="16"/>
                  </a:lnTo>
                  <a:cubicBezTo>
                    <a:pt x="14" y="10"/>
                    <a:pt x="27" y="6"/>
                    <a:pt x="38" y="4"/>
                  </a:cubicBezTo>
                  <a:cubicBezTo>
                    <a:pt x="50" y="1"/>
                    <a:pt x="60" y="0"/>
                    <a:pt x="70" y="0"/>
                  </a:cubicBezTo>
                  <a:cubicBezTo>
                    <a:pt x="95" y="0"/>
                    <a:pt x="115" y="6"/>
                    <a:pt x="130" y="19"/>
                  </a:cubicBezTo>
                  <a:cubicBezTo>
                    <a:pt x="145" y="31"/>
                    <a:pt x="152" y="48"/>
                    <a:pt x="152" y="69"/>
                  </a:cubicBezTo>
                  <a:cubicBezTo>
                    <a:pt x="152" y="79"/>
                    <a:pt x="151" y="89"/>
                    <a:pt x="147" y="97"/>
                  </a:cubicBezTo>
                  <a:cubicBezTo>
                    <a:pt x="143" y="106"/>
                    <a:pt x="136" y="117"/>
                    <a:pt x="126" y="129"/>
                  </a:cubicBezTo>
                  <a:cubicBezTo>
                    <a:pt x="124" y="132"/>
                    <a:pt x="115" y="141"/>
                    <a:pt x="101" y="156"/>
                  </a:cubicBezTo>
                  <a:cubicBezTo>
                    <a:pt x="86" y="171"/>
                    <a:pt x="66" y="192"/>
                    <a:pt x="39" y="219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1" name="Line 1899">
              <a:extLst>
                <a:ext uri="{FF2B5EF4-FFF2-40B4-BE49-F238E27FC236}">
                  <a16:creationId xmlns:a16="http://schemas.microsoft.com/office/drawing/2014/main" id="{7BCCB34C-624B-485B-971D-4E8CD072ED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3002110"/>
              <a:ext cx="45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2" name="Line 1900">
              <a:extLst>
                <a:ext uri="{FF2B5EF4-FFF2-40B4-BE49-F238E27FC236}">
                  <a16:creationId xmlns:a16="http://schemas.microsoft.com/office/drawing/2014/main" id="{D629A254-A7D2-4F47-BE27-777B325113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3002110"/>
              <a:ext cx="4524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3" name="Freeform 1901">
              <a:extLst>
                <a:ext uri="{FF2B5EF4-FFF2-40B4-BE49-F238E27FC236}">
                  <a16:creationId xmlns:a16="http://schemas.microsoft.com/office/drawing/2014/main" id="{FBCEBA3B-20CC-4A6F-8A6D-7815E237A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36985" y="2913422"/>
              <a:ext cx="133937" cy="184615"/>
            </a:xfrm>
            <a:custGeom>
              <a:avLst/>
              <a:gdLst>
                <a:gd name="T0" fmla="*/ 110 w 177"/>
                <a:gd name="T1" fmla="*/ 29 h 243"/>
                <a:gd name="T2" fmla="*/ 27 w 177"/>
                <a:gd name="T3" fmla="*/ 159 h 243"/>
                <a:gd name="T4" fmla="*/ 110 w 177"/>
                <a:gd name="T5" fmla="*/ 159 h 243"/>
                <a:gd name="T6" fmla="*/ 110 w 177"/>
                <a:gd name="T7" fmla="*/ 29 h 243"/>
                <a:gd name="T8" fmla="*/ 101 w 177"/>
                <a:gd name="T9" fmla="*/ 0 h 243"/>
                <a:gd name="T10" fmla="*/ 143 w 177"/>
                <a:gd name="T11" fmla="*/ 0 h 243"/>
                <a:gd name="T12" fmla="*/ 143 w 177"/>
                <a:gd name="T13" fmla="*/ 159 h 243"/>
                <a:gd name="T14" fmla="*/ 177 w 177"/>
                <a:gd name="T15" fmla="*/ 159 h 243"/>
                <a:gd name="T16" fmla="*/ 177 w 177"/>
                <a:gd name="T17" fmla="*/ 186 h 243"/>
                <a:gd name="T18" fmla="*/ 143 w 177"/>
                <a:gd name="T19" fmla="*/ 186 h 243"/>
                <a:gd name="T20" fmla="*/ 143 w 177"/>
                <a:gd name="T21" fmla="*/ 243 h 243"/>
                <a:gd name="T22" fmla="*/ 110 w 177"/>
                <a:gd name="T23" fmla="*/ 243 h 243"/>
                <a:gd name="T24" fmla="*/ 110 w 177"/>
                <a:gd name="T25" fmla="*/ 186 h 243"/>
                <a:gd name="T26" fmla="*/ 0 w 177"/>
                <a:gd name="T27" fmla="*/ 186 h 243"/>
                <a:gd name="T28" fmla="*/ 0 w 177"/>
                <a:gd name="T29" fmla="*/ 154 h 243"/>
                <a:gd name="T30" fmla="*/ 101 w 177"/>
                <a:gd name="T31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7" h="243">
                  <a:moveTo>
                    <a:pt x="110" y="29"/>
                  </a:moveTo>
                  <a:lnTo>
                    <a:pt x="27" y="159"/>
                  </a:lnTo>
                  <a:lnTo>
                    <a:pt x="110" y="159"/>
                  </a:lnTo>
                  <a:lnTo>
                    <a:pt x="110" y="29"/>
                  </a:lnTo>
                  <a:close/>
                  <a:moveTo>
                    <a:pt x="101" y="0"/>
                  </a:moveTo>
                  <a:lnTo>
                    <a:pt x="143" y="0"/>
                  </a:lnTo>
                  <a:lnTo>
                    <a:pt x="143" y="159"/>
                  </a:lnTo>
                  <a:lnTo>
                    <a:pt x="177" y="159"/>
                  </a:lnTo>
                  <a:lnTo>
                    <a:pt x="177" y="186"/>
                  </a:lnTo>
                  <a:lnTo>
                    <a:pt x="143" y="186"/>
                  </a:lnTo>
                  <a:lnTo>
                    <a:pt x="143" y="243"/>
                  </a:lnTo>
                  <a:lnTo>
                    <a:pt x="110" y="243"/>
                  </a:lnTo>
                  <a:lnTo>
                    <a:pt x="110" y="186"/>
                  </a:lnTo>
                  <a:lnTo>
                    <a:pt x="0" y="186"/>
                  </a:lnTo>
                  <a:lnTo>
                    <a:pt x="0" y="154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4" name="Line 1902">
              <a:extLst>
                <a:ext uri="{FF2B5EF4-FFF2-40B4-BE49-F238E27FC236}">
                  <a16:creationId xmlns:a16="http://schemas.microsoft.com/office/drawing/2014/main" id="{7D34B672-ED8E-4037-B2F8-345D81CD8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3876321"/>
              <a:ext cx="45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5" name="Line 1903">
              <a:extLst>
                <a:ext uri="{FF2B5EF4-FFF2-40B4-BE49-F238E27FC236}">
                  <a16:creationId xmlns:a16="http://schemas.microsoft.com/office/drawing/2014/main" id="{F058712F-CEDE-4421-AD61-D44F8A24F9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3876321"/>
              <a:ext cx="4524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Freeform 1904">
              <a:extLst>
                <a:ext uri="{FF2B5EF4-FFF2-40B4-BE49-F238E27FC236}">
                  <a16:creationId xmlns:a16="http://schemas.microsoft.com/office/drawing/2014/main" id="{5EA2A8AF-29EC-4BAF-BB66-F227FE20B65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42415" y="3784015"/>
              <a:ext cx="126697" cy="190046"/>
            </a:xfrm>
            <a:custGeom>
              <a:avLst/>
              <a:gdLst>
                <a:gd name="T0" fmla="*/ 87 w 168"/>
                <a:gd name="T1" fmla="*/ 113 h 252"/>
                <a:gd name="T2" fmla="*/ 52 w 168"/>
                <a:gd name="T3" fmla="*/ 128 h 252"/>
                <a:gd name="T4" fmla="*/ 39 w 168"/>
                <a:gd name="T5" fmla="*/ 169 h 252"/>
                <a:gd name="T6" fmla="*/ 52 w 168"/>
                <a:gd name="T7" fmla="*/ 211 h 252"/>
                <a:gd name="T8" fmla="*/ 87 w 168"/>
                <a:gd name="T9" fmla="*/ 226 h 252"/>
                <a:gd name="T10" fmla="*/ 122 w 168"/>
                <a:gd name="T11" fmla="*/ 211 h 252"/>
                <a:gd name="T12" fmla="*/ 135 w 168"/>
                <a:gd name="T13" fmla="*/ 169 h 252"/>
                <a:gd name="T14" fmla="*/ 122 w 168"/>
                <a:gd name="T15" fmla="*/ 128 h 252"/>
                <a:gd name="T16" fmla="*/ 87 w 168"/>
                <a:gd name="T17" fmla="*/ 113 h 252"/>
                <a:gd name="T18" fmla="*/ 152 w 168"/>
                <a:gd name="T19" fmla="*/ 10 h 252"/>
                <a:gd name="T20" fmla="*/ 152 w 168"/>
                <a:gd name="T21" fmla="*/ 40 h 252"/>
                <a:gd name="T22" fmla="*/ 127 w 168"/>
                <a:gd name="T23" fmla="*/ 31 h 252"/>
                <a:gd name="T24" fmla="*/ 102 w 168"/>
                <a:gd name="T25" fmla="*/ 28 h 252"/>
                <a:gd name="T26" fmla="*/ 53 w 168"/>
                <a:gd name="T27" fmla="*/ 49 h 252"/>
                <a:gd name="T28" fmla="*/ 33 w 168"/>
                <a:gd name="T29" fmla="*/ 116 h 252"/>
                <a:gd name="T30" fmla="*/ 57 w 168"/>
                <a:gd name="T31" fmla="*/ 94 h 252"/>
                <a:gd name="T32" fmla="*/ 89 w 168"/>
                <a:gd name="T33" fmla="*/ 87 h 252"/>
                <a:gd name="T34" fmla="*/ 147 w 168"/>
                <a:gd name="T35" fmla="*/ 109 h 252"/>
                <a:gd name="T36" fmla="*/ 168 w 168"/>
                <a:gd name="T37" fmla="*/ 169 h 252"/>
                <a:gd name="T38" fmla="*/ 146 w 168"/>
                <a:gd name="T39" fmla="*/ 229 h 252"/>
                <a:gd name="T40" fmla="*/ 87 w 168"/>
                <a:gd name="T41" fmla="*/ 252 h 252"/>
                <a:gd name="T42" fmla="*/ 23 w 168"/>
                <a:gd name="T43" fmla="*/ 220 h 252"/>
                <a:gd name="T44" fmla="*/ 0 w 168"/>
                <a:gd name="T45" fmla="*/ 126 h 252"/>
                <a:gd name="T46" fmla="*/ 28 w 168"/>
                <a:gd name="T47" fmla="*/ 34 h 252"/>
                <a:gd name="T48" fmla="*/ 101 w 168"/>
                <a:gd name="T49" fmla="*/ 0 h 252"/>
                <a:gd name="T50" fmla="*/ 126 w 168"/>
                <a:gd name="T51" fmla="*/ 2 h 252"/>
                <a:gd name="T52" fmla="*/ 152 w 168"/>
                <a:gd name="T53" fmla="*/ 1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68" h="252">
                  <a:moveTo>
                    <a:pt x="87" y="113"/>
                  </a:moveTo>
                  <a:cubicBezTo>
                    <a:pt x="72" y="113"/>
                    <a:pt x="61" y="118"/>
                    <a:pt x="52" y="128"/>
                  </a:cubicBezTo>
                  <a:cubicBezTo>
                    <a:pt x="43" y="138"/>
                    <a:pt x="39" y="152"/>
                    <a:pt x="39" y="169"/>
                  </a:cubicBezTo>
                  <a:cubicBezTo>
                    <a:pt x="39" y="187"/>
                    <a:pt x="43" y="201"/>
                    <a:pt x="52" y="211"/>
                  </a:cubicBezTo>
                  <a:cubicBezTo>
                    <a:pt x="61" y="221"/>
                    <a:pt x="72" y="226"/>
                    <a:pt x="87" y="226"/>
                  </a:cubicBezTo>
                  <a:cubicBezTo>
                    <a:pt x="102" y="226"/>
                    <a:pt x="114" y="221"/>
                    <a:pt x="122" y="211"/>
                  </a:cubicBezTo>
                  <a:cubicBezTo>
                    <a:pt x="131" y="201"/>
                    <a:pt x="135" y="187"/>
                    <a:pt x="135" y="169"/>
                  </a:cubicBezTo>
                  <a:cubicBezTo>
                    <a:pt x="135" y="152"/>
                    <a:pt x="131" y="138"/>
                    <a:pt x="122" y="128"/>
                  </a:cubicBezTo>
                  <a:cubicBezTo>
                    <a:pt x="114" y="118"/>
                    <a:pt x="102" y="113"/>
                    <a:pt x="87" y="113"/>
                  </a:cubicBezTo>
                  <a:close/>
                  <a:moveTo>
                    <a:pt x="152" y="10"/>
                  </a:moveTo>
                  <a:lnTo>
                    <a:pt x="152" y="40"/>
                  </a:lnTo>
                  <a:cubicBezTo>
                    <a:pt x="144" y="36"/>
                    <a:pt x="136" y="33"/>
                    <a:pt x="127" y="31"/>
                  </a:cubicBezTo>
                  <a:cubicBezTo>
                    <a:pt x="119" y="29"/>
                    <a:pt x="111" y="28"/>
                    <a:pt x="102" y="28"/>
                  </a:cubicBezTo>
                  <a:cubicBezTo>
                    <a:pt x="81" y="28"/>
                    <a:pt x="64" y="35"/>
                    <a:pt x="53" y="49"/>
                  </a:cubicBezTo>
                  <a:cubicBezTo>
                    <a:pt x="41" y="64"/>
                    <a:pt x="35" y="86"/>
                    <a:pt x="33" y="116"/>
                  </a:cubicBezTo>
                  <a:cubicBezTo>
                    <a:pt x="39" y="106"/>
                    <a:pt x="47" y="99"/>
                    <a:pt x="57" y="94"/>
                  </a:cubicBezTo>
                  <a:cubicBezTo>
                    <a:pt x="67" y="89"/>
                    <a:pt x="77" y="87"/>
                    <a:pt x="89" y="87"/>
                  </a:cubicBezTo>
                  <a:cubicBezTo>
                    <a:pt x="113" y="87"/>
                    <a:pt x="133" y="94"/>
                    <a:pt x="147" y="109"/>
                  </a:cubicBezTo>
                  <a:cubicBezTo>
                    <a:pt x="161" y="124"/>
                    <a:pt x="168" y="144"/>
                    <a:pt x="168" y="169"/>
                  </a:cubicBezTo>
                  <a:cubicBezTo>
                    <a:pt x="168" y="194"/>
                    <a:pt x="161" y="214"/>
                    <a:pt x="146" y="229"/>
                  </a:cubicBezTo>
                  <a:cubicBezTo>
                    <a:pt x="131" y="244"/>
                    <a:pt x="112" y="252"/>
                    <a:pt x="87" y="252"/>
                  </a:cubicBezTo>
                  <a:cubicBezTo>
                    <a:pt x="59" y="252"/>
                    <a:pt x="38" y="241"/>
                    <a:pt x="23" y="220"/>
                  </a:cubicBezTo>
                  <a:cubicBezTo>
                    <a:pt x="8" y="198"/>
                    <a:pt x="0" y="167"/>
                    <a:pt x="0" y="126"/>
                  </a:cubicBezTo>
                  <a:cubicBezTo>
                    <a:pt x="0" y="88"/>
                    <a:pt x="9" y="57"/>
                    <a:pt x="28" y="34"/>
                  </a:cubicBezTo>
                  <a:cubicBezTo>
                    <a:pt x="46" y="11"/>
                    <a:pt x="70" y="0"/>
                    <a:pt x="101" y="0"/>
                  </a:cubicBezTo>
                  <a:cubicBezTo>
                    <a:pt x="109" y="0"/>
                    <a:pt x="118" y="1"/>
                    <a:pt x="126" y="2"/>
                  </a:cubicBezTo>
                  <a:cubicBezTo>
                    <a:pt x="135" y="4"/>
                    <a:pt x="143" y="6"/>
                    <a:pt x="152" y="1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7" name="Line 1905">
              <a:extLst>
                <a:ext uri="{FF2B5EF4-FFF2-40B4-BE49-F238E27FC236}">
                  <a16:creationId xmlns:a16="http://schemas.microsoft.com/office/drawing/2014/main" id="{053A1213-01D5-40E1-AD30-674B262B25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4750528"/>
              <a:ext cx="45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8" name="Line 1906">
              <a:extLst>
                <a:ext uri="{FF2B5EF4-FFF2-40B4-BE49-F238E27FC236}">
                  <a16:creationId xmlns:a16="http://schemas.microsoft.com/office/drawing/2014/main" id="{EFC6361B-E193-44FA-A8F5-0DFB7E369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4750528"/>
              <a:ext cx="4524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9" name="Freeform 1907">
              <a:extLst>
                <a:ext uri="{FF2B5EF4-FFF2-40B4-BE49-F238E27FC236}">
                  <a16:creationId xmlns:a16="http://schemas.microsoft.com/office/drawing/2014/main" id="{3E5DF345-4566-4690-9373-0AF31BCC577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742415" y="4658221"/>
              <a:ext cx="124886" cy="190046"/>
            </a:xfrm>
            <a:custGeom>
              <a:avLst/>
              <a:gdLst>
                <a:gd name="T0" fmla="*/ 83 w 166"/>
                <a:gd name="T1" fmla="*/ 132 h 252"/>
                <a:gd name="T2" fmla="*/ 46 w 166"/>
                <a:gd name="T3" fmla="*/ 144 h 252"/>
                <a:gd name="T4" fmla="*/ 33 w 166"/>
                <a:gd name="T5" fmla="*/ 179 h 252"/>
                <a:gd name="T6" fmla="*/ 46 w 166"/>
                <a:gd name="T7" fmla="*/ 213 h 252"/>
                <a:gd name="T8" fmla="*/ 83 w 166"/>
                <a:gd name="T9" fmla="*/ 226 h 252"/>
                <a:gd name="T10" fmla="*/ 120 w 166"/>
                <a:gd name="T11" fmla="*/ 213 h 252"/>
                <a:gd name="T12" fmla="*/ 134 w 166"/>
                <a:gd name="T13" fmla="*/ 179 h 252"/>
                <a:gd name="T14" fmla="*/ 120 w 166"/>
                <a:gd name="T15" fmla="*/ 144 h 252"/>
                <a:gd name="T16" fmla="*/ 83 w 166"/>
                <a:gd name="T17" fmla="*/ 132 h 252"/>
                <a:gd name="T18" fmla="*/ 50 w 166"/>
                <a:gd name="T19" fmla="*/ 118 h 252"/>
                <a:gd name="T20" fmla="*/ 17 w 166"/>
                <a:gd name="T21" fmla="*/ 98 h 252"/>
                <a:gd name="T22" fmla="*/ 5 w 166"/>
                <a:gd name="T23" fmla="*/ 63 h 252"/>
                <a:gd name="T24" fmla="*/ 26 w 166"/>
                <a:gd name="T25" fmla="*/ 17 h 252"/>
                <a:gd name="T26" fmla="*/ 83 w 166"/>
                <a:gd name="T27" fmla="*/ 0 h 252"/>
                <a:gd name="T28" fmla="*/ 140 w 166"/>
                <a:gd name="T29" fmla="*/ 17 h 252"/>
                <a:gd name="T30" fmla="*/ 161 w 166"/>
                <a:gd name="T31" fmla="*/ 63 h 252"/>
                <a:gd name="T32" fmla="*/ 149 w 166"/>
                <a:gd name="T33" fmla="*/ 98 h 252"/>
                <a:gd name="T34" fmla="*/ 116 w 166"/>
                <a:gd name="T35" fmla="*/ 118 h 252"/>
                <a:gd name="T36" fmla="*/ 153 w 166"/>
                <a:gd name="T37" fmla="*/ 140 h 252"/>
                <a:gd name="T38" fmla="*/ 166 w 166"/>
                <a:gd name="T39" fmla="*/ 179 h 252"/>
                <a:gd name="T40" fmla="*/ 145 w 166"/>
                <a:gd name="T41" fmla="*/ 233 h 252"/>
                <a:gd name="T42" fmla="*/ 83 w 166"/>
                <a:gd name="T43" fmla="*/ 252 h 252"/>
                <a:gd name="T44" fmla="*/ 21 w 166"/>
                <a:gd name="T45" fmla="*/ 233 h 252"/>
                <a:gd name="T46" fmla="*/ 0 w 166"/>
                <a:gd name="T47" fmla="*/ 179 h 252"/>
                <a:gd name="T48" fmla="*/ 13 w 166"/>
                <a:gd name="T49" fmla="*/ 140 h 252"/>
                <a:gd name="T50" fmla="*/ 50 w 166"/>
                <a:gd name="T51" fmla="*/ 118 h 252"/>
                <a:gd name="T52" fmla="*/ 38 w 166"/>
                <a:gd name="T53" fmla="*/ 66 h 252"/>
                <a:gd name="T54" fmla="*/ 50 w 166"/>
                <a:gd name="T55" fmla="*/ 95 h 252"/>
                <a:gd name="T56" fmla="*/ 83 w 166"/>
                <a:gd name="T57" fmla="*/ 106 h 252"/>
                <a:gd name="T58" fmla="*/ 116 w 166"/>
                <a:gd name="T59" fmla="*/ 95 h 252"/>
                <a:gd name="T60" fmla="*/ 128 w 166"/>
                <a:gd name="T61" fmla="*/ 66 h 252"/>
                <a:gd name="T62" fmla="*/ 116 w 166"/>
                <a:gd name="T63" fmla="*/ 37 h 252"/>
                <a:gd name="T64" fmla="*/ 83 w 166"/>
                <a:gd name="T65" fmla="*/ 26 h 252"/>
                <a:gd name="T66" fmla="*/ 50 w 166"/>
                <a:gd name="T67" fmla="*/ 37 h 252"/>
                <a:gd name="T68" fmla="*/ 38 w 166"/>
                <a:gd name="T69" fmla="*/ 66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66" h="252">
                  <a:moveTo>
                    <a:pt x="83" y="132"/>
                  </a:moveTo>
                  <a:cubicBezTo>
                    <a:pt x="67" y="132"/>
                    <a:pt x="55" y="136"/>
                    <a:pt x="46" y="144"/>
                  </a:cubicBezTo>
                  <a:cubicBezTo>
                    <a:pt x="37" y="153"/>
                    <a:pt x="33" y="164"/>
                    <a:pt x="33" y="179"/>
                  </a:cubicBezTo>
                  <a:cubicBezTo>
                    <a:pt x="33" y="194"/>
                    <a:pt x="37" y="205"/>
                    <a:pt x="46" y="213"/>
                  </a:cubicBezTo>
                  <a:cubicBezTo>
                    <a:pt x="55" y="222"/>
                    <a:pt x="67" y="226"/>
                    <a:pt x="83" y="226"/>
                  </a:cubicBezTo>
                  <a:cubicBezTo>
                    <a:pt x="99" y="226"/>
                    <a:pt x="111" y="222"/>
                    <a:pt x="120" y="213"/>
                  </a:cubicBezTo>
                  <a:cubicBezTo>
                    <a:pt x="129" y="205"/>
                    <a:pt x="134" y="193"/>
                    <a:pt x="134" y="179"/>
                  </a:cubicBezTo>
                  <a:cubicBezTo>
                    <a:pt x="134" y="164"/>
                    <a:pt x="129" y="153"/>
                    <a:pt x="120" y="144"/>
                  </a:cubicBezTo>
                  <a:cubicBezTo>
                    <a:pt x="111" y="136"/>
                    <a:pt x="99" y="132"/>
                    <a:pt x="83" y="132"/>
                  </a:cubicBezTo>
                  <a:close/>
                  <a:moveTo>
                    <a:pt x="50" y="118"/>
                  </a:moveTo>
                  <a:cubicBezTo>
                    <a:pt x="36" y="114"/>
                    <a:pt x="25" y="108"/>
                    <a:pt x="17" y="98"/>
                  </a:cubicBezTo>
                  <a:cubicBezTo>
                    <a:pt x="9" y="89"/>
                    <a:pt x="5" y="77"/>
                    <a:pt x="5" y="63"/>
                  </a:cubicBezTo>
                  <a:cubicBezTo>
                    <a:pt x="5" y="43"/>
                    <a:pt x="12" y="28"/>
                    <a:pt x="26" y="17"/>
                  </a:cubicBezTo>
                  <a:cubicBezTo>
                    <a:pt x="40" y="6"/>
                    <a:pt x="59" y="0"/>
                    <a:pt x="83" y="0"/>
                  </a:cubicBezTo>
                  <a:cubicBezTo>
                    <a:pt x="107" y="0"/>
                    <a:pt x="126" y="6"/>
                    <a:pt x="140" y="17"/>
                  </a:cubicBezTo>
                  <a:cubicBezTo>
                    <a:pt x="154" y="28"/>
                    <a:pt x="161" y="43"/>
                    <a:pt x="161" y="63"/>
                  </a:cubicBezTo>
                  <a:cubicBezTo>
                    <a:pt x="161" y="77"/>
                    <a:pt x="157" y="89"/>
                    <a:pt x="149" y="98"/>
                  </a:cubicBezTo>
                  <a:cubicBezTo>
                    <a:pt x="141" y="108"/>
                    <a:pt x="130" y="114"/>
                    <a:pt x="116" y="118"/>
                  </a:cubicBezTo>
                  <a:cubicBezTo>
                    <a:pt x="132" y="122"/>
                    <a:pt x="144" y="129"/>
                    <a:pt x="153" y="140"/>
                  </a:cubicBezTo>
                  <a:cubicBezTo>
                    <a:pt x="162" y="150"/>
                    <a:pt x="166" y="163"/>
                    <a:pt x="166" y="179"/>
                  </a:cubicBezTo>
                  <a:cubicBezTo>
                    <a:pt x="166" y="203"/>
                    <a:pt x="159" y="221"/>
                    <a:pt x="145" y="233"/>
                  </a:cubicBezTo>
                  <a:cubicBezTo>
                    <a:pt x="130" y="246"/>
                    <a:pt x="110" y="252"/>
                    <a:pt x="83" y="252"/>
                  </a:cubicBezTo>
                  <a:cubicBezTo>
                    <a:pt x="56" y="252"/>
                    <a:pt x="36" y="246"/>
                    <a:pt x="21" y="233"/>
                  </a:cubicBezTo>
                  <a:cubicBezTo>
                    <a:pt x="7" y="221"/>
                    <a:pt x="0" y="203"/>
                    <a:pt x="0" y="179"/>
                  </a:cubicBezTo>
                  <a:cubicBezTo>
                    <a:pt x="0" y="163"/>
                    <a:pt x="4" y="150"/>
                    <a:pt x="13" y="140"/>
                  </a:cubicBezTo>
                  <a:cubicBezTo>
                    <a:pt x="22" y="129"/>
                    <a:pt x="34" y="122"/>
                    <a:pt x="50" y="118"/>
                  </a:cubicBezTo>
                  <a:close/>
                  <a:moveTo>
                    <a:pt x="38" y="66"/>
                  </a:moveTo>
                  <a:cubicBezTo>
                    <a:pt x="38" y="79"/>
                    <a:pt x="42" y="88"/>
                    <a:pt x="50" y="95"/>
                  </a:cubicBezTo>
                  <a:cubicBezTo>
                    <a:pt x="58" y="102"/>
                    <a:pt x="69" y="106"/>
                    <a:pt x="83" y="106"/>
                  </a:cubicBezTo>
                  <a:cubicBezTo>
                    <a:pt x="97" y="106"/>
                    <a:pt x="108" y="102"/>
                    <a:pt x="116" y="95"/>
                  </a:cubicBezTo>
                  <a:cubicBezTo>
                    <a:pt x="124" y="88"/>
                    <a:pt x="128" y="79"/>
                    <a:pt x="128" y="66"/>
                  </a:cubicBezTo>
                  <a:cubicBezTo>
                    <a:pt x="128" y="53"/>
                    <a:pt x="124" y="44"/>
                    <a:pt x="116" y="37"/>
                  </a:cubicBezTo>
                  <a:cubicBezTo>
                    <a:pt x="108" y="29"/>
                    <a:pt x="97" y="26"/>
                    <a:pt x="83" y="26"/>
                  </a:cubicBezTo>
                  <a:cubicBezTo>
                    <a:pt x="69" y="26"/>
                    <a:pt x="58" y="29"/>
                    <a:pt x="50" y="37"/>
                  </a:cubicBezTo>
                  <a:cubicBezTo>
                    <a:pt x="42" y="44"/>
                    <a:pt x="38" y="53"/>
                    <a:pt x="38" y="66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0" name="Line 1908">
              <a:extLst>
                <a:ext uri="{FF2B5EF4-FFF2-40B4-BE49-F238E27FC236}">
                  <a16:creationId xmlns:a16="http://schemas.microsoft.com/office/drawing/2014/main" id="{34884E3B-8D21-4284-9737-589A3BA867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5624739"/>
              <a:ext cx="452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1" name="Line 1909">
              <a:extLst>
                <a:ext uri="{FF2B5EF4-FFF2-40B4-BE49-F238E27FC236}">
                  <a16:creationId xmlns:a16="http://schemas.microsoft.com/office/drawing/2014/main" id="{5E4A42A2-F40A-4958-B370-765C4CB340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35628" y="5624739"/>
              <a:ext cx="45249" cy="0"/>
            </a:xfrm>
            <a:prstGeom prst="line">
              <a:avLst/>
            </a:prstGeom>
            <a:noFill/>
            <a:ln w="28575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2" name="Freeform 1910">
              <a:extLst>
                <a:ext uri="{FF2B5EF4-FFF2-40B4-BE49-F238E27FC236}">
                  <a16:creationId xmlns:a16="http://schemas.microsoft.com/office/drawing/2014/main" id="{99687D64-497B-4D0C-AADD-259A10E83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53274" y="5534241"/>
              <a:ext cx="108597" cy="184615"/>
            </a:xfrm>
            <a:custGeom>
              <a:avLst/>
              <a:gdLst>
                <a:gd name="T0" fmla="*/ 4 w 144"/>
                <a:gd name="T1" fmla="*/ 216 h 243"/>
                <a:gd name="T2" fmla="*/ 58 w 144"/>
                <a:gd name="T3" fmla="*/ 216 h 243"/>
                <a:gd name="T4" fmla="*/ 58 w 144"/>
                <a:gd name="T5" fmla="*/ 30 h 243"/>
                <a:gd name="T6" fmla="*/ 0 w 144"/>
                <a:gd name="T7" fmla="*/ 42 h 243"/>
                <a:gd name="T8" fmla="*/ 0 w 144"/>
                <a:gd name="T9" fmla="*/ 12 h 243"/>
                <a:gd name="T10" fmla="*/ 58 w 144"/>
                <a:gd name="T11" fmla="*/ 0 h 243"/>
                <a:gd name="T12" fmla="*/ 91 w 144"/>
                <a:gd name="T13" fmla="*/ 0 h 243"/>
                <a:gd name="T14" fmla="*/ 91 w 144"/>
                <a:gd name="T15" fmla="*/ 216 h 243"/>
                <a:gd name="T16" fmla="*/ 144 w 144"/>
                <a:gd name="T17" fmla="*/ 216 h 243"/>
                <a:gd name="T18" fmla="*/ 144 w 144"/>
                <a:gd name="T19" fmla="*/ 243 h 243"/>
                <a:gd name="T20" fmla="*/ 4 w 144"/>
                <a:gd name="T21" fmla="*/ 243 h 243"/>
                <a:gd name="T22" fmla="*/ 4 w 144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4" h="243">
                  <a:moveTo>
                    <a:pt x="4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4" y="216"/>
                  </a:lnTo>
                  <a:lnTo>
                    <a:pt x="144" y="243"/>
                  </a:lnTo>
                  <a:lnTo>
                    <a:pt x="4" y="243"/>
                  </a:lnTo>
                  <a:lnTo>
                    <a:pt x="4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3" name="Freeform 1911">
              <a:extLst>
                <a:ext uri="{FF2B5EF4-FFF2-40B4-BE49-F238E27FC236}">
                  <a16:creationId xmlns:a16="http://schemas.microsoft.com/office/drawing/2014/main" id="{CBE7FF0B-0669-478E-9025-75401468581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901691" y="5530621"/>
              <a:ext cx="128507" cy="191855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2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4"/>
                    <a:pt x="46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59"/>
                    <a:pt x="37" y="184"/>
                    <a:pt x="46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2" y="201"/>
                  </a:cubicBezTo>
                  <a:cubicBezTo>
                    <a:pt x="131" y="184"/>
                    <a:pt x="135" y="159"/>
                    <a:pt x="135" y="126"/>
                  </a:cubicBezTo>
                  <a:cubicBezTo>
                    <a:pt x="135" y="93"/>
                    <a:pt x="131" y="68"/>
                    <a:pt x="122" y="51"/>
                  </a:cubicBezTo>
                  <a:cubicBezTo>
                    <a:pt x="114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7" y="32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1"/>
                    <a:pt x="111" y="252"/>
                    <a:pt x="84" y="252"/>
                  </a:cubicBezTo>
                  <a:cubicBezTo>
                    <a:pt x="57" y="252"/>
                    <a:pt x="36" y="241"/>
                    <a:pt x="22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2" y="32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4" name="Freeform 1912">
              <a:extLst>
                <a:ext uri="{FF2B5EF4-FFF2-40B4-BE49-F238E27FC236}">
                  <a16:creationId xmlns:a16="http://schemas.microsoft.com/office/drawing/2014/main" id="{BB2AB1C4-FA65-4541-BCE8-CEBDF7126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29294" y="1599394"/>
              <a:ext cx="206335" cy="4157469"/>
            </a:xfrm>
            <a:custGeom>
              <a:avLst/>
              <a:gdLst>
                <a:gd name="T0" fmla="*/ 0 w 274"/>
                <a:gd name="T1" fmla="*/ 5489 h 5489"/>
                <a:gd name="T2" fmla="*/ 0 w 274"/>
                <a:gd name="T3" fmla="*/ 5467 h 5489"/>
                <a:gd name="T4" fmla="*/ 0 w 274"/>
                <a:gd name="T5" fmla="*/ 22 h 5489"/>
                <a:gd name="T6" fmla="*/ 0 w 274"/>
                <a:gd name="T7" fmla="*/ 0 h 5489"/>
                <a:gd name="T8" fmla="*/ 274 w 274"/>
                <a:gd name="T9" fmla="*/ 0 h 5489"/>
                <a:gd name="T10" fmla="*/ 274 w 274"/>
                <a:gd name="T11" fmla="*/ 22 h 5489"/>
                <a:gd name="T12" fmla="*/ 274 w 274"/>
                <a:gd name="T13" fmla="*/ 5467 h 5489"/>
                <a:gd name="T14" fmla="*/ 274 w 274"/>
                <a:gd name="T15" fmla="*/ 5489 h 5489"/>
                <a:gd name="T16" fmla="*/ 0 w 274"/>
                <a:gd name="T17" fmla="*/ 5489 h 54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4" h="5489">
                  <a:moveTo>
                    <a:pt x="0" y="5489"/>
                  </a:moveTo>
                  <a:lnTo>
                    <a:pt x="0" y="5467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74" y="0"/>
                  </a:lnTo>
                  <a:lnTo>
                    <a:pt x="274" y="22"/>
                  </a:lnTo>
                  <a:lnTo>
                    <a:pt x="274" y="5467"/>
                  </a:lnTo>
                  <a:lnTo>
                    <a:pt x="274" y="5489"/>
                  </a:lnTo>
                  <a:lnTo>
                    <a:pt x="0" y="5489"/>
                  </a:lnTo>
                  <a:close/>
                </a:path>
              </a:pathLst>
            </a:custGeom>
            <a:noFill/>
            <a:ln w="2857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DDB2ED0F-59AC-4BF5-B07A-715AAD150A50}"/>
                </a:ext>
              </a:extLst>
            </p:cNvPr>
            <p:cNvSpPr/>
            <p:nvPr/>
          </p:nvSpPr>
          <p:spPr>
            <a:xfrm>
              <a:off x="5664414" y="2347914"/>
              <a:ext cx="4442924" cy="2344638"/>
            </a:xfrm>
            <a:custGeom>
              <a:avLst/>
              <a:gdLst>
                <a:gd name="connsiteX0" fmla="*/ 0 w 3918246"/>
                <a:gd name="connsiteY0" fmla="*/ 694741 h 2066808"/>
                <a:gd name="connsiteX1" fmla="*/ 100468 w 3918246"/>
                <a:gd name="connsiteY1" fmla="*/ 1488749 h 2066808"/>
                <a:gd name="connsiteX2" fmla="*/ 200936 w 3918246"/>
                <a:gd name="connsiteY2" fmla="*/ 1937115 h 2066808"/>
                <a:gd name="connsiteX3" fmla="*/ 301404 w 3918246"/>
                <a:gd name="connsiteY3" fmla="*/ 2066809 h 2066808"/>
                <a:gd name="connsiteX4" fmla="*/ 401871 w 3918246"/>
                <a:gd name="connsiteY4" fmla="*/ 2060108 h 2066808"/>
                <a:gd name="connsiteX5" fmla="*/ 502339 w 3918246"/>
                <a:gd name="connsiteY5" fmla="*/ 1980276 h 2066808"/>
                <a:gd name="connsiteX6" fmla="*/ 602807 w 3918246"/>
                <a:gd name="connsiteY6" fmla="*/ 1870474 h 2066808"/>
                <a:gd name="connsiteX7" fmla="*/ 703275 w 3918246"/>
                <a:gd name="connsiteY7" fmla="*/ 1748325 h 2066808"/>
                <a:gd name="connsiteX8" fmla="*/ 803743 w 3918246"/>
                <a:gd name="connsiteY8" fmla="*/ 1624421 h 2066808"/>
                <a:gd name="connsiteX9" fmla="*/ 904211 w 3918246"/>
                <a:gd name="connsiteY9" fmla="*/ 1504029 h 2066808"/>
                <a:gd name="connsiteX10" fmla="*/ 1004679 w 3918246"/>
                <a:gd name="connsiteY10" fmla="*/ 1395460 h 2066808"/>
                <a:gd name="connsiteX11" fmla="*/ 1105147 w 3918246"/>
                <a:gd name="connsiteY11" fmla="*/ 1301682 h 2066808"/>
                <a:gd name="connsiteX12" fmla="*/ 1205614 w 3918246"/>
                <a:gd name="connsiteY12" fmla="*/ 1207948 h 2066808"/>
                <a:gd name="connsiteX13" fmla="*/ 1306082 w 3918246"/>
                <a:gd name="connsiteY13" fmla="*/ 1117726 h 2066808"/>
                <a:gd name="connsiteX14" fmla="*/ 1406550 w 3918246"/>
                <a:gd name="connsiteY14" fmla="*/ 1039627 h 2066808"/>
                <a:gd name="connsiteX15" fmla="*/ 1507018 w 3918246"/>
                <a:gd name="connsiteY15" fmla="*/ 967708 h 2066808"/>
                <a:gd name="connsiteX16" fmla="*/ 1607486 w 3918246"/>
                <a:gd name="connsiteY16" fmla="*/ 901911 h 2066808"/>
                <a:gd name="connsiteX17" fmla="*/ 1707954 w 3918246"/>
                <a:gd name="connsiteY17" fmla="*/ 840247 h 2066808"/>
                <a:gd name="connsiteX18" fmla="*/ 1808422 w 3918246"/>
                <a:gd name="connsiteY18" fmla="*/ 780740 h 2066808"/>
                <a:gd name="connsiteX19" fmla="*/ 1908890 w 3918246"/>
                <a:gd name="connsiteY19" fmla="*/ 722600 h 2066808"/>
                <a:gd name="connsiteX20" fmla="*/ 2009357 w 3918246"/>
                <a:gd name="connsiteY20" fmla="*/ 669838 h 2066808"/>
                <a:gd name="connsiteX21" fmla="*/ 2109825 w 3918246"/>
                <a:gd name="connsiteY21" fmla="*/ 617320 h 2066808"/>
                <a:gd name="connsiteX22" fmla="*/ 2210293 w 3918246"/>
                <a:gd name="connsiteY22" fmla="*/ 565469 h 2066808"/>
                <a:gd name="connsiteX23" fmla="*/ 2310761 w 3918246"/>
                <a:gd name="connsiteY23" fmla="*/ 528076 h 2066808"/>
                <a:gd name="connsiteX24" fmla="*/ 2411229 w 3918246"/>
                <a:gd name="connsiteY24" fmla="*/ 483381 h 2066808"/>
                <a:gd name="connsiteX25" fmla="*/ 2511697 w 3918246"/>
                <a:gd name="connsiteY25" fmla="*/ 440432 h 2066808"/>
                <a:gd name="connsiteX26" fmla="*/ 2612165 w 3918246"/>
                <a:gd name="connsiteY26" fmla="*/ 402083 h 2066808"/>
                <a:gd name="connsiteX27" fmla="*/ 2712632 w 3918246"/>
                <a:gd name="connsiteY27" fmla="*/ 365834 h 2066808"/>
                <a:gd name="connsiteX28" fmla="*/ 2813100 w 3918246"/>
                <a:gd name="connsiteY28" fmla="*/ 329696 h 2066808"/>
                <a:gd name="connsiteX29" fmla="*/ 2913568 w 3918246"/>
                <a:gd name="connsiteY29" fmla="*/ 293858 h 2066808"/>
                <a:gd name="connsiteX30" fmla="*/ 3014036 w 3918246"/>
                <a:gd name="connsiteY30" fmla="*/ 257765 h 2066808"/>
                <a:gd name="connsiteX31" fmla="*/ 3114504 w 3918246"/>
                <a:gd name="connsiteY31" fmla="*/ 224817 h 2066808"/>
                <a:gd name="connsiteX32" fmla="*/ 3214972 w 3918246"/>
                <a:gd name="connsiteY32" fmla="*/ 196446 h 2066808"/>
                <a:gd name="connsiteX33" fmla="*/ 3315440 w 3918246"/>
                <a:gd name="connsiteY33" fmla="*/ 164987 h 2066808"/>
                <a:gd name="connsiteX34" fmla="*/ 3415908 w 3918246"/>
                <a:gd name="connsiteY34" fmla="*/ 135706 h 2066808"/>
                <a:gd name="connsiteX35" fmla="*/ 3516375 w 3918246"/>
                <a:gd name="connsiteY35" fmla="*/ 105724 h 2066808"/>
                <a:gd name="connsiteX36" fmla="*/ 3616843 w 3918246"/>
                <a:gd name="connsiteY36" fmla="*/ 76898 h 2066808"/>
                <a:gd name="connsiteX37" fmla="*/ 3717311 w 3918246"/>
                <a:gd name="connsiteY37" fmla="*/ 51573 h 2066808"/>
                <a:gd name="connsiteX38" fmla="*/ 3817779 w 3918246"/>
                <a:gd name="connsiteY38" fmla="*/ 25492 h 2066808"/>
                <a:gd name="connsiteX39" fmla="*/ 3918247 w 3918246"/>
                <a:gd name="connsiteY39" fmla="*/ 0 h 20668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918246" h="2066808">
                  <a:moveTo>
                    <a:pt x="0" y="694741"/>
                  </a:moveTo>
                  <a:lnTo>
                    <a:pt x="100468" y="1488749"/>
                  </a:lnTo>
                  <a:lnTo>
                    <a:pt x="200936" y="1937115"/>
                  </a:lnTo>
                  <a:lnTo>
                    <a:pt x="301404" y="2066809"/>
                  </a:lnTo>
                  <a:lnTo>
                    <a:pt x="401871" y="2060108"/>
                  </a:lnTo>
                  <a:lnTo>
                    <a:pt x="502339" y="1980276"/>
                  </a:lnTo>
                  <a:lnTo>
                    <a:pt x="602807" y="1870474"/>
                  </a:lnTo>
                  <a:lnTo>
                    <a:pt x="703275" y="1748325"/>
                  </a:lnTo>
                  <a:lnTo>
                    <a:pt x="803743" y="1624421"/>
                  </a:lnTo>
                  <a:lnTo>
                    <a:pt x="904211" y="1504029"/>
                  </a:lnTo>
                  <a:lnTo>
                    <a:pt x="1004679" y="1395460"/>
                  </a:lnTo>
                  <a:lnTo>
                    <a:pt x="1105147" y="1301682"/>
                  </a:lnTo>
                  <a:lnTo>
                    <a:pt x="1205614" y="1207948"/>
                  </a:lnTo>
                  <a:lnTo>
                    <a:pt x="1306082" y="1117726"/>
                  </a:lnTo>
                  <a:lnTo>
                    <a:pt x="1406550" y="1039627"/>
                  </a:lnTo>
                  <a:lnTo>
                    <a:pt x="1507018" y="967708"/>
                  </a:lnTo>
                  <a:lnTo>
                    <a:pt x="1607486" y="901911"/>
                  </a:lnTo>
                  <a:lnTo>
                    <a:pt x="1707954" y="840247"/>
                  </a:lnTo>
                  <a:lnTo>
                    <a:pt x="1808422" y="780740"/>
                  </a:lnTo>
                  <a:lnTo>
                    <a:pt x="1908890" y="722600"/>
                  </a:lnTo>
                  <a:lnTo>
                    <a:pt x="2009357" y="669838"/>
                  </a:lnTo>
                  <a:lnTo>
                    <a:pt x="2109825" y="617320"/>
                  </a:lnTo>
                  <a:lnTo>
                    <a:pt x="2210293" y="565469"/>
                  </a:lnTo>
                  <a:lnTo>
                    <a:pt x="2310761" y="528076"/>
                  </a:lnTo>
                  <a:lnTo>
                    <a:pt x="2411229" y="483381"/>
                  </a:lnTo>
                  <a:lnTo>
                    <a:pt x="2511697" y="440432"/>
                  </a:lnTo>
                  <a:lnTo>
                    <a:pt x="2612165" y="402083"/>
                  </a:lnTo>
                  <a:lnTo>
                    <a:pt x="2712632" y="365834"/>
                  </a:lnTo>
                  <a:lnTo>
                    <a:pt x="2813100" y="329696"/>
                  </a:lnTo>
                  <a:lnTo>
                    <a:pt x="2913568" y="293858"/>
                  </a:lnTo>
                  <a:lnTo>
                    <a:pt x="3014036" y="257765"/>
                  </a:lnTo>
                  <a:lnTo>
                    <a:pt x="3114504" y="224817"/>
                  </a:lnTo>
                  <a:lnTo>
                    <a:pt x="3214972" y="196446"/>
                  </a:lnTo>
                  <a:lnTo>
                    <a:pt x="3315440" y="164987"/>
                  </a:lnTo>
                  <a:lnTo>
                    <a:pt x="3415908" y="135706"/>
                  </a:lnTo>
                  <a:lnTo>
                    <a:pt x="3516375" y="105724"/>
                  </a:lnTo>
                  <a:lnTo>
                    <a:pt x="3616843" y="76898"/>
                  </a:lnTo>
                  <a:lnTo>
                    <a:pt x="3717311" y="51573"/>
                  </a:lnTo>
                  <a:lnTo>
                    <a:pt x="3817779" y="25492"/>
                  </a:lnTo>
                  <a:lnTo>
                    <a:pt x="3918247" y="0"/>
                  </a:lnTo>
                </a:path>
              </a:pathLst>
            </a:custGeom>
            <a:noFill/>
            <a:ln w="19050" cap="sq">
              <a:solidFill>
                <a:schemeClr val="bg1"/>
              </a:solidFill>
              <a:prstDash val="dash"/>
              <a:round/>
            </a:ln>
          </p:spPr>
          <p:txBody>
            <a:bodyPr rtlCol="0" anchor="ctr"/>
            <a:lstStyle/>
            <a:p>
              <a:endParaRPr lang="en-US" sz="1350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AE424A56-7034-428B-938F-9C1CBFE3DA4D}"/>
                </a:ext>
              </a:extLst>
            </p:cNvPr>
            <p:cNvSpPr/>
            <p:nvPr/>
          </p:nvSpPr>
          <p:spPr>
            <a:xfrm>
              <a:off x="6423229" y="2531267"/>
              <a:ext cx="112838" cy="1128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8094814-4FA3-477C-A868-AB79E7BA9544}"/>
                </a:ext>
              </a:extLst>
            </p:cNvPr>
            <p:cNvSpPr/>
            <p:nvPr/>
          </p:nvSpPr>
          <p:spPr>
            <a:xfrm>
              <a:off x="6423229" y="5129999"/>
              <a:ext cx="112838" cy="112838"/>
            </a:xfrm>
            <a:prstGeom prst="rect">
              <a:avLst/>
            </a:pr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829F6D5B-09E8-40E9-AE58-168FDCEBE7B0}"/>
                </a:ext>
              </a:extLst>
            </p:cNvPr>
            <p:cNvGrpSpPr/>
            <p:nvPr/>
          </p:nvGrpSpPr>
          <p:grpSpPr>
            <a:xfrm>
              <a:off x="7685625" y="4067786"/>
              <a:ext cx="2304720" cy="1793980"/>
              <a:chOff x="-4166448" y="2578099"/>
              <a:chExt cx="2304722" cy="1793979"/>
            </a:xfrm>
          </p:grpSpPr>
          <p:pic>
            <p:nvPicPr>
              <p:cNvPr id="132" name="Picture 131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3B2BA1A8-61F2-404B-A4F2-EABA4B32F6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10" t="12412" r="11267" b="11165"/>
              <a:stretch/>
            </p:blipFill>
            <p:spPr>
              <a:xfrm>
                <a:off x="-4166448" y="2578099"/>
                <a:ext cx="1016544" cy="1018903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  <p:pic>
            <p:nvPicPr>
              <p:cNvPr id="133" name="Picture 13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0C06C9D-1CC8-42CA-906E-C6847A64F4B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254" t="12581" r="11679" b="11665"/>
              <a:stretch/>
            </p:blipFill>
            <p:spPr>
              <a:xfrm>
                <a:off x="-3019637" y="2578099"/>
                <a:ext cx="1016545" cy="1018903"/>
              </a:xfrm>
              <a:prstGeom prst="rect">
                <a:avLst/>
              </a:prstGeom>
              <a:ln w="28575">
                <a:solidFill>
                  <a:schemeClr val="tx1"/>
                </a:solidFill>
              </a:ln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4" name="TextBox 133">
                    <a:extLst>
                      <a:ext uri="{FF2B5EF4-FFF2-40B4-BE49-F238E27FC236}">
                        <a16:creationId xmlns:a16="http://schemas.microsoft.com/office/drawing/2014/main" id="{4CF34BA0-BFC7-48B6-A0C6-8DE0DAFF98B6}"/>
                      </a:ext>
                    </a:extLst>
                  </p:cNvPr>
                  <p:cNvSpPr txBox="1"/>
                  <p:nvPr/>
                </p:nvSpPr>
                <p:spPr>
                  <a:xfrm>
                    <a:off x="-2993674" y="3286787"/>
                    <a:ext cx="391758" cy="2795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134" name="TextBox 133">
                    <a:extLst>
                      <a:ext uri="{FF2B5EF4-FFF2-40B4-BE49-F238E27FC236}">
                        <a16:creationId xmlns:a16="http://schemas.microsoft.com/office/drawing/2014/main" id="{4CF34BA0-BFC7-48B6-A0C6-8DE0DAFF98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2993674" y="3286787"/>
                    <a:ext cx="391758" cy="27958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8750" r="-4167" b="-35294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5" name="TextBox 134">
                    <a:extLst>
                      <a:ext uri="{FF2B5EF4-FFF2-40B4-BE49-F238E27FC236}">
                        <a16:creationId xmlns:a16="http://schemas.microsoft.com/office/drawing/2014/main" id="{447A95B8-D286-4100-9910-6126083C8C27}"/>
                      </a:ext>
                    </a:extLst>
                  </p:cNvPr>
                  <p:cNvSpPr txBox="1"/>
                  <p:nvPr/>
                </p:nvSpPr>
                <p:spPr>
                  <a:xfrm>
                    <a:off x="-4131297" y="3281015"/>
                    <a:ext cx="391758" cy="28648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135" name="TextBox 134">
                    <a:extLst>
                      <a:ext uri="{FF2B5EF4-FFF2-40B4-BE49-F238E27FC236}">
                        <a16:creationId xmlns:a16="http://schemas.microsoft.com/office/drawing/2014/main" id="{447A95B8-D286-4100-9910-6126083C8C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4131297" y="3281015"/>
                    <a:ext cx="391758" cy="2864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8750" r="-39583" b="-37143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E61CAEC9-C951-4FA3-B8E8-DB641443B17E}"/>
                  </a:ext>
                </a:extLst>
              </p:cNvPr>
              <p:cNvSpPr txBox="1"/>
              <p:nvPr/>
            </p:nvSpPr>
            <p:spPr>
              <a:xfrm>
                <a:off x="-3127075" y="3626528"/>
                <a:ext cx="1265349" cy="745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>
                    <a:solidFill>
                      <a:schemeClr val="bg1"/>
                    </a:solidFill>
                    <a:latin typeface="Arial" panose="020B0604020202020204" pitchFamily="34" charset="0"/>
                    <a:ea typeface="Symbola" panose="02020503060805020204" pitchFamily="18" charset="0"/>
                    <a:cs typeface="Arial" panose="020B0604020202020204" pitchFamily="34" charset="0"/>
                  </a:rPr>
                  <a:t>electrons</a:t>
                </a: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7EBA4BCF-D2FC-4044-8BCE-C61B951B1A0B}"/>
                  </a:ext>
                </a:extLst>
              </p:cNvPr>
              <p:cNvSpPr txBox="1"/>
              <p:nvPr/>
            </p:nvSpPr>
            <p:spPr>
              <a:xfrm>
                <a:off x="-4002434" y="3626528"/>
                <a:ext cx="824911" cy="745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>
                    <a:solidFill>
                      <a:schemeClr val="bg1"/>
                    </a:solidFill>
                    <a:latin typeface="Arial" panose="020B0604020202020204" pitchFamily="34" charset="0"/>
                    <a:ea typeface="Symbola" panose="02020503060805020204" pitchFamily="18" charset="0"/>
                    <a:cs typeface="Arial" panose="020B0604020202020204" pitchFamily="34" charset="0"/>
                  </a:rPr>
                  <a:t>holes</a:t>
                </a:r>
              </a:p>
            </p:txBody>
          </p: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A61177B9-91E9-4544-9505-210E073CE977}"/>
                </a:ext>
              </a:extLst>
            </p:cNvPr>
            <p:cNvGrpSpPr/>
            <p:nvPr/>
          </p:nvGrpSpPr>
          <p:grpSpPr>
            <a:xfrm>
              <a:off x="7012275" y="1582781"/>
              <a:ext cx="2979460" cy="1998425"/>
              <a:chOff x="1992802" y="181997"/>
              <a:chExt cx="2979460" cy="1998424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7D51EA05-3226-42C3-8681-9BC750891793}"/>
                  </a:ext>
                </a:extLst>
              </p:cNvPr>
              <p:cNvGrpSpPr/>
              <p:nvPr/>
            </p:nvGrpSpPr>
            <p:grpSpPr>
              <a:xfrm>
                <a:off x="1992802" y="375738"/>
                <a:ext cx="2309439" cy="1804683"/>
                <a:chOff x="2049952" y="364853"/>
                <a:chExt cx="2309439" cy="1804683"/>
              </a:xfrm>
            </p:grpSpPr>
            <p:pic>
              <p:nvPicPr>
                <p:cNvPr id="128" name="Picture 127" descr="A picture containing white, man, sign, water&#10;&#10;Description automatically generated">
                  <a:extLst>
                    <a:ext uri="{FF2B5EF4-FFF2-40B4-BE49-F238E27FC236}">
                      <a16:creationId xmlns:a16="http://schemas.microsoft.com/office/drawing/2014/main" id="{65B5CEE1-87F2-4189-B56A-75240A2E21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142" t="12406" r="11008" b="11395"/>
                <a:stretch/>
              </p:blipFill>
              <p:spPr>
                <a:xfrm>
                  <a:off x="2049952" y="368301"/>
                  <a:ext cx="1021262" cy="1018903"/>
                </a:xfrm>
                <a:prstGeom prst="rect">
                  <a:avLst/>
                </a:prstGeom>
                <a:ln w="28575">
                  <a:solidFill>
                    <a:schemeClr val="tx1"/>
                  </a:solidFill>
                </a:ln>
              </p:spPr>
            </p:pic>
            <p:pic>
              <p:nvPicPr>
                <p:cNvPr id="129" name="Picture 128" descr="A picture containing device&#10;&#10;Description automatically generated">
                  <a:extLst>
                    <a:ext uri="{FF2B5EF4-FFF2-40B4-BE49-F238E27FC236}">
                      <a16:creationId xmlns:a16="http://schemas.microsoft.com/office/drawing/2014/main" id="{12066158-9255-4F21-8A73-FB65F8F364B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310" t="12474" r="11273" b="11238"/>
                <a:stretch/>
              </p:blipFill>
              <p:spPr>
                <a:xfrm>
                  <a:off x="3203839" y="364853"/>
                  <a:ext cx="1014186" cy="1018903"/>
                </a:xfrm>
                <a:prstGeom prst="rect">
                  <a:avLst/>
                </a:prstGeom>
                <a:ln w="28575">
                  <a:solidFill>
                    <a:schemeClr val="tx1"/>
                  </a:solidFill>
                </a:ln>
              </p:spPr>
            </p:pic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2C898930-969F-4B22-BFBE-A07B4C6AFDD5}"/>
                    </a:ext>
                  </a:extLst>
                </p:cNvPr>
                <p:cNvSpPr txBox="1"/>
                <p:nvPr/>
              </p:nvSpPr>
              <p:spPr>
                <a:xfrm>
                  <a:off x="3094043" y="1423986"/>
                  <a:ext cx="1265348" cy="7455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500" dirty="0">
                      <a:latin typeface="Arial" panose="020B0604020202020204" pitchFamily="34" charset="0"/>
                      <a:ea typeface="Symbola" panose="02020503060805020204" pitchFamily="18" charset="0"/>
                      <a:cs typeface="Arial" panose="020B0604020202020204" pitchFamily="34" charset="0"/>
                    </a:rPr>
                    <a:t>electrons</a:t>
                  </a:r>
                </a:p>
              </p:txBody>
            </p:sp>
            <p:sp>
              <p:nvSpPr>
                <p:cNvPr id="131" name="TextBox 130">
                  <a:extLst>
                    <a:ext uri="{FF2B5EF4-FFF2-40B4-BE49-F238E27FC236}">
                      <a16:creationId xmlns:a16="http://schemas.microsoft.com/office/drawing/2014/main" id="{0DF473DF-D3F0-4538-926C-ACCD6C1C0233}"/>
                    </a:ext>
                  </a:extLst>
                </p:cNvPr>
                <p:cNvSpPr txBox="1"/>
                <p:nvPr/>
              </p:nvSpPr>
              <p:spPr>
                <a:xfrm>
                  <a:off x="2218682" y="1423985"/>
                  <a:ext cx="824911" cy="745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500" dirty="0">
                      <a:latin typeface="Arial" panose="020B0604020202020204" pitchFamily="34" charset="0"/>
                      <a:ea typeface="Symbola" panose="02020503060805020204" pitchFamily="18" charset="0"/>
                      <a:cs typeface="Arial" panose="020B0604020202020204" pitchFamily="34" charset="0"/>
                    </a:rPr>
                    <a:t>holes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E70407FD-CD37-4E60-BAFE-CA0975C43811}"/>
                      </a:ext>
                    </a:extLst>
                  </p:cNvPr>
                  <p:cNvSpPr txBox="1"/>
                  <p:nvPr/>
                </p:nvSpPr>
                <p:spPr>
                  <a:xfrm>
                    <a:off x="3187163" y="1086421"/>
                    <a:ext cx="391758" cy="27958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E70407FD-CD37-4E60-BAFE-CA0975C438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87163" y="1086421"/>
                    <a:ext cx="391758" cy="27958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21277" r="-4255" b="-35294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558C8883-DD03-47F5-B3C6-5C37009EE895}"/>
                      </a:ext>
                    </a:extLst>
                  </p:cNvPr>
                  <p:cNvSpPr txBox="1"/>
                  <p:nvPr/>
                </p:nvSpPr>
                <p:spPr>
                  <a:xfrm>
                    <a:off x="2041924" y="1080651"/>
                    <a:ext cx="391758" cy="28648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35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r>
                                <a:rPr lang="en-US" sz="135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b>
                          </m:sSub>
                        </m:oMath>
                      </m:oMathPara>
                    </a14:m>
                    <a:endParaRPr lang="en-US" sz="1350" dirty="0"/>
                  </a:p>
                </p:txBody>
              </p:sp>
            </mc:Choice>
            <mc:Fallback xmlns=""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558C8883-DD03-47F5-B3C6-5C37009EE89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41924" y="1080651"/>
                    <a:ext cx="391758" cy="2864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8750" r="-39583" b="-37143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58431599-4D49-4CB0-8AEB-A4BD165E2958}"/>
                  </a:ext>
                </a:extLst>
              </p:cNvPr>
              <p:cNvGrpSpPr/>
              <p:nvPr/>
            </p:nvGrpSpPr>
            <p:grpSpPr>
              <a:xfrm>
                <a:off x="4327519" y="181997"/>
                <a:ext cx="644743" cy="1349594"/>
                <a:chOff x="4289425" y="181997"/>
                <a:chExt cx="644743" cy="1349594"/>
              </a:xfrm>
            </p:grpSpPr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7545EF03-5A75-42BC-93F2-72B75AA0C381}"/>
                    </a:ext>
                  </a:extLst>
                </p:cNvPr>
                <p:cNvSpPr txBox="1"/>
                <p:nvPr/>
              </p:nvSpPr>
              <p:spPr>
                <a:xfrm>
                  <a:off x="4491927" y="1220946"/>
                  <a:ext cx="442239" cy="3106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sz="1500" baseline="30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-6</a:t>
                  </a:r>
                  <a:endParaRPr lang="en-US" sz="15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821EE31B-6015-41E1-BCC3-591D1E2ED568}"/>
                    </a:ext>
                  </a:extLst>
                </p:cNvPr>
                <p:cNvSpPr txBox="1"/>
                <p:nvPr/>
              </p:nvSpPr>
              <p:spPr>
                <a:xfrm>
                  <a:off x="4491929" y="701471"/>
                  <a:ext cx="442239" cy="3106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sz="1500" baseline="300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-3</a:t>
                  </a:r>
                  <a:endParaRPr lang="en-US" sz="15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B6FB8DA5-A430-48F2-9A69-AD627ABFFB9A}"/>
                    </a:ext>
                  </a:extLst>
                </p:cNvPr>
                <p:cNvSpPr txBox="1"/>
                <p:nvPr/>
              </p:nvSpPr>
              <p:spPr>
                <a:xfrm>
                  <a:off x="4491927" y="181997"/>
                  <a:ext cx="144538" cy="3106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r>
                    <a:rPr lang="en-US" sz="15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2502CCEE-8D05-4A11-BA1D-885B9F222A99}"/>
                    </a:ext>
                  </a:extLst>
                </p:cNvPr>
                <p:cNvGrpSpPr/>
                <p:nvPr/>
              </p:nvGrpSpPr>
              <p:grpSpPr>
                <a:xfrm>
                  <a:off x="4289425" y="362255"/>
                  <a:ext cx="173778" cy="1045631"/>
                  <a:chOff x="4340227" y="349551"/>
                  <a:chExt cx="173778" cy="1045631"/>
                </a:xfrm>
              </p:grpSpPr>
              <p:grpSp>
                <p:nvGrpSpPr>
                  <p:cNvPr id="80" name="Group 79">
                    <a:extLst>
                      <a:ext uri="{FF2B5EF4-FFF2-40B4-BE49-F238E27FC236}">
                        <a16:creationId xmlns:a16="http://schemas.microsoft.com/office/drawing/2014/main" id="{97C2F198-3FA1-42B2-9086-7CFC51030831}"/>
                      </a:ext>
                    </a:extLst>
                  </p:cNvPr>
                  <p:cNvGrpSpPr/>
                  <p:nvPr/>
                </p:nvGrpSpPr>
                <p:grpSpPr>
                  <a:xfrm rot="16200000">
                    <a:off x="3968330" y="849507"/>
                    <a:ext cx="1045631" cy="45719"/>
                    <a:chOff x="492125" y="4167718"/>
                    <a:chExt cx="4511675" cy="59266"/>
                  </a:xfrm>
                </p:grpSpPr>
                <p:sp>
                  <p:nvSpPr>
                    <p:cNvPr id="82" name="Line 290">
                      <a:extLst>
                        <a:ext uri="{FF2B5EF4-FFF2-40B4-BE49-F238E27FC236}">
                          <a16:creationId xmlns:a16="http://schemas.microsoft.com/office/drawing/2014/main" id="{C5C097FD-CAA3-4164-B49A-79AC889EBC5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125" y="4171951"/>
                      <a:ext cx="0" cy="41275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83" name="Line 291">
                      <a:extLst>
                        <a:ext uri="{FF2B5EF4-FFF2-40B4-BE49-F238E27FC236}">
                          <a16:creationId xmlns:a16="http://schemas.microsoft.com/office/drawing/2014/main" id="{468FF9B8-8366-4BFF-BEF7-7490F13564B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125" y="4171951"/>
                      <a:ext cx="0" cy="41275"/>
                    </a:xfrm>
                    <a:prstGeom prst="line">
                      <a:avLst/>
                    </a:prstGeom>
                    <a:noFill/>
                    <a:ln w="9525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84" name="Line 295">
                      <a:extLst>
                        <a:ext uri="{FF2B5EF4-FFF2-40B4-BE49-F238E27FC236}">
                          <a16:creationId xmlns:a16="http://schemas.microsoft.com/office/drawing/2014/main" id="{AAD0C4A4-DA25-4B2E-8111-2FCF584687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7963" y="4171951"/>
                      <a:ext cx="0" cy="4127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85" name="Line 300">
                      <a:extLst>
                        <a:ext uri="{FF2B5EF4-FFF2-40B4-BE49-F238E27FC236}">
                          <a16:creationId xmlns:a16="http://schemas.microsoft.com/office/drawing/2014/main" id="{4852BB61-448C-4FB0-8DB9-B4D20C8485A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3800" y="4171951"/>
                      <a:ext cx="0" cy="4127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86" name="Line 309">
                      <a:extLst>
                        <a:ext uri="{FF2B5EF4-FFF2-40B4-BE49-F238E27FC236}">
                          <a16:creationId xmlns:a16="http://schemas.microsoft.com/office/drawing/2014/main" id="{EB7710B5-0835-48C7-A7D0-9E52D059F6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125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grpSp>
                  <p:nvGrpSpPr>
                    <p:cNvPr id="87" name="Group 86">
                      <a:extLst>
                        <a:ext uri="{FF2B5EF4-FFF2-40B4-BE49-F238E27FC236}">
                          <a16:creationId xmlns:a16="http://schemas.microsoft.com/office/drawing/2014/main" id="{70A7DB17-EE49-43B4-AECD-927D952E820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92125" y="4167718"/>
                      <a:ext cx="4511675" cy="59266"/>
                      <a:chOff x="492125" y="4171951"/>
                      <a:chExt cx="4511675" cy="41275"/>
                    </a:xfrm>
                  </p:grpSpPr>
                  <p:sp>
                    <p:nvSpPr>
                      <p:cNvPr id="125" name="Line 296">
                        <a:extLst>
                          <a:ext uri="{FF2B5EF4-FFF2-40B4-BE49-F238E27FC236}">
                            <a16:creationId xmlns:a16="http://schemas.microsoft.com/office/drawing/2014/main" id="{1C3D9F0B-285F-404E-BD3E-EFB8E6428D3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47963" y="4171951"/>
                        <a:ext cx="0" cy="41275"/>
                      </a:xfrm>
                      <a:prstGeom prst="line">
                        <a:avLst/>
                      </a:prstGeom>
                      <a:noFill/>
                      <a:ln w="28575" cap="flat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68580" tIns="34290" rIns="68580" bIns="3429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350"/>
                      </a:p>
                    </p:txBody>
                  </p:sp>
                  <p:sp>
                    <p:nvSpPr>
                      <p:cNvPr id="126" name="Line 301">
                        <a:extLst>
                          <a:ext uri="{FF2B5EF4-FFF2-40B4-BE49-F238E27FC236}">
                            <a16:creationId xmlns:a16="http://schemas.microsoft.com/office/drawing/2014/main" id="{7C781FCB-D95B-46D5-AE40-8E3E4CCBE43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03800" y="4171951"/>
                        <a:ext cx="0" cy="41275"/>
                      </a:xfrm>
                      <a:prstGeom prst="line">
                        <a:avLst/>
                      </a:prstGeom>
                      <a:noFill/>
                      <a:ln w="28575" cap="flat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68580" tIns="34290" rIns="68580" bIns="3429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350"/>
                      </a:p>
                    </p:txBody>
                  </p:sp>
                  <p:sp>
                    <p:nvSpPr>
                      <p:cNvPr id="127" name="Line 310">
                        <a:extLst>
                          <a:ext uri="{FF2B5EF4-FFF2-40B4-BE49-F238E27FC236}">
                            <a16:creationId xmlns:a16="http://schemas.microsoft.com/office/drawing/2014/main" id="{0710121A-539E-4F9C-8B39-F9A3608F4AE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2125" y="4171951"/>
                        <a:ext cx="0" cy="34925"/>
                      </a:xfrm>
                      <a:prstGeom prst="line">
                        <a:avLst/>
                      </a:prstGeom>
                      <a:noFill/>
                      <a:ln w="28575" cap="flat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68580" tIns="34290" rIns="68580" bIns="3429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350"/>
                      </a:p>
                    </p:txBody>
                  </p:sp>
                </p:grpSp>
                <p:sp>
                  <p:nvSpPr>
                    <p:cNvPr id="88" name="Line 311">
                      <a:extLst>
                        <a:ext uri="{FF2B5EF4-FFF2-40B4-BE49-F238E27FC236}">
                          <a16:creationId xmlns:a16="http://schemas.microsoft.com/office/drawing/2014/main" id="{723105EE-4628-4A2B-B8A5-1A8051BEF1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1575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89" name="Line 312">
                      <a:extLst>
                        <a:ext uri="{FF2B5EF4-FFF2-40B4-BE49-F238E27FC236}">
                          <a16:creationId xmlns:a16="http://schemas.microsoft.com/office/drawing/2014/main" id="{D47E7FF9-C409-4AC2-A8D9-0CD6CA2FC5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1575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0" name="Line 313">
                      <a:extLst>
                        <a:ext uri="{FF2B5EF4-FFF2-40B4-BE49-F238E27FC236}">
                          <a16:creationId xmlns:a16="http://schemas.microsoft.com/office/drawing/2014/main" id="{1F415A45-BBDF-4E02-B081-23A6045D6A4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8450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1" name="Line 314">
                      <a:extLst>
                        <a:ext uri="{FF2B5EF4-FFF2-40B4-BE49-F238E27FC236}">
                          <a16:creationId xmlns:a16="http://schemas.microsoft.com/office/drawing/2014/main" id="{78FDCC6C-FEFD-4676-B999-B2994EB6737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8450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2" name="Line 315">
                      <a:extLst>
                        <a:ext uri="{FF2B5EF4-FFF2-40B4-BE49-F238E27FC236}">
                          <a16:creationId xmlns:a16="http://schemas.microsoft.com/office/drawing/2014/main" id="{007EF7CE-930C-4FCC-B61D-6031FA9DAB5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1025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3" name="Line 316">
                      <a:extLst>
                        <a:ext uri="{FF2B5EF4-FFF2-40B4-BE49-F238E27FC236}">
                          <a16:creationId xmlns:a16="http://schemas.microsoft.com/office/drawing/2014/main" id="{901B1C22-1665-49DB-96CB-A61D612800E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51025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4" name="Line 317">
                      <a:extLst>
                        <a:ext uri="{FF2B5EF4-FFF2-40B4-BE49-F238E27FC236}">
                          <a16:creationId xmlns:a16="http://schemas.microsoft.com/office/drawing/2014/main" id="{D39EC744-AF83-472C-8D0D-E63A155674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851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5" name="Line 318">
                      <a:extLst>
                        <a:ext uri="{FF2B5EF4-FFF2-40B4-BE49-F238E27FC236}">
                          <a16:creationId xmlns:a16="http://schemas.microsoft.com/office/drawing/2014/main" id="{D3779CAF-E73B-4ECE-8C05-8C407A6F60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06851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6" name="Line 319">
                      <a:extLst>
                        <a:ext uri="{FF2B5EF4-FFF2-40B4-BE49-F238E27FC236}">
                          <a16:creationId xmlns:a16="http://schemas.microsoft.com/office/drawing/2014/main" id="{54FB5A25-6F7B-4897-81EA-B39F95D562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7900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7" name="Line 320">
                      <a:extLst>
                        <a:ext uri="{FF2B5EF4-FFF2-40B4-BE49-F238E27FC236}">
                          <a16:creationId xmlns:a16="http://schemas.microsoft.com/office/drawing/2014/main" id="{98FE822A-CA27-41EE-8A1B-060EF8A77C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7900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8" name="Line 321">
                      <a:extLst>
                        <a:ext uri="{FF2B5EF4-FFF2-40B4-BE49-F238E27FC236}">
                          <a16:creationId xmlns:a16="http://schemas.microsoft.com/office/drawing/2014/main" id="{19209755-B432-499F-9643-A4065CFBB3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871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99" name="Line 322">
                      <a:extLst>
                        <a:ext uri="{FF2B5EF4-FFF2-40B4-BE49-F238E27FC236}">
                          <a16:creationId xmlns:a16="http://schemas.microsoft.com/office/drawing/2014/main" id="{BD99414A-A9EC-49AA-8A04-111C173DEF0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9871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0" name="Line 323">
                      <a:extLst>
                        <a:ext uri="{FF2B5EF4-FFF2-40B4-BE49-F238E27FC236}">
                          <a16:creationId xmlns:a16="http://schemas.microsoft.com/office/drawing/2014/main" id="{0DBA95E8-6561-4E09-9033-935C1E2C32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475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1" name="Line 324">
                      <a:extLst>
                        <a:ext uri="{FF2B5EF4-FFF2-40B4-BE49-F238E27FC236}">
                          <a16:creationId xmlns:a16="http://schemas.microsoft.com/office/drawing/2014/main" id="{3D8A498E-C15D-41EB-8788-82DDAA7B5FA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30475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2" name="Line 325">
                      <a:extLst>
                        <a:ext uri="{FF2B5EF4-FFF2-40B4-BE49-F238E27FC236}">
                          <a16:creationId xmlns:a16="http://schemas.microsoft.com/office/drawing/2014/main" id="{E4A5DA37-D2AA-48BD-A759-FD13E491D4E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775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3" name="Line 326">
                      <a:extLst>
                        <a:ext uri="{FF2B5EF4-FFF2-40B4-BE49-F238E27FC236}">
                          <a16:creationId xmlns:a16="http://schemas.microsoft.com/office/drawing/2014/main" id="{D5F7BE2C-4E7F-46F1-AC97-531B77046D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44775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4" name="Line 327">
                      <a:extLst>
                        <a:ext uri="{FF2B5EF4-FFF2-40B4-BE49-F238E27FC236}">
                          <a16:creationId xmlns:a16="http://schemas.microsoft.com/office/drawing/2014/main" id="{E0BFF740-3D41-4E48-862A-F6B7223915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796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5" name="Line 328">
                      <a:extLst>
                        <a:ext uri="{FF2B5EF4-FFF2-40B4-BE49-F238E27FC236}">
                          <a16:creationId xmlns:a16="http://schemas.microsoft.com/office/drawing/2014/main" id="{48DCDA1C-0147-42B4-9050-30D47F4D6E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796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6" name="Line 329">
                      <a:extLst>
                        <a:ext uri="{FF2B5EF4-FFF2-40B4-BE49-F238E27FC236}">
                          <a16:creationId xmlns:a16="http://schemas.microsoft.com/office/drawing/2014/main" id="{1AB6B13D-1088-4248-819F-9B00BAD1270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741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7" name="Line 330">
                      <a:extLst>
                        <a:ext uri="{FF2B5EF4-FFF2-40B4-BE49-F238E27FC236}">
                          <a16:creationId xmlns:a16="http://schemas.microsoft.com/office/drawing/2014/main" id="{C96D8CF6-DBF6-49AC-9DC6-523D064B58D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741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8" name="Line 331">
                      <a:extLst>
                        <a:ext uri="{FF2B5EF4-FFF2-40B4-BE49-F238E27FC236}">
                          <a16:creationId xmlns:a16="http://schemas.microsoft.com/office/drawing/2014/main" id="{5F90739A-58BC-4AED-9D13-A39DF7B825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4288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09" name="Line 332">
                      <a:extLst>
                        <a:ext uri="{FF2B5EF4-FFF2-40B4-BE49-F238E27FC236}">
                          <a16:creationId xmlns:a16="http://schemas.microsoft.com/office/drawing/2014/main" id="{AE12DED8-F340-4FDF-B6E6-D96ED340797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24288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0" name="Line 333">
                      <a:extLst>
                        <a:ext uri="{FF2B5EF4-FFF2-40B4-BE49-F238E27FC236}">
                          <a16:creationId xmlns:a16="http://schemas.microsoft.com/office/drawing/2014/main" id="{D0E77ED2-6B53-415C-AF4A-F93C5DA2268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0686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1" name="Line 334">
                      <a:extLst>
                        <a:ext uri="{FF2B5EF4-FFF2-40B4-BE49-F238E27FC236}">
                          <a16:creationId xmlns:a16="http://schemas.microsoft.com/office/drawing/2014/main" id="{694F2DEA-A30C-4673-8570-238DD0521DB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0686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2" name="Line 335">
                      <a:extLst>
                        <a:ext uri="{FF2B5EF4-FFF2-40B4-BE49-F238E27FC236}">
                          <a16:creationId xmlns:a16="http://schemas.microsoft.com/office/drawing/2014/main" id="{B73DAE8D-FE9A-4FE5-9202-22159B6B7A8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5938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3" name="Line 336">
                      <a:extLst>
                        <a:ext uri="{FF2B5EF4-FFF2-40B4-BE49-F238E27FC236}">
                          <a16:creationId xmlns:a16="http://schemas.microsoft.com/office/drawing/2014/main" id="{DFC7D76A-5610-46C1-98A6-0CD472BB41D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5938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4" name="Line 337">
                      <a:extLst>
                        <a:ext uri="{FF2B5EF4-FFF2-40B4-BE49-F238E27FC236}">
                          <a16:creationId xmlns:a16="http://schemas.microsoft.com/office/drawing/2014/main" id="{4263A27F-7BB5-4585-97EA-F4AB38E982F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738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5" name="Line 338">
                      <a:extLst>
                        <a:ext uri="{FF2B5EF4-FFF2-40B4-BE49-F238E27FC236}">
                          <a16:creationId xmlns:a16="http://schemas.microsoft.com/office/drawing/2014/main" id="{A090112A-1664-4961-B2F5-4D5B9D1669B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3738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6" name="Line 339">
                      <a:extLst>
                        <a:ext uri="{FF2B5EF4-FFF2-40B4-BE49-F238E27FC236}">
                          <a16:creationId xmlns:a16="http://schemas.microsoft.com/office/drawing/2014/main" id="{A961B60A-CA4A-4057-A1AD-16746C68833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4550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7" name="Line 340">
                      <a:extLst>
                        <a:ext uri="{FF2B5EF4-FFF2-40B4-BE49-F238E27FC236}">
                          <a16:creationId xmlns:a16="http://schemas.microsoft.com/office/drawing/2014/main" id="{82428598-7EAF-4F1A-9979-36822D262F6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54550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8" name="Line 341">
                      <a:extLst>
                        <a:ext uri="{FF2B5EF4-FFF2-40B4-BE49-F238E27FC236}">
                          <a16:creationId xmlns:a16="http://schemas.microsoft.com/office/drawing/2014/main" id="{29F67572-41E2-4755-8DFC-61EA201F267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8631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19" name="Line 342">
                      <a:extLst>
                        <a:ext uri="{FF2B5EF4-FFF2-40B4-BE49-F238E27FC236}">
                          <a16:creationId xmlns:a16="http://schemas.microsoft.com/office/drawing/2014/main" id="{BE613E43-36F9-4B31-83F8-23D8574712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8631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20" name="Line 343">
                      <a:extLst>
                        <a:ext uri="{FF2B5EF4-FFF2-40B4-BE49-F238E27FC236}">
                          <a16:creationId xmlns:a16="http://schemas.microsoft.com/office/drawing/2014/main" id="{FE67905B-963C-4BE9-A98D-1406A14C2D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0613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21" name="Line 344">
                      <a:extLst>
                        <a:ext uri="{FF2B5EF4-FFF2-40B4-BE49-F238E27FC236}">
                          <a16:creationId xmlns:a16="http://schemas.microsoft.com/office/drawing/2014/main" id="{186C352B-E0B5-4D11-85F5-EAB96365345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00613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22" name="Line 345">
                      <a:extLst>
                        <a:ext uri="{FF2B5EF4-FFF2-40B4-BE49-F238E27FC236}">
                          <a16:creationId xmlns:a16="http://schemas.microsoft.com/office/drawing/2014/main" id="{0807D626-643A-4A53-A607-AC6683383A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3800" y="4171951"/>
                      <a:ext cx="0" cy="34925"/>
                    </a:xfrm>
                    <a:prstGeom prst="line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23" name="Line 346">
                      <a:extLst>
                        <a:ext uri="{FF2B5EF4-FFF2-40B4-BE49-F238E27FC236}">
                          <a16:creationId xmlns:a16="http://schemas.microsoft.com/office/drawing/2014/main" id="{93AD0CFE-518F-4C08-A87B-9E6A6AC4F43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003800" y="4171951"/>
                      <a:ext cx="0" cy="34925"/>
                    </a:xfrm>
                    <a:prstGeom prst="line">
                      <a:avLst/>
                    </a:prstGeom>
                    <a:noFill/>
                    <a:ln w="11113" cap="flat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  <p:sp>
                  <p:nvSpPr>
                    <p:cNvPr id="124" name="Line 404">
                      <a:extLst>
                        <a:ext uri="{FF2B5EF4-FFF2-40B4-BE49-F238E27FC236}">
                          <a16:creationId xmlns:a16="http://schemas.microsoft.com/office/drawing/2014/main" id="{792F6BF5-9A06-482C-A7CA-53F5C5F02EC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125" y="4171951"/>
                      <a:ext cx="4511675" cy="0"/>
                    </a:xfrm>
                    <a:prstGeom prst="line">
                      <a:avLst/>
                    </a:prstGeom>
                    <a:noFill/>
                    <a:ln w="9525" cap="sq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68580" tIns="34290" rIns="68580" bIns="3429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350"/>
                    </a:p>
                  </p:txBody>
                </p:sp>
              </p:grpSp>
              <p:pic>
                <p:nvPicPr>
                  <p:cNvPr id="81" name="Picture 80">
                    <a:extLst>
                      <a:ext uri="{FF2B5EF4-FFF2-40B4-BE49-F238E27FC236}">
                        <a16:creationId xmlns:a16="http://schemas.microsoft.com/office/drawing/2014/main" id="{9CDD4E1A-AF4B-4CF2-99E6-2822B9EC423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340227" y="363534"/>
                    <a:ext cx="107842" cy="1020762"/>
                  </a:xfrm>
                  <a:prstGeom prst="rect">
                    <a:avLst/>
                  </a:prstGeom>
                  <a:gradFill>
                    <a:gsLst>
                      <a:gs pos="0">
                        <a:srgbClr val="3F007D"/>
                      </a:gs>
                      <a:gs pos="100000">
                        <a:schemeClr val="bg1"/>
                      </a:gs>
                    </a:gsLst>
                    <a:lin ang="5400000" scaled="0"/>
                  </a:gradFill>
                  <a:ln w="28575">
                    <a:solidFill>
                      <a:schemeClr val="tx1"/>
                    </a:solidFill>
                  </a:ln>
                </p:spPr>
              </p:pic>
            </p:grpSp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0BC0C9A-491A-4A19-A284-E1FC44C30849}"/>
                </a:ext>
              </a:extLst>
            </p:cNvPr>
            <p:cNvSpPr txBox="1"/>
            <p:nvPr/>
          </p:nvSpPr>
          <p:spPr>
            <a:xfrm rot="16200000">
              <a:off x="3410924" y="3523141"/>
              <a:ext cx="2928635" cy="43490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100" dirty="0"/>
                <a:t>Interaction strength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15C44745-11FC-4850-ACEF-BB50B70CAEDA}"/>
                </a:ext>
              </a:extLst>
            </p:cNvPr>
            <p:cNvSpPr txBox="1"/>
            <p:nvPr/>
          </p:nvSpPr>
          <p:spPr>
            <a:xfrm>
              <a:off x="6448338" y="5992813"/>
              <a:ext cx="2816002" cy="43490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>
              <a:defPPr>
                <a:defRPr lang="en-US"/>
              </a:defPPr>
              <a:lvl1pPr>
                <a:defRPr sz="2800"/>
              </a:lvl1pPr>
            </a:lstStyle>
            <a:p>
              <a:r>
                <a:rPr lang="en-US" sz="2100" dirty="0"/>
                <a:t>Normalized dopi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38" name="TextBox 1737">
                <a:extLst>
                  <a:ext uri="{FF2B5EF4-FFF2-40B4-BE49-F238E27FC236}">
                    <a16:creationId xmlns:a16="http://schemas.microsoft.com/office/drawing/2014/main" id="{88AFECDB-0DAB-486B-B5C1-66BEBAB4697A}"/>
                  </a:ext>
                </a:extLst>
              </p:cNvPr>
              <p:cNvSpPr txBox="1"/>
              <p:nvPr/>
            </p:nvSpPr>
            <p:spPr>
              <a:xfrm rot="5400000">
                <a:off x="4865856" y="3723358"/>
                <a:ext cx="2040687" cy="3459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𝑦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|/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F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738" name="TextBox 1737">
                <a:extLst>
                  <a:ext uri="{FF2B5EF4-FFF2-40B4-BE49-F238E27FC236}">
                    <a16:creationId xmlns:a16="http://schemas.microsoft.com/office/drawing/2014/main" id="{88AFECDB-0DAB-486B-B5C1-66BEBAB46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4865856" y="3723358"/>
                <a:ext cx="2040687" cy="345929"/>
              </a:xfrm>
              <a:prstGeom prst="rect">
                <a:avLst/>
              </a:prstGeom>
              <a:blipFill>
                <a:blip r:embed="rId11"/>
                <a:stretch>
                  <a:fillRect l="-24561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07" name="TextBox 2006">
                <a:extLst>
                  <a:ext uri="{FF2B5EF4-FFF2-40B4-BE49-F238E27FC236}">
                    <a16:creationId xmlns:a16="http://schemas.microsoft.com/office/drawing/2014/main" id="{C8F8888D-E0E5-4F81-9F22-CCBFB22C32C4}"/>
                  </a:ext>
                </a:extLst>
              </p:cNvPr>
              <p:cNvSpPr txBox="1"/>
              <p:nvPr/>
            </p:nvSpPr>
            <p:spPr>
              <a:xfrm>
                <a:off x="865604" y="5872329"/>
                <a:ext cx="5366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07" name="TextBox 2006">
                <a:extLst>
                  <a:ext uri="{FF2B5EF4-FFF2-40B4-BE49-F238E27FC236}">
                    <a16:creationId xmlns:a16="http://schemas.microsoft.com/office/drawing/2014/main" id="{C8F8888D-E0E5-4F81-9F22-CCBFB22C32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04" y="5872329"/>
                <a:ext cx="536622" cy="276999"/>
              </a:xfrm>
              <a:prstGeom prst="rect">
                <a:avLst/>
              </a:prstGeom>
              <a:blipFill>
                <a:blip r:embed="rId12"/>
                <a:stretch>
                  <a:fillRect l="-9091" t="-2174" r="-14773" b="-32609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8202718C-C25D-468D-88E3-297296D22308}"/>
              </a:ext>
            </a:extLst>
          </p:cNvPr>
          <p:cNvGrpSpPr/>
          <p:nvPr/>
        </p:nvGrpSpPr>
        <p:grpSpPr>
          <a:xfrm rot="16200000" flipV="1">
            <a:off x="3359787" y="3845753"/>
            <a:ext cx="515951" cy="4192316"/>
            <a:chOff x="6926756" y="-2859149"/>
            <a:chExt cx="953704" cy="1382499"/>
          </a:xfrm>
        </p:grpSpPr>
        <p:sp>
          <p:nvSpPr>
            <p:cNvPr id="2002" name="Freeform 11">
              <a:extLst>
                <a:ext uri="{FF2B5EF4-FFF2-40B4-BE49-F238E27FC236}">
                  <a16:creationId xmlns:a16="http://schemas.microsoft.com/office/drawing/2014/main" id="{596376D0-CBF2-4F72-85BC-9F27E08233DF}"/>
                </a:ext>
              </a:extLst>
            </p:cNvPr>
            <p:cNvSpPr>
              <a:spLocks noEditPoints="1"/>
            </p:cNvSpPr>
            <p:nvPr/>
          </p:nvSpPr>
          <p:spPr bwMode="auto">
            <a:xfrm rot="5400000">
              <a:off x="6802310" y="-2418103"/>
              <a:ext cx="1110544" cy="770259"/>
            </a:xfrm>
            <a:custGeom>
              <a:avLst/>
              <a:gdLst>
                <a:gd name="T0" fmla="*/ 6655 w 6688"/>
                <a:gd name="T1" fmla="*/ 5428 h 5428"/>
                <a:gd name="T2" fmla="*/ 6650 w 6688"/>
                <a:gd name="T3" fmla="*/ 5428 h 5428"/>
                <a:gd name="T4" fmla="*/ 6648 w 6688"/>
                <a:gd name="T5" fmla="*/ 5427 h 5428"/>
                <a:gd name="T6" fmla="*/ 6642 w 6688"/>
                <a:gd name="T7" fmla="*/ 5425 h 5428"/>
                <a:gd name="T8" fmla="*/ 6638 w 6688"/>
                <a:gd name="T9" fmla="*/ 5418 h 5428"/>
                <a:gd name="T10" fmla="*/ 6635 w 6688"/>
                <a:gd name="T11" fmla="*/ 5405 h 5428"/>
                <a:gd name="T12" fmla="*/ 6632 w 6688"/>
                <a:gd name="T13" fmla="*/ 5387 h 5428"/>
                <a:gd name="T14" fmla="*/ 6629 w 6688"/>
                <a:gd name="T15" fmla="*/ 5352 h 5428"/>
                <a:gd name="T16" fmla="*/ 6628 w 6688"/>
                <a:gd name="T17" fmla="*/ 5291 h 5428"/>
                <a:gd name="T18" fmla="*/ 6625 w 6688"/>
                <a:gd name="T19" fmla="*/ 5185 h 5428"/>
                <a:gd name="T20" fmla="*/ 6624 w 6688"/>
                <a:gd name="T21" fmla="*/ 5002 h 5428"/>
                <a:gd name="T22" fmla="*/ 6621 w 6688"/>
                <a:gd name="T23" fmla="*/ 4695 h 5428"/>
                <a:gd name="T24" fmla="*/ 6618 w 6688"/>
                <a:gd name="T25" fmla="*/ 4141 h 5428"/>
                <a:gd name="T26" fmla="*/ 6615 w 6688"/>
                <a:gd name="T27" fmla="*/ 3023 h 5428"/>
                <a:gd name="T28" fmla="*/ 6611 w 6688"/>
                <a:gd name="T29" fmla="*/ 1435 h 5428"/>
                <a:gd name="T30" fmla="*/ 6608 w 6688"/>
                <a:gd name="T31" fmla="*/ 730 h 5428"/>
                <a:gd name="T32" fmla="*/ 6606 w 6688"/>
                <a:gd name="T33" fmla="*/ 337 h 5428"/>
                <a:gd name="T34" fmla="*/ 6603 w 6688"/>
                <a:gd name="T35" fmla="*/ 120 h 5428"/>
                <a:gd name="T36" fmla="*/ 6602 w 6688"/>
                <a:gd name="T37" fmla="*/ 32 h 5428"/>
                <a:gd name="T38" fmla="*/ 6599 w 6688"/>
                <a:gd name="T39" fmla="*/ 2 h 5428"/>
                <a:gd name="T40" fmla="*/ 6598 w 6688"/>
                <a:gd name="T41" fmla="*/ 7 h 5428"/>
                <a:gd name="T42" fmla="*/ 6595 w 6688"/>
                <a:gd name="T43" fmla="*/ 45 h 5428"/>
                <a:gd name="T44" fmla="*/ 6590 w 6688"/>
                <a:gd name="T45" fmla="*/ 131 h 5428"/>
                <a:gd name="T46" fmla="*/ 6586 w 6688"/>
                <a:gd name="T47" fmla="*/ 264 h 5428"/>
                <a:gd name="T48" fmla="*/ 6572 w 6688"/>
                <a:gd name="T49" fmla="*/ 582 h 5428"/>
                <a:gd name="T50" fmla="*/ 6547 w 6688"/>
                <a:gd name="T51" fmla="*/ 1033 h 5428"/>
                <a:gd name="T52" fmla="*/ 6529 w 6688"/>
                <a:gd name="T53" fmla="*/ 1292 h 5428"/>
                <a:gd name="T54" fmla="*/ 6493 w 6688"/>
                <a:gd name="T55" fmla="*/ 1697 h 5428"/>
                <a:gd name="T56" fmla="*/ 6474 w 6688"/>
                <a:gd name="T57" fmla="*/ 1859 h 5428"/>
                <a:gd name="T58" fmla="*/ 6454 w 6688"/>
                <a:gd name="T59" fmla="*/ 2015 h 5428"/>
                <a:gd name="T60" fmla="*/ 6416 w 6688"/>
                <a:gd name="T61" fmla="*/ 2257 h 5428"/>
                <a:gd name="T62" fmla="*/ 6380 w 6688"/>
                <a:gd name="T63" fmla="*/ 2450 h 5428"/>
                <a:gd name="T64" fmla="*/ 6341 w 6688"/>
                <a:gd name="T65" fmla="*/ 2621 h 5428"/>
                <a:gd name="T66" fmla="*/ 6303 w 6688"/>
                <a:gd name="T67" fmla="*/ 2768 h 5428"/>
                <a:gd name="T68" fmla="*/ 6264 w 6688"/>
                <a:gd name="T69" fmla="*/ 2893 h 5428"/>
                <a:gd name="T70" fmla="*/ 6225 w 6688"/>
                <a:gd name="T71" fmla="*/ 3003 h 5428"/>
                <a:gd name="T72" fmla="*/ 6147 w 6688"/>
                <a:gd name="T73" fmla="*/ 3183 h 5428"/>
                <a:gd name="T74" fmla="*/ 6074 w 6688"/>
                <a:gd name="T75" fmla="*/ 3323 h 5428"/>
                <a:gd name="T76" fmla="*/ 6009 w 6688"/>
                <a:gd name="T77" fmla="*/ 3426 h 5428"/>
                <a:gd name="T78" fmla="*/ 5948 w 6688"/>
                <a:gd name="T79" fmla="*/ 3508 h 5428"/>
                <a:gd name="T80" fmla="*/ 5910 w 6688"/>
                <a:gd name="T81" fmla="*/ 3557 h 5428"/>
                <a:gd name="T82" fmla="*/ 5790 w 6688"/>
                <a:gd name="T83" fmla="*/ 3687 h 5428"/>
                <a:gd name="T84" fmla="*/ 5750 w 6688"/>
                <a:gd name="T85" fmla="*/ 3724 h 5428"/>
                <a:gd name="T86" fmla="*/ 5604 w 6688"/>
                <a:gd name="T87" fmla="*/ 3843 h 5428"/>
                <a:gd name="T88" fmla="*/ 5460 w 6688"/>
                <a:gd name="T89" fmla="*/ 3938 h 5428"/>
                <a:gd name="T90" fmla="*/ 5319 w 6688"/>
                <a:gd name="T91" fmla="*/ 4018 h 5428"/>
                <a:gd name="T92" fmla="*/ 5299 w 6688"/>
                <a:gd name="T93" fmla="*/ 4028 h 5428"/>
                <a:gd name="T94" fmla="*/ 5144 w 6688"/>
                <a:gd name="T95" fmla="*/ 4100 h 5428"/>
                <a:gd name="T96" fmla="*/ 5006 w 6688"/>
                <a:gd name="T97" fmla="*/ 4155 h 5428"/>
                <a:gd name="T98" fmla="*/ 4862 w 6688"/>
                <a:gd name="T99" fmla="*/ 4207 h 5428"/>
                <a:gd name="T100" fmla="*/ 4706 w 6688"/>
                <a:gd name="T101" fmla="*/ 4256 h 5428"/>
                <a:gd name="T102" fmla="*/ 4579 w 6688"/>
                <a:gd name="T103" fmla="*/ 4292 h 5428"/>
                <a:gd name="T104" fmla="*/ 4541 w 6688"/>
                <a:gd name="T105" fmla="*/ 4302 h 5428"/>
                <a:gd name="T106" fmla="*/ 4227 w 6688"/>
                <a:gd name="T107" fmla="*/ 4377 h 5428"/>
                <a:gd name="T108" fmla="*/ 3969 w 6688"/>
                <a:gd name="T109" fmla="*/ 4427 h 5428"/>
                <a:gd name="T110" fmla="*/ 3330 w 6688"/>
                <a:gd name="T111" fmla="*/ 4528 h 5428"/>
                <a:gd name="T112" fmla="*/ 1194 w 6688"/>
                <a:gd name="T113" fmla="*/ 4724 h 5428"/>
                <a:gd name="T114" fmla="*/ 9 w 6688"/>
                <a:gd name="T115" fmla="*/ 4790 h 5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688" h="5428">
                  <a:moveTo>
                    <a:pt x="0" y="4790"/>
                  </a:moveTo>
                  <a:lnTo>
                    <a:pt x="0" y="5428"/>
                  </a:lnTo>
                  <a:lnTo>
                    <a:pt x="6688" y="5428"/>
                  </a:lnTo>
                  <a:lnTo>
                    <a:pt x="6661" y="5428"/>
                  </a:lnTo>
                  <a:lnTo>
                    <a:pt x="6661" y="5428"/>
                  </a:lnTo>
                  <a:lnTo>
                    <a:pt x="6655" y="5428"/>
                  </a:lnTo>
                  <a:lnTo>
                    <a:pt x="6655" y="5428"/>
                  </a:lnTo>
                  <a:lnTo>
                    <a:pt x="6652" y="5428"/>
                  </a:lnTo>
                  <a:lnTo>
                    <a:pt x="6652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0" y="5428"/>
                  </a:lnTo>
                  <a:lnTo>
                    <a:pt x="6650" y="5428"/>
                  </a:lnTo>
                  <a:lnTo>
                    <a:pt x="6650" y="5428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7" y="5427"/>
                  </a:lnTo>
                  <a:lnTo>
                    <a:pt x="6647" y="5427"/>
                  </a:lnTo>
                  <a:lnTo>
                    <a:pt x="6645" y="5427"/>
                  </a:lnTo>
                  <a:lnTo>
                    <a:pt x="6645" y="5427"/>
                  </a:lnTo>
                  <a:lnTo>
                    <a:pt x="6645" y="5427"/>
                  </a:lnTo>
                  <a:lnTo>
                    <a:pt x="6644" y="5427"/>
                  </a:lnTo>
                  <a:lnTo>
                    <a:pt x="6642" y="5425"/>
                  </a:lnTo>
                  <a:lnTo>
                    <a:pt x="6641" y="5423"/>
                  </a:lnTo>
                  <a:lnTo>
                    <a:pt x="6641" y="5423"/>
                  </a:lnTo>
                  <a:lnTo>
                    <a:pt x="6639" y="5423"/>
                  </a:lnTo>
                  <a:lnTo>
                    <a:pt x="6639" y="5421"/>
                  </a:lnTo>
                  <a:lnTo>
                    <a:pt x="6638" y="5420"/>
                  </a:lnTo>
                  <a:lnTo>
                    <a:pt x="6638" y="5418"/>
                  </a:lnTo>
                  <a:lnTo>
                    <a:pt x="6638" y="5418"/>
                  </a:lnTo>
                  <a:lnTo>
                    <a:pt x="6637" y="5417"/>
                  </a:lnTo>
                  <a:lnTo>
                    <a:pt x="6637" y="5414"/>
                  </a:lnTo>
                  <a:lnTo>
                    <a:pt x="6637" y="5412"/>
                  </a:lnTo>
                  <a:lnTo>
                    <a:pt x="6635" y="5411"/>
                  </a:lnTo>
                  <a:lnTo>
                    <a:pt x="6635" y="5410"/>
                  </a:lnTo>
                  <a:lnTo>
                    <a:pt x="6635" y="5407"/>
                  </a:lnTo>
                  <a:lnTo>
                    <a:pt x="6635" y="5405"/>
                  </a:lnTo>
                  <a:lnTo>
                    <a:pt x="6634" y="5402"/>
                  </a:lnTo>
                  <a:lnTo>
                    <a:pt x="6634" y="5401"/>
                  </a:lnTo>
                  <a:lnTo>
                    <a:pt x="6634" y="5399"/>
                  </a:lnTo>
                  <a:lnTo>
                    <a:pt x="6634" y="5397"/>
                  </a:lnTo>
                  <a:lnTo>
                    <a:pt x="6634" y="5394"/>
                  </a:lnTo>
                  <a:lnTo>
                    <a:pt x="6632" y="5389"/>
                  </a:lnTo>
                  <a:lnTo>
                    <a:pt x="6632" y="5387"/>
                  </a:lnTo>
                  <a:lnTo>
                    <a:pt x="6632" y="5382"/>
                  </a:lnTo>
                  <a:lnTo>
                    <a:pt x="6632" y="5379"/>
                  </a:lnTo>
                  <a:lnTo>
                    <a:pt x="6631" y="5375"/>
                  </a:lnTo>
                  <a:lnTo>
                    <a:pt x="6631" y="5372"/>
                  </a:lnTo>
                  <a:lnTo>
                    <a:pt x="6631" y="5368"/>
                  </a:lnTo>
                  <a:lnTo>
                    <a:pt x="6631" y="5358"/>
                  </a:lnTo>
                  <a:lnTo>
                    <a:pt x="6629" y="5352"/>
                  </a:lnTo>
                  <a:lnTo>
                    <a:pt x="6629" y="5346"/>
                  </a:lnTo>
                  <a:lnTo>
                    <a:pt x="6629" y="5340"/>
                  </a:lnTo>
                  <a:lnTo>
                    <a:pt x="6629" y="5333"/>
                  </a:lnTo>
                  <a:lnTo>
                    <a:pt x="6629" y="5326"/>
                  </a:lnTo>
                  <a:lnTo>
                    <a:pt x="6629" y="5319"/>
                  </a:lnTo>
                  <a:lnTo>
                    <a:pt x="6628" y="5302"/>
                  </a:lnTo>
                  <a:lnTo>
                    <a:pt x="6628" y="5291"/>
                  </a:lnTo>
                  <a:lnTo>
                    <a:pt x="6628" y="5281"/>
                  </a:lnTo>
                  <a:lnTo>
                    <a:pt x="6628" y="5270"/>
                  </a:lnTo>
                  <a:lnTo>
                    <a:pt x="6626" y="5258"/>
                  </a:lnTo>
                  <a:lnTo>
                    <a:pt x="6626" y="5247"/>
                  </a:lnTo>
                  <a:lnTo>
                    <a:pt x="6626" y="5232"/>
                  </a:lnTo>
                  <a:lnTo>
                    <a:pt x="6626" y="5202"/>
                  </a:lnTo>
                  <a:lnTo>
                    <a:pt x="6625" y="5185"/>
                  </a:lnTo>
                  <a:lnTo>
                    <a:pt x="6625" y="5168"/>
                  </a:lnTo>
                  <a:lnTo>
                    <a:pt x="6625" y="5149"/>
                  </a:lnTo>
                  <a:lnTo>
                    <a:pt x="6625" y="5127"/>
                  </a:lnTo>
                  <a:lnTo>
                    <a:pt x="6625" y="5106"/>
                  </a:lnTo>
                  <a:lnTo>
                    <a:pt x="6624" y="5083"/>
                  </a:lnTo>
                  <a:lnTo>
                    <a:pt x="6624" y="5031"/>
                  </a:lnTo>
                  <a:lnTo>
                    <a:pt x="6624" y="5002"/>
                  </a:lnTo>
                  <a:lnTo>
                    <a:pt x="6624" y="4970"/>
                  </a:lnTo>
                  <a:lnTo>
                    <a:pt x="6622" y="4939"/>
                  </a:lnTo>
                  <a:lnTo>
                    <a:pt x="6622" y="4904"/>
                  </a:lnTo>
                  <a:lnTo>
                    <a:pt x="6622" y="4867"/>
                  </a:lnTo>
                  <a:lnTo>
                    <a:pt x="6622" y="4828"/>
                  </a:lnTo>
                  <a:lnTo>
                    <a:pt x="6621" y="4741"/>
                  </a:lnTo>
                  <a:lnTo>
                    <a:pt x="6621" y="4695"/>
                  </a:lnTo>
                  <a:lnTo>
                    <a:pt x="6621" y="4645"/>
                  </a:lnTo>
                  <a:lnTo>
                    <a:pt x="6621" y="4538"/>
                  </a:lnTo>
                  <a:lnTo>
                    <a:pt x="6619" y="4479"/>
                  </a:lnTo>
                  <a:lnTo>
                    <a:pt x="6619" y="4419"/>
                  </a:lnTo>
                  <a:lnTo>
                    <a:pt x="6619" y="4286"/>
                  </a:lnTo>
                  <a:lnTo>
                    <a:pt x="6619" y="4216"/>
                  </a:lnTo>
                  <a:lnTo>
                    <a:pt x="6618" y="4141"/>
                  </a:lnTo>
                  <a:lnTo>
                    <a:pt x="6618" y="3984"/>
                  </a:lnTo>
                  <a:lnTo>
                    <a:pt x="6618" y="3900"/>
                  </a:lnTo>
                  <a:lnTo>
                    <a:pt x="6618" y="3812"/>
                  </a:lnTo>
                  <a:lnTo>
                    <a:pt x="6616" y="3436"/>
                  </a:lnTo>
                  <a:lnTo>
                    <a:pt x="6615" y="3233"/>
                  </a:lnTo>
                  <a:lnTo>
                    <a:pt x="6615" y="3130"/>
                  </a:lnTo>
                  <a:lnTo>
                    <a:pt x="6615" y="3023"/>
                  </a:lnTo>
                  <a:lnTo>
                    <a:pt x="6614" y="2587"/>
                  </a:lnTo>
                  <a:lnTo>
                    <a:pt x="6614" y="2365"/>
                  </a:lnTo>
                  <a:lnTo>
                    <a:pt x="6614" y="2255"/>
                  </a:lnTo>
                  <a:lnTo>
                    <a:pt x="6612" y="2147"/>
                  </a:lnTo>
                  <a:lnTo>
                    <a:pt x="6612" y="1727"/>
                  </a:lnTo>
                  <a:lnTo>
                    <a:pt x="6611" y="1530"/>
                  </a:lnTo>
                  <a:lnTo>
                    <a:pt x="6611" y="1435"/>
                  </a:lnTo>
                  <a:lnTo>
                    <a:pt x="6611" y="1344"/>
                  </a:lnTo>
                  <a:lnTo>
                    <a:pt x="6609" y="1170"/>
                  </a:lnTo>
                  <a:lnTo>
                    <a:pt x="6609" y="1087"/>
                  </a:lnTo>
                  <a:lnTo>
                    <a:pt x="6609" y="1010"/>
                  </a:lnTo>
                  <a:lnTo>
                    <a:pt x="6609" y="863"/>
                  </a:lnTo>
                  <a:lnTo>
                    <a:pt x="6608" y="795"/>
                  </a:lnTo>
                  <a:lnTo>
                    <a:pt x="6608" y="730"/>
                  </a:lnTo>
                  <a:lnTo>
                    <a:pt x="6608" y="612"/>
                  </a:lnTo>
                  <a:lnTo>
                    <a:pt x="6608" y="559"/>
                  </a:lnTo>
                  <a:lnTo>
                    <a:pt x="6606" y="508"/>
                  </a:lnTo>
                  <a:lnTo>
                    <a:pt x="6606" y="461"/>
                  </a:lnTo>
                  <a:lnTo>
                    <a:pt x="6606" y="416"/>
                  </a:lnTo>
                  <a:lnTo>
                    <a:pt x="6606" y="375"/>
                  </a:lnTo>
                  <a:lnTo>
                    <a:pt x="6606" y="337"/>
                  </a:lnTo>
                  <a:lnTo>
                    <a:pt x="6605" y="268"/>
                  </a:lnTo>
                  <a:lnTo>
                    <a:pt x="6605" y="238"/>
                  </a:lnTo>
                  <a:lnTo>
                    <a:pt x="6605" y="210"/>
                  </a:lnTo>
                  <a:lnTo>
                    <a:pt x="6605" y="184"/>
                  </a:lnTo>
                  <a:lnTo>
                    <a:pt x="6605" y="161"/>
                  </a:lnTo>
                  <a:lnTo>
                    <a:pt x="6603" y="140"/>
                  </a:lnTo>
                  <a:lnTo>
                    <a:pt x="6603" y="120"/>
                  </a:lnTo>
                  <a:lnTo>
                    <a:pt x="6603" y="102"/>
                  </a:lnTo>
                  <a:lnTo>
                    <a:pt x="6603" y="87"/>
                  </a:lnTo>
                  <a:lnTo>
                    <a:pt x="6603" y="74"/>
                  </a:lnTo>
                  <a:lnTo>
                    <a:pt x="6602" y="61"/>
                  </a:lnTo>
                  <a:lnTo>
                    <a:pt x="6602" y="49"/>
                  </a:lnTo>
                  <a:lnTo>
                    <a:pt x="6602" y="39"/>
                  </a:lnTo>
                  <a:lnTo>
                    <a:pt x="6602" y="32"/>
                  </a:lnTo>
                  <a:lnTo>
                    <a:pt x="6601" y="25"/>
                  </a:lnTo>
                  <a:lnTo>
                    <a:pt x="6601" y="17"/>
                  </a:lnTo>
                  <a:lnTo>
                    <a:pt x="6601" y="13"/>
                  </a:lnTo>
                  <a:lnTo>
                    <a:pt x="6601" y="9"/>
                  </a:lnTo>
                  <a:lnTo>
                    <a:pt x="6601" y="6"/>
                  </a:lnTo>
                  <a:lnTo>
                    <a:pt x="6601" y="3"/>
                  </a:lnTo>
                  <a:lnTo>
                    <a:pt x="6599" y="2"/>
                  </a:lnTo>
                  <a:lnTo>
                    <a:pt x="6599" y="0"/>
                  </a:lnTo>
                  <a:lnTo>
                    <a:pt x="6599" y="0"/>
                  </a:lnTo>
                  <a:lnTo>
                    <a:pt x="6599" y="0"/>
                  </a:lnTo>
                  <a:lnTo>
                    <a:pt x="6599" y="2"/>
                  </a:lnTo>
                  <a:lnTo>
                    <a:pt x="6598" y="3"/>
                  </a:lnTo>
                  <a:lnTo>
                    <a:pt x="6598" y="4"/>
                  </a:lnTo>
                  <a:lnTo>
                    <a:pt x="6598" y="7"/>
                  </a:lnTo>
                  <a:lnTo>
                    <a:pt x="6598" y="10"/>
                  </a:lnTo>
                  <a:lnTo>
                    <a:pt x="6598" y="13"/>
                  </a:lnTo>
                  <a:lnTo>
                    <a:pt x="6596" y="17"/>
                  </a:lnTo>
                  <a:lnTo>
                    <a:pt x="6596" y="26"/>
                  </a:lnTo>
                  <a:lnTo>
                    <a:pt x="6596" y="30"/>
                  </a:lnTo>
                  <a:lnTo>
                    <a:pt x="6596" y="35"/>
                  </a:lnTo>
                  <a:lnTo>
                    <a:pt x="6595" y="45"/>
                  </a:lnTo>
                  <a:lnTo>
                    <a:pt x="6595" y="51"/>
                  </a:lnTo>
                  <a:lnTo>
                    <a:pt x="6595" y="56"/>
                  </a:lnTo>
                  <a:lnTo>
                    <a:pt x="6593" y="79"/>
                  </a:lnTo>
                  <a:lnTo>
                    <a:pt x="6593" y="92"/>
                  </a:lnTo>
                  <a:lnTo>
                    <a:pt x="6592" y="98"/>
                  </a:lnTo>
                  <a:lnTo>
                    <a:pt x="6592" y="105"/>
                  </a:lnTo>
                  <a:lnTo>
                    <a:pt x="6590" y="131"/>
                  </a:lnTo>
                  <a:lnTo>
                    <a:pt x="6590" y="146"/>
                  </a:lnTo>
                  <a:lnTo>
                    <a:pt x="6590" y="153"/>
                  </a:lnTo>
                  <a:lnTo>
                    <a:pt x="6590" y="160"/>
                  </a:lnTo>
                  <a:lnTo>
                    <a:pt x="6588" y="215"/>
                  </a:lnTo>
                  <a:lnTo>
                    <a:pt x="6586" y="243"/>
                  </a:lnTo>
                  <a:lnTo>
                    <a:pt x="6586" y="258"/>
                  </a:lnTo>
                  <a:lnTo>
                    <a:pt x="6586" y="264"/>
                  </a:lnTo>
                  <a:lnTo>
                    <a:pt x="6585" y="271"/>
                  </a:lnTo>
                  <a:lnTo>
                    <a:pt x="6583" y="327"/>
                  </a:lnTo>
                  <a:lnTo>
                    <a:pt x="6582" y="354"/>
                  </a:lnTo>
                  <a:lnTo>
                    <a:pt x="6582" y="367"/>
                  </a:lnTo>
                  <a:lnTo>
                    <a:pt x="6580" y="373"/>
                  </a:lnTo>
                  <a:lnTo>
                    <a:pt x="6580" y="380"/>
                  </a:lnTo>
                  <a:lnTo>
                    <a:pt x="6572" y="582"/>
                  </a:lnTo>
                  <a:lnTo>
                    <a:pt x="6567" y="674"/>
                  </a:lnTo>
                  <a:lnTo>
                    <a:pt x="6565" y="719"/>
                  </a:lnTo>
                  <a:lnTo>
                    <a:pt x="6563" y="740"/>
                  </a:lnTo>
                  <a:lnTo>
                    <a:pt x="6563" y="762"/>
                  </a:lnTo>
                  <a:lnTo>
                    <a:pt x="6553" y="923"/>
                  </a:lnTo>
                  <a:lnTo>
                    <a:pt x="6549" y="998"/>
                  </a:lnTo>
                  <a:lnTo>
                    <a:pt x="6547" y="1033"/>
                  </a:lnTo>
                  <a:lnTo>
                    <a:pt x="6546" y="1051"/>
                  </a:lnTo>
                  <a:lnTo>
                    <a:pt x="6544" y="1060"/>
                  </a:lnTo>
                  <a:lnTo>
                    <a:pt x="6544" y="1064"/>
                  </a:lnTo>
                  <a:lnTo>
                    <a:pt x="6544" y="1069"/>
                  </a:lnTo>
                  <a:lnTo>
                    <a:pt x="6536" y="1201"/>
                  </a:lnTo>
                  <a:lnTo>
                    <a:pt x="6531" y="1262"/>
                  </a:lnTo>
                  <a:lnTo>
                    <a:pt x="6529" y="1292"/>
                  </a:lnTo>
                  <a:lnTo>
                    <a:pt x="6527" y="1306"/>
                  </a:lnTo>
                  <a:lnTo>
                    <a:pt x="6527" y="1318"/>
                  </a:lnTo>
                  <a:lnTo>
                    <a:pt x="6526" y="1322"/>
                  </a:lnTo>
                  <a:lnTo>
                    <a:pt x="6508" y="1535"/>
                  </a:lnTo>
                  <a:lnTo>
                    <a:pt x="6498" y="1630"/>
                  </a:lnTo>
                  <a:lnTo>
                    <a:pt x="6494" y="1675"/>
                  </a:lnTo>
                  <a:lnTo>
                    <a:pt x="6493" y="1697"/>
                  </a:lnTo>
                  <a:lnTo>
                    <a:pt x="6491" y="1708"/>
                  </a:lnTo>
                  <a:lnTo>
                    <a:pt x="6490" y="1714"/>
                  </a:lnTo>
                  <a:lnTo>
                    <a:pt x="6490" y="1715"/>
                  </a:lnTo>
                  <a:lnTo>
                    <a:pt x="6490" y="1718"/>
                  </a:lnTo>
                  <a:lnTo>
                    <a:pt x="6481" y="1802"/>
                  </a:lnTo>
                  <a:lnTo>
                    <a:pt x="6477" y="1841"/>
                  </a:lnTo>
                  <a:lnTo>
                    <a:pt x="6474" y="1859"/>
                  </a:lnTo>
                  <a:lnTo>
                    <a:pt x="6472" y="1870"/>
                  </a:lnTo>
                  <a:lnTo>
                    <a:pt x="6471" y="1878"/>
                  </a:lnTo>
                  <a:lnTo>
                    <a:pt x="6462" y="1952"/>
                  </a:lnTo>
                  <a:lnTo>
                    <a:pt x="6458" y="1986"/>
                  </a:lnTo>
                  <a:lnTo>
                    <a:pt x="6455" y="2002"/>
                  </a:lnTo>
                  <a:lnTo>
                    <a:pt x="6455" y="2011"/>
                  </a:lnTo>
                  <a:lnTo>
                    <a:pt x="6454" y="2015"/>
                  </a:lnTo>
                  <a:lnTo>
                    <a:pt x="6454" y="2019"/>
                  </a:lnTo>
                  <a:lnTo>
                    <a:pt x="6435" y="2145"/>
                  </a:lnTo>
                  <a:lnTo>
                    <a:pt x="6426" y="2202"/>
                  </a:lnTo>
                  <a:lnTo>
                    <a:pt x="6422" y="2230"/>
                  </a:lnTo>
                  <a:lnTo>
                    <a:pt x="6419" y="2244"/>
                  </a:lnTo>
                  <a:lnTo>
                    <a:pt x="6418" y="2250"/>
                  </a:lnTo>
                  <a:lnTo>
                    <a:pt x="6416" y="2257"/>
                  </a:lnTo>
                  <a:lnTo>
                    <a:pt x="6399" y="2358"/>
                  </a:lnTo>
                  <a:lnTo>
                    <a:pt x="6389" y="2405"/>
                  </a:lnTo>
                  <a:lnTo>
                    <a:pt x="6385" y="2428"/>
                  </a:lnTo>
                  <a:lnTo>
                    <a:pt x="6383" y="2440"/>
                  </a:lnTo>
                  <a:lnTo>
                    <a:pt x="6382" y="2446"/>
                  </a:lnTo>
                  <a:lnTo>
                    <a:pt x="6382" y="2448"/>
                  </a:lnTo>
                  <a:lnTo>
                    <a:pt x="6380" y="2450"/>
                  </a:lnTo>
                  <a:lnTo>
                    <a:pt x="6380" y="2451"/>
                  </a:lnTo>
                  <a:lnTo>
                    <a:pt x="6362" y="2541"/>
                  </a:lnTo>
                  <a:lnTo>
                    <a:pt x="6352" y="2584"/>
                  </a:lnTo>
                  <a:lnTo>
                    <a:pt x="6346" y="2604"/>
                  </a:lnTo>
                  <a:lnTo>
                    <a:pt x="6344" y="2614"/>
                  </a:lnTo>
                  <a:lnTo>
                    <a:pt x="6343" y="2618"/>
                  </a:lnTo>
                  <a:lnTo>
                    <a:pt x="6341" y="2621"/>
                  </a:lnTo>
                  <a:lnTo>
                    <a:pt x="6341" y="2624"/>
                  </a:lnTo>
                  <a:lnTo>
                    <a:pt x="6321" y="2699"/>
                  </a:lnTo>
                  <a:lnTo>
                    <a:pt x="6313" y="2735"/>
                  </a:lnTo>
                  <a:lnTo>
                    <a:pt x="6307" y="2752"/>
                  </a:lnTo>
                  <a:lnTo>
                    <a:pt x="6305" y="2761"/>
                  </a:lnTo>
                  <a:lnTo>
                    <a:pt x="6304" y="2765"/>
                  </a:lnTo>
                  <a:lnTo>
                    <a:pt x="6303" y="2768"/>
                  </a:lnTo>
                  <a:lnTo>
                    <a:pt x="6303" y="2770"/>
                  </a:lnTo>
                  <a:lnTo>
                    <a:pt x="6282" y="2834"/>
                  </a:lnTo>
                  <a:lnTo>
                    <a:pt x="6274" y="2865"/>
                  </a:lnTo>
                  <a:lnTo>
                    <a:pt x="6268" y="2881"/>
                  </a:lnTo>
                  <a:lnTo>
                    <a:pt x="6265" y="2888"/>
                  </a:lnTo>
                  <a:lnTo>
                    <a:pt x="6265" y="2891"/>
                  </a:lnTo>
                  <a:lnTo>
                    <a:pt x="6264" y="2893"/>
                  </a:lnTo>
                  <a:lnTo>
                    <a:pt x="6264" y="2895"/>
                  </a:lnTo>
                  <a:lnTo>
                    <a:pt x="6244" y="2951"/>
                  </a:lnTo>
                  <a:lnTo>
                    <a:pt x="6233" y="2978"/>
                  </a:lnTo>
                  <a:lnTo>
                    <a:pt x="6229" y="2991"/>
                  </a:lnTo>
                  <a:lnTo>
                    <a:pt x="6226" y="2997"/>
                  </a:lnTo>
                  <a:lnTo>
                    <a:pt x="6225" y="3000"/>
                  </a:lnTo>
                  <a:lnTo>
                    <a:pt x="6225" y="3003"/>
                  </a:lnTo>
                  <a:lnTo>
                    <a:pt x="6225" y="3003"/>
                  </a:lnTo>
                  <a:lnTo>
                    <a:pt x="6225" y="3004"/>
                  </a:lnTo>
                  <a:lnTo>
                    <a:pt x="6186" y="3099"/>
                  </a:lnTo>
                  <a:lnTo>
                    <a:pt x="6166" y="3144"/>
                  </a:lnTo>
                  <a:lnTo>
                    <a:pt x="6156" y="3166"/>
                  </a:lnTo>
                  <a:lnTo>
                    <a:pt x="6149" y="3180"/>
                  </a:lnTo>
                  <a:lnTo>
                    <a:pt x="6147" y="3183"/>
                  </a:lnTo>
                  <a:lnTo>
                    <a:pt x="6147" y="3184"/>
                  </a:lnTo>
                  <a:lnTo>
                    <a:pt x="6147" y="3184"/>
                  </a:lnTo>
                  <a:lnTo>
                    <a:pt x="6146" y="3186"/>
                  </a:lnTo>
                  <a:lnTo>
                    <a:pt x="6107" y="3262"/>
                  </a:lnTo>
                  <a:lnTo>
                    <a:pt x="6088" y="3298"/>
                  </a:lnTo>
                  <a:lnTo>
                    <a:pt x="6078" y="3315"/>
                  </a:lnTo>
                  <a:lnTo>
                    <a:pt x="6074" y="3323"/>
                  </a:lnTo>
                  <a:lnTo>
                    <a:pt x="6071" y="3327"/>
                  </a:lnTo>
                  <a:lnTo>
                    <a:pt x="6069" y="3330"/>
                  </a:lnTo>
                  <a:lnTo>
                    <a:pt x="6069" y="3330"/>
                  </a:lnTo>
                  <a:lnTo>
                    <a:pt x="6068" y="3331"/>
                  </a:lnTo>
                  <a:lnTo>
                    <a:pt x="6068" y="3331"/>
                  </a:lnTo>
                  <a:lnTo>
                    <a:pt x="6029" y="3396"/>
                  </a:lnTo>
                  <a:lnTo>
                    <a:pt x="6009" y="3426"/>
                  </a:lnTo>
                  <a:lnTo>
                    <a:pt x="5999" y="3441"/>
                  </a:lnTo>
                  <a:lnTo>
                    <a:pt x="5993" y="3448"/>
                  </a:lnTo>
                  <a:lnTo>
                    <a:pt x="5990" y="3452"/>
                  </a:lnTo>
                  <a:lnTo>
                    <a:pt x="5989" y="3454"/>
                  </a:lnTo>
                  <a:lnTo>
                    <a:pt x="5989" y="3454"/>
                  </a:lnTo>
                  <a:lnTo>
                    <a:pt x="5989" y="3454"/>
                  </a:lnTo>
                  <a:lnTo>
                    <a:pt x="5948" y="3508"/>
                  </a:lnTo>
                  <a:lnTo>
                    <a:pt x="5930" y="3534"/>
                  </a:lnTo>
                  <a:lnTo>
                    <a:pt x="5920" y="3546"/>
                  </a:lnTo>
                  <a:lnTo>
                    <a:pt x="5914" y="3552"/>
                  </a:lnTo>
                  <a:lnTo>
                    <a:pt x="5911" y="3555"/>
                  </a:lnTo>
                  <a:lnTo>
                    <a:pt x="5911" y="3556"/>
                  </a:lnTo>
                  <a:lnTo>
                    <a:pt x="5910" y="3557"/>
                  </a:lnTo>
                  <a:lnTo>
                    <a:pt x="5910" y="3557"/>
                  </a:lnTo>
                  <a:lnTo>
                    <a:pt x="5869" y="3604"/>
                  </a:lnTo>
                  <a:lnTo>
                    <a:pt x="5849" y="3625"/>
                  </a:lnTo>
                  <a:lnTo>
                    <a:pt x="5839" y="3637"/>
                  </a:lnTo>
                  <a:lnTo>
                    <a:pt x="5835" y="3641"/>
                  </a:lnTo>
                  <a:lnTo>
                    <a:pt x="5832" y="3644"/>
                  </a:lnTo>
                  <a:lnTo>
                    <a:pt x="5829" y="3647"/>
                  </a:lnTo>
                  <a:lnTo>
                    <a:pt x="5790" y="3687"/>
                  </a:lnTo>
                  <a:lnTo>
                    <a:pt x="5770" y="3706"/>
                  </a:lnTo>
                  <a:lnTo>
                    <a:pt x="5760" y="3714"/>
                  </a:lnTo>
                  <a:lnTo>
                    <a:pt x="5756" y="3720"/>
                  </a:lnTo>
                  <a:lnTo>
                    <a:pt x="5753" y="3722"/>
                  </a:lnTo>
                  <a:lnTo>
                    <a:pt x="5751" y="3723"/>
                  </a:lnTo>
                  <a:lnTo>
                    <a:pt x="5751" y="3723"/>
                  </a:lnTo>
                  <a:lnTo>
                    <a:pt x="5750" y="3724"/>
                  </a:lnTo>
                  <a:lnTo>
                    <a:pt x="5676" y="3786"/>
                  </a:lnTo>
                  <a:lnTo>
                    <a:pt x="5640" y="3817"/>
                  </a:lnTo>
                  <a:lnTo>
                    <a:pt x="5622" y="3830"/>
                  </a:lnTo>
                  <a:lnTo>
                    <a:pt x="5613" y="3837"/>
                  </a:lnTo>
                  <a:lnTo>
                    <a:pt x="5607" y="3840"/>
                  </a:lnTo>
                  <a:lnTo>
                    <a:pt x="5606" y="3843"/>
                  </a:lnTo>
                  <a:lnTo>
                    <a:pt x="5604" y="3843"/>
                  </a:lnTo>
                  <a:lnTo>
                    <a:pt x="5604" y="3843"/>
                  </a:lnTo>
                  <a:lnTo>
                    <a:pt x="5603" y="3844"/>
                  </a:lnTo>
                  <a:lnTo>
                    <a:pt x="5603" y="3844"/>
                  </a:lnTo>
                  <a:lnTo>
                    <a:pt x="5530" y="3894"/>
                  </a:lnTo>
                  <a:lnTo>
                    <a:pt x="5494" y="3919"/>
                  </a:lnTo>
                  <a:lnTo>
                    <a:pt x="5475" y="3930"/>
                  </a:lnTo>
                  <a:lnTo>
                    <a:pt x="5460" y="3938"/>
                  </a:lnTo>
                  <a:lnTo>
                    <a:pt x="5459" y="3939"/>
                  </a:lnTo>
                  <a:lnTo>
                    <a:pt x="5458" y="3941"/>
                  </a:lnTo>
                  <a:lnTo>
                    <a:pt x="5456" y="3941"/>
                  </a:lnTo>
                  <a:lnTo>
                    <a:pt x="5456" y="3941"/>
                  </a:lnTo>
                  <a:lnTo>
                    <a:pt x="5378" y="3987"/>
                  </a:lnTo>
                  <a:lnTo>
                    <a:pt x="5338" y="4007"/>
                  </a:lnTo>
                  <a:lnTo>
                    <a:pt x="5319" y="4018"/>
                  </a:lnTo>
                  <a:lnTo>
                    <a:pt x="5309" y="4023"/>
                  </a:lnTo>
                  <a:lnTo>
                    <a:pt x="5304" y="4026"/>
                  </a:lnTo>
                  <a:lnTo>
                    <a:pt x="5302" y="4027"/>
                  </a:lnTo>
                  <a:lnTo>
                    <a:pt x="5301" y="4027"/>
                  </a:lnTo>
                  <a:lnTo>
                    <a:pt x="5299" y="4027"/>
                  </a:lnTo>
                  <a:lnTo>
                    <a:pt x="5299" y="4027"/>
                  </a:lnTo>
                  <a:lnTo>
                    <a:pt x="5299" y="4028"/>
                  </a:lnTo>
                  <a:lnTo>
                    <a:pt x="5220" y="4066"/>
                  </a:lnTo>
                  <a:lnTo>
                    <a:pt x="5181" y="4083"/>
                  </a:lnTo>
                  <a:lnTo>
                    <a:pt x="5161" y="4092"/>
                  </a:lnTo>
                  <a:lnTo>
                    <a:pt x="5152" y="4096"/>
                  </a:lnTo>
                  <a:lnTo>
                    <a:pt x="5147" y="4099"/>
                  </a:lnTo>
                  <a:lnTo>
                    <a:pt x="5144" y="4100"/>
                  </a:lnTo>
                  <a:lnTo>
                    <a:pt x="5144" y="4100"/>
                  </a:lnTo>
                  <a:lnTo>
                    <a:pt x="5142" y="4100"/>
                  </a:lnTo>
                  <a:lnTo>
                    <a:pt x="5142" y="4100"/>
                  </a:lnTo>
                  <a:lnTo>
                    <a:pt x="5142" y="4100"/>
                  </a:lnTo>
                  <a:lnTo>
                    <a:pt x="5069" y="4131"/>
                  </a:lnTo>
                  <a:lnTo>
                    <a:pt x="5033" y="4145"/>
                  </a:lnTo>
                  <a:lnTo>
                    <a:pt x="5016" y="4152"/>
                  </a:lnTo>
                  <a:lnTo>
                    <a:pt x="5006" y="4155"/>
                  </a:lnTo>
                  <a:lnTo>
                    <a:pt x="5000" y="4158"/>
                  </a:lnTo>
                  <a:lnTo>
                    <a:pt x="4998" y="4158"/>
                  </a:lnTo>
                  <a:lnTo>
                    <a:pt x="4997" y="4159"/>
                  </a:lnTo>
                  <a:lnTo>
                    <a:pt x="4925" y="4185"/>
                  </a:lnTo>
                  <a:lnTo>
                    <a:pt x="4887" y="4198"/>
                  </a:lnTo>
                  <a:lnTo>
                    <a:pt x="4870" y="4204"/>
                  </a:lnTo>
                  <a:lnTo>
                    <a:pt x="4862" y="4207"/>
                  </a:lnTo>
                  <a:lnTo>
                    <a:pt x="4853" y="4210"/>
                  </a:lnTo>
                  <a:lnTo>
                    <a:pt x="4853" y="4210"/>
                  </a:lnTo>
                  <a:lnTo>
                    <a:pt x="4851" y="4210"/>
                  </a:lnTo>
                  <a:lnTo>
                    <a:pt x="4774" y="4236"/>
                  </a:lnTo>
                  <a:lnTo>
                    <a:pt x="4735" y="4247"/>
                  </a:lnTo>
                  <a:lnTo>
                    <a:pt x="4716" y="4253"/>
                  </a:lnTo>
                  <a:lnTo>
                    <a:pt x="4706" y="4256"/>
                  </a:lnTo>
                  <a:lnTo>
                    <a:pt x="4702" y="4257"/>
                  </a:lnTo>
                  <a:lnTo>
                    <a:pt x="4699" y="4259"/>
                  </a:lnTo>
                  <a:lnTo>
                    <a:pt x="4697" y="4259"/>
                  </a:lnTo>
                  <a:lnTo>
                    <a:pt x="4697" y="4259"/>
                  </a:lnTo>
                  <a:lnTo>
                    <a:pt x="4696" y="4259"/>
                  </a:lnTo>
                  <a:lnTo>
                    <a:pt x="4618" y="4280"/>
                  </a:lnTo>
                  <a:lnTo>
                    <a:pt x="4579" y="4292"/>
                  </a:lnTo>
                  <a:lnTo>
                    <a:pt x="4561" y="4296"/>
                  </a:lnTo>
                  <a:lnTo>
                    <a:pt x="4551" y="4299"/>
                  </a:lnTo>
                  <a:lnTo>
                    <a:pt x="4543" y="4302"/>
                  </a:lnTo>
                  <a:lnTo>
                    <a:pt x="4542" y="4302"/>
                  </a:lnTo>
                  <a:lnTo>
                    <a:pt x="4542" y="4302"/>
                  </a:lnTo>
                  <a:lnTo>
                    <a:pt x="4542" y="4302"/>
                  </a:lnTo>
                  <a:lnTo>
                    <a:pt x="4541" y="4302"/>
                  </a:lnTo>
                  <a:lnTo>
                    <a:pt x="4382" y="4341"/>
                  </a:lnTo>
                  <a:lnTo>
                    <a:pt x="4303" y="4360"/>
                  </a:lnTo>
                  <a:lnTo>
                    <a:pt x="4264" y="4368"/>
                  </a:lnTo>
                  <a:lnTo>
                    <a:pt x="4244" y="4373"/>
                  </a:lnTo>
                  <a:lnTo>
                    <a:pt x="4234" y="4374"/>
                  </a:lnTo>
                  <a:lnTo>
                    <a:pt x="4230" y="4375"/>
                  </a:lnTo>
                  <a:lnTo>
                    <a:pt x="4227" y="4377"/>
                  </a:lnTo>
                  <a:lnTo>
                    <a:pt x="4225" y="4377"/>
                  </a:lnTo>
                  <a:lnTo>
                    <a:pt x="4225" y="4377"/>
                  </a:lnTo>
                  <a:lnTo>
                    <a:pt x="4224" y="4377"/>
                  </a:lnTo>
                  <a:lnTo>
                    <a:pt x="4224" y="4377"/>
                  </a:lnTo>
                  <a:lnTo>
                    <a:pt x="4078" y="4407"/>
                  </a:lnTo>
                  <a:lnTo>
                    <a:pt x="4005" y="4420"/>
                  </a:lnTo>
                  <a:lnTo>
                    <a:pt x="3969" y="4427"/>
                  </a:lnTo>
                  <a:lnTo>
                    <a:pt x="3950" y="4430"/>
                  </a:lnTo>
                  <a:lnTo>
                    <a:pt x="3936" y="4433"/>
                  </a:lnTo>
                  <a:lnTo>
                    <a:pt x="3933" y="4435"/>
                  </a:lnTo>
                  <a:lnTo>
                    <a:pt x="3932" y="4435"/>
                  </a:lnTo>
                  <a:lnTo>
                    <a:pt x="3932" y="4435"/>
                  </a:lnTo>
                  <a:lnTo>
                    <a:pt x="3619" y="4486"/>
                  </a:lnTo>
                  <a:lnTo>
                    <a:pt x="3330" y="4528"/>
                  </a:lnTo>
                  <a:lnTo>
                    <a:pt x="3036" y="4564"/>
                  </a:lnTo>
                  <a:lnTo>
                    <a:pt x="2721" y="4600"/>
                  </a:lnTo>
                  <a:lnTo>
                    <a:pt x="2430" y="4629"/>
                  </a:lnTo>
                  <a:lnTo>
                    <a:pt x="2118" y="4656"/>
                  </a:lnTo>
                  <a:lnTo>
                    <a:pt x="1800" y="4682"/>
                  </a:lnTo>
                  <a:lnTo>
                    <a:pt x="1507" y="4704"/>
                  </a:lnTo>
                  <a:lnTo>
                    <a:pt x="1194" y="4724"/>
                  </a:lnTo>
                  <a:lnTo>
                    <a:pt x="903" y="4743"/>
                  </a:lnTo>
                  <a:lnTo>
                    <a:pt x="608" y="4759"/>
                  </a:lnTo>
                  <a:lnTo>
                    <a:pt x="292" y="4776"/>
                  </a:lnTo>
                  <a:lnTo>
                    <a:pt x="146" y="4783"/>
                  </a:lnTo>
                  <a:lnTo>
                    <a:pt x="36" y="4789"/>
                  </a:lnTo>
                  <a:lnTo>
                    <a:pt x="19" y="4789"/>
                  </a:lnTo>
                  <a:lnTo>
                    <a:pt x="9" y="4790"/>
                  </a:lnTo>
                  <a:lnTo>
                    <a:pt x="4" y="4790"/>
                  </a:lnTo>
                  <a:lnTo>
                    <a:pt x="3" y="4790"/>
                  </a:lnTo>
                  <a:lnTo>
                    <a:pt x="2" y="4790"/>
                  </a:lnTo>
                  <a:lnTo>
                    <a:pt x="0" y="4790"/>
                  </a:lnTo>
                  <a:close/>
                  <a:moveTo>
                    <a:pt x="-1994888514" y="141812617"/>
                  </a:moveTo>
                </a:path>
              </a:pathLst>
            </a:custGeom>
            <a:pattFill prst="dkDnDiag">
              <a:fgClr>
                <a:srgbClr val="5C7FB3"/>
              </a:fgClr>
              <a:bgClr>
                <a:schemeClr val="bg1"/>
              </a:bgClr>
            </a:pattFill>
            <a:ln w="12700">
              <a:noFill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010" name="Freeform 14">
              <a:extLst>
                <a:ext uri="{FF2B5EF4-FFF2-40B4-BE49-F238E27FC236}">
                  <a16:creationId xmlns:a16="http://schemas.microsoft.com/office/drawing/2014/main" id="{D58B4F21-F85F-4EE9-84E7-3C22EA92BA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977608" y="-1622714"/>
              <a:ext cx="705162" cy="133569"/>
            </a:xfrm>
            <a:custGeom>
              <a:avLst/>
              <a:gdLst>
                <a:gd name="T0" fmla="*/ 0 w 471"/>
                <a:gd name="T1" fmla="*/ 70 h 140"/>
                <a:gd name="T2" fmla="*/ 0 w 471"/>
                <a:gd name="T3" fmla="*/ 0 h 140"/>
                <a:gd name="T4" fmla="*/ 78 w 471"/>
                <a:gd name="T5" fmla="*/ 0 h 140"/>
                <a:gd name="T6" fmla="*/ 156 w 471"/>
                <a:gd name="T7" fmla="*/ 0 h 140"/>
                <a:gd name="T8" fmla="*/ 166 w 471"/>
                <a:gd name="T9" fmla="*/ 16 h 140"/>
                <a:gd name="T10" fmla="*/ 442 w 471"/>
                <a:gd name="T11" fmla="*/ 130 h 140"/>
                <a:gd name="T12" fmla="*/ 346 w 471"/>
                <a:gd name="T13" fmla="*/ 135 h 140"/>
                <a:gd name="T14" fmla="*/ 126 w 471"/>
                <a:gd name="T15" fmla="*/ 136 h 140"/>
                <a:gd name="T16" fmla="*/ 16 w 471"/>
                <a:gd name="T17" fmla="*/ 138 h 140"/>
                <a:gd name="T18" fmla="*/ 0 w 471"/>
                <a:gd name="T19" fmla="*/ 140 h 140"/>
                <a:gd name="T20" fmla="*/ 0 w 471"/>
                <a:gd name="T21" fmla="*/ 7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71" h="140">
                  <a:moveTo>
                    <a:pt x="0" y="70"/>
                  </a:moveTo>
                  <a:lnTo>
                    <a:pt x="0" y="0"/>
                  </a:lnTo>
                  <a:lnTo>
                    <a:pt x="78" y="0"/>
                  </a:lnTo>
                  <a:lnTo>
                    <a:pt x="156" y="0"/>
                  </a:lnTo>
                  <a:lnTo>
                    <a:pt x="166" y="16"/>
                  </a:lnTo>
                  <a:cubicBezTo>
                    <a:pt x="211" y="88"/>
                    <a:pt x="276" y="114"/>
                    <a:pt x="442" y="130"/>
                  </a:cubicBezTo>
                  <a:cubicBezTo>
                    <a:pt x="471" y="133"/>
                    <a:pt x="468" y="133"/>
                    <a:pt x="346" y="135"/>
                  </a:cubicBezTo>
                  <a:cubicBezTo>
                    <a:pt x="277" y="135"/>
                    <a:pt x="178" y="136"/>
                    <a:pt x="126" y="136"/>
                  </a:cubicBezTo>
                  <a:cubicBezTo>
                    <a:pt x="75" y="136"/>
                    <a:pt x="25" y="137"/>
                    <a:pt x="16" y="138"/>
                  </a:cubicBezTo>
                  <a:lnTo>
                    <a:pt x="0" y="140"/>
                  </a:lnTo>
                  <a:lnTo>
                    <a:pt x="0" y="70"/>
                  </a:lnTo>
                  <a:close/>
                </a:path>
              </a:pathLst>
            </a:custGeom>
            <a:pattFill prst="dkDnDiag">
              <a:fgClr>
                <a:srgbClr val="5C7FB3"/>
              </a:fgClr>
              <a:bgClr>
                <a:srgbClr val="FFFF00"/>
              </a:bgClr>
            </a:pattFill>
            <a:ln w="12700">
              <a:noFill/>
              <a:round/>
              <a:headEnd/>
              <a:tailEnd/>
            </a:ln>
          </p:spPr>
          <p:txBody>
            <a:bodyPr vert="horz" wrap="square" lIns="78377" tIns="39188" rIns="78377" bIns="39188" numCol="1" anchor="t" anchorCtr="0" compatLnSpc="1">
              <a:prstTxWarp prst="textNoShape">
                <a:avLst/>
              </a:prstTxWarp>
            </a:bodyPr>
            <a:lstStyle/>
            <a:p>
              <a:endParaRPr lang="en-US" sz="1543"/>
            </a:p>
          </p:txBody>
        </p:sp>
        <p:cxnSp>
          <p:nvCxnSpPr>
            <p:cNvPr id="2011" name="Straight Connector 2010">
              <a:extLst>
                <a:ext uri="{FF2B5EF4-FFF2-40B4-BE49-F238E27FC236}">
                  <a16:creationId xmlns:a16="http://schemas.microsoft.com/office/drawing/2014/main" id="{BDCA294B-B112-4BDA-944A-2557EA5D21B4}"/>
                </a:ext>
              </a:extLst>
            </p:cNvPr>
            <p:cNvCxnSpPr>
              <a:cxnSpLocks/>
              <a:endCxn id="2003" idx="16"/>
            </p:cNvCxnSpPr>
            <p:nvPr/>
          </p:nvCxnSpPr>
          <p:spPr>
            <a:xfrm rot="16200000" flipH="1">
              <a:off x="7076185" y="-1769269"/>
              <a:ext cx="0" cy="298858"/>
            </a:xfrm>
            <a:prstGeom prst="line">
              <a:avLst/>
            </a:prstGeom>
            <a:noFill/>
            <a:ln w="12700">
              <a:solidFill>
                <a:srgbClr val="40404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  <p:sp>
          <p:nvSpPr>
            <p:cNvPr id="2005" name="Line 15">
              <a:extLst>
                <a:ext uri="{FF2B5EF4-FFF2-40B4-BE49-F238E27FC236}">
                  <a16:creationId xmlns:a16="http://schemas.microsoft.com/office/drawing/2014/main" id="{A5B62F07-3292-4F8F-A05A-6EA40312E2B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6281203" y="-2167899"/>
              <a:ext cx="13824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cxnSp>
          <p:nvCxnSpPr>
            <p:cNvPr id="2008" name="Straight Connector 2007">
              <a:extLst>
                <a:ext uri="{FF2B5EF4-FFF2-40B4-BE49-F238E27FC236}">
                  <a16:creationId xmlns:a16="http://schemas.microsoft.com/office/drawing/2014/main" id="{D3D50665-6EEC-4C29-9EE1-944F59248D2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963547" y="-1491747"/>
              <a:ext cx="9169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03" name="Freeform 12">
              <a:extLst>
                <a:ext uri="{FF2B5EF4-FFF2-40B4-BE49-F238E27FC236}">
                  <a16:creationId xmlns:a16="http://schemas.microsoft.com/office/drawing/2014/main" id="{B4B706FB-7A9F-4F63-BB9F-676791414D9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6802318" y="-2418103"/>
              <a:ext cx="1110544" cy="770259"/>
            </a:xfrm>
            <a:custGeom>
              <a:avLst/>
              <a:gdLst>
                <a:gd name="T0" fmla="*/ 36 w 6688"/>
                <a:gd name="T1" fmla="*/ 4789 h 5428"/>
                <a:gd name="T2" fmla="*/ 1800 w 6688"/>
                <a:gd name="T3" fmla="*/ 4682 h 5428"/>
                <a:gd name="T4" fmla="*/ 3932 w 6688"/>
                <a:gd name="T5" fmla="*/ 4435 h 5428"/>
                <a:gd name="T6" fmla="*/ 4078 w 6688"/>
                <a:gd name="T7" fmla="*/ 4407 h 5428"/>
                <a:gd name="T8" fmla="*/ 4234 w 6688"/>
                <a:gd name="T9" fmla="*/ 4374 h 5428"/>
                <a:gd name="T10" fmla="*/ 4542 w 6688"/>
                <a:gd name="T11" fmla="*/ 4302 h 5428"/>
                <a:gd name="T12" fmla="*/ 4696 w 6688"/>
                <a:gd name="T13" fmla="*/ 4259 h 5428"/>
                <a:gd name="T14" fmla="*/ 4735 w 6688"/>
                <a:gd name="T15" fmla="*/ 4247 h 5428"/>
                <a:gd name="T16" fmla="*/ 4887 w 6688"/>
                <a:gd name="T17" fmla="*/ 4198 h 5428"/>
                <a:gd name="T18" fmla="*/ 5033 w 6688"/>
                <a:gd name="T19" fmla="*/ 4145 h 5428"/>
                <a:gd name="T20" fmla="*/ 5147 w 6688"/>
                <a:gd name="T21" fmla="*/ 4099 h 5428"/>
                <a:gd name="T22" fmla="*/ 5299 w 6688"/>
                <a:gd name="T23" fmla="*/ 4027 h 5428"/>
                <a:gd name="T24" fmla="*/ 5378 w 6688"/>
                <a:gd name="T25" fmla="*/ 3987 h 5428"/>
                <a:gd name="T26" fmla="*/ 5494 w 6688"/>
                <a:gd name="T27" fmla="*/ 3919 h 5428"/>
                <a:gd name="T28" fmla="*/ 5607 w 6688"/>
                <a:gd name="T29" fmla="*/ 3840 h 5428"/>
                <a:gd name="T30" fmla="*/ 5751 w 6688"/>
                <a:gd name="T31" fmla="*/ 3723 h 5428"/>
                <a:gd name="T32" fmla="*/ 5832 w 6688"/>
                <a:gd name="T33" fmla="*/ 3644 h 5428"/>
                <a:gd name="T34" fmla="*/ 5911 w 6688"/>
                <a:gd name="T35" fmla="*/ 3556 h 5428"/>
                <a:gd name="T36" fmla="*/ 5989 w 6688"/>
                <a:gd name="T37" fmla="*/ 3454 h 5428"/>
                <a:gd name="T38" fmla="*/ 6068 w 6688"/>
                <a:gd name="T39" fmla="*/ 3331 h 5428"/>
                <a:gd name="T40" fmla="*/ 6088 w 6688"/>
                <a:gd name="T41" fmla="*/ 3298 h 5428"/>
                <a:gd name="T42" fmla="*/ 6156 w 6688"/>
                <a:gd name="T43" fmla="*/ 3166 h 5428"/>
                <a:gd name="T44" fmla="*/ 6226 w 6688"/>
                <a:gd name="T45" fmla="*/ 2997 h 5428"/>
                <a:gd name="T46" fmla="*/ 6265 w 6688"/>
                <a:gd name="T47" fmla="*/ 2888 h 5428"/>
                <a:gd name="T48" fmla="*/ 6305 w 6688"/>
                <a:gd name="T49" fmla="*/ 2761 h 5428"/>
                <a:gd name="T50" fmla="*/ 6344 w 6688"/>
                <a:gd name="T51" fmla="*/ 2614 h 5428"/>
                <a:gd name="T52" fmla="*/ 6382 w 6688"/>
                <a:gd name="T53" fmla="*/ 2446 h 5428"/>
                <a:gd name="T54" fmla="*/ 6419 w 6688"/>
                <a:gd name="T55" fmla="*/ 2244 h 5428"/>
                <a:gd name="T56" fmla="*/ 6455 w 6688"/>
                <a:gd name="T57" fmla="*/ 2002 h 5428"/>
                <a:gd name="T58" fmla="*/ 6481 w 6688"/>
                <a:gd name="T59" fmla="*/ 1802 h 5428"/>
                <a:gd name="T60" fmla="*/ 6498 w 6688"/>
                <a:gd name="T61" fmla="*/ 1630 h 5428"/>
                <a:gd name="T62" fmla="*/ 6536 w 6688"/>
                <a:gd name="T63" fmla="*/ 1201 h 5428"/>
                <a:gd name="T64" fmla="*/ 6553 w 6688"/>
                <a:gd name="T65" fmla="*/ 923 h 5428"/>
                <a:gd name="T66" fmla="*/ 6580 w 6688"/>
                <a:gd name="T67" fmla="*/ 373 h 5428"/>
                <a:gd name="T68" fmla="*/ 6586 w 6688"/>
                <a:gd name="T69" fmla="*/ 243 h 5428"/>
                <a:gd name="T70" fmla="*/ 6592 w 6688"/>
                <a:gd name="T71" fmla="*/ 98 h 5428"/>
                <a:gd name="T72" fmla="*/ 6596 w 6688"/>
                <a:gd name="T73" fmla="*/ 30 h 5428"/>
                <a:gd name="T74" fmla="*/ 6598 w 6688"/>
                <a:gd name="T75" fmla="*/ 3 h 5428"/>
                <a:gd name="T76" fmla="*/ 6601 w 6688"/>
                <a:gd name="T77" fmla="*/ 6 h 5428"/>
                <a:gd name="T78" fmla="*/ 6602 w 6688"/>
                <a:gd name="T79" fmla="*/ 49 h 5428"/>
                <a:gd name="T80" fmla="*/ 6605 w 6688"/>
                <a:gd name="T81" fmla="*/ 161 h 5428"/>
                <a:gd name="T82" fmla="*/ 6606 w 6688"/>
                <a:gd name="T83" fmla="*/ 416 h 5428"/>
                <a:gd name="T84" fmla="*/ 6609 w 6688"/>
                <a:gd name="T85" fmla="*/ 863 h 5428"/>
                <a:gd name="T86" fmla="*/ 6612 w 6688"/>
                <a:gd name="T87" fmla="*/ 1727 h 5428"/>
                <a:gd name="T88" fmla="*/ 6615 w 6688"/>
                <a:gd name="T89" fmla="*/ 3233 h 5428"/>
                <a:gd name="T90" fmla="*/ 6619 w 6688"/>
                <a:gd name="T91" fmla="*/ 4286 h 5428"/>
                <a:gd name="T92" fmla="*/ 6622 w 6688"/>
                <a:gd name="T93" fmla="*/ 4828 h 5428"/>
                <a:gd name="T94" fmla="*/ 6624 w 6688"/>
                <a:gd name="T95" fmla="*/ 5083 h 5428"/>
                <a:gd name="T96" fmla="*/ 6626 w 6688"/>
                <a:gd name="T97" fmla="*/ 5232 h 5428"/>
                <a:gd name="T98" fmla="*/ 6629 w 6688"/>
                <a:gd name="T99" fmla="*/ 5319 h 5428"/>
                <a:gd name="T100" fmla="*/ 6631 w 6688"/>
                <a:gd name="T101" fmla="*/ 5368 h 5428"/>
                <a:gd name="T102" fmla="*/ 6634 w 6688"/>
                <a:gd name="T103" fmla="*/ 5394 h 5428"/>
                <a:gd name="T104" fmla="*/ 6635 w 6688"/>
                <a:gd name="T105" fmla="*/ 5410 h 5428"/>
                <a:gd name="T106" fmla="*/ 6638 w 6688"/>
                <a:gd name="T107" fmla="*/ 5420 h 5428"/>
                <a:gd name="T108" fmla="*/ 6645 w 6688"/>
                <a:gd name="T109" fmla="*/ 5427 h 5428"/>
                <a:gd name="T110" fmla="*/ 6648 w 6688"/>
                <a:gd name="T111" fmla="*/ 5427 h 5428"/>
                <a:gd name="T112" fmla="*/ 6651 w 6688"/>
                <a:gd name="T113" fmla="*/ 5428 h 5428"/>
                <a:gd name="T114" fmla="*/ 6661 w 6688"/>
                <a:gd name="T115" fmla="*/ 5428 h 5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688" h="5428">
                  <a:moveTo>
                    <a:pt x="0" y="4790"/>
                  </a:moveTo>
                  <a:lnTo>
                    <a:pt x="2" y="4790"/>
                  </a:lnTo>
                  <a:lnTo>
                    <a:pt x="3" y="4790"/>
                  </a:lnTo>
                  <a:lnTo>
                    <a:pt x="4" y="4790"/>
                  </a:lnTo>
                  <a:lnTo>
                    <a:pt x="9" y="4790"/>
                  </a:lnTo>
                  <a:lnTo>
                    <a:pt x="19" y="4789"/>
                  </a:lnTo>
                  <a:lnTo>
                    <a:pt x="36" y="4789"/>
                  </a:lnTo>
                  <a:lnTo>
                    <a:pt x="146" y="4783"/>
                  </a:lnTo>
                  <a:lnTo>
                    <a:pt x="292" y="4776"/>
                  </a:lnTo>
                  <a:lnTo>
                    <a:pt x="608" y="4759"/>
                  </a:lnTo>
                  <a:lnTo>
                    <a:pt x="903" y="4743"/>
                  </a:lnTo>
                  <a:lnTo>
                    <a:pt x="1194" y="4724"/>
                  </a:lnTo>
                  <a:lnTo>
                    <a:pt x="1507" y="4704"/>
                  </a:lnTo>
                  <a:lnTo>
                    <a:pt x="1800" y="4682"/>
                  </a:lnTo>
                  <a:lnTo>
                    <a:pt x="2118" y="4656"/>
                  </a:lnTo>
                  <a:lnTo>
                    <a:pt x="2430" y="4629"/>
                  </a:lnTo>
                  <a:lnTo>
                    <a:pt x="2721" y="4600"/>
                  </a:lnTo>
                  <a:lnTo>
                    <a:pt x="3036" y="4564"/>
                  </a:lnTo>
                  <a:lnTo>
                    <a:pt x="3330" y="4528"/>
                  </a:lnTo>
                  <a:lnTo>
                    <a:pt x="3619" y="4486"/>
                  </a:lnTo>
                  <a:lnTo>
                    <a:pt x="3932" y="4435"/>
                  </a:lnTo>
                  <a:lnTo>
                    <a:pt x="3932" y="4435"/>
                  </a:lnTo>
                  <a:lnTo>
                    <a:pt x="3933" y="4435"/>
                  </a:lnTo>
                  <a:lnTo>
                    <a:pt x="3936" y="4433"/>
                  </a:lnTo>
                  <a:lnTo>
                    <a:pt x="3950" y="4430"/>
                  </a:lnTo>
                  <a:lnTo>
                    <a:pt x="3969" y="4427"/>
                  </a:lnTo>
                  <a:lnTo>
                    <a:pt x="4005" y="4420"/>
                  </a:lnTo>
                  <a:lnTo>
                    <a:pt x="4078" y="4407"/>
                  </a:lnTo>
                  <a:lnTo>
                    <a:pt x="4224" y="4377"/>
                  </a:lnTo>
                  <a:lnTo>
                    <a:pt x="4224" y="4377"/>
                  </a:lnTo>
                  <a:lnTo>
                    <a:pt x="4225" y="4377"/>
                  </a:lnTo>
                  <a:lnTo>
                    <a:pt x="4225" y="4377"/>
                  </a:lnTo>
                  <a:lnTo>
                    <a:pt x="4227" y="4377"/>
                  </a:lnTo>
                  <a:lnTo>
                    <a:pt x="4230" y="4375"/>
                  </a:lnTo>
                  <a:lnTo>
                    <a:pt x="4234" y="4374"/>
                  </a:lnTo>
                  <a:lnTo>
                    <a:pt x="4244" y="4373"/>
                  </a:lnTo>
                  <a:lnTo>
                    <a:pt x="4264" y="4368"/>
                  </a:lnTo>
                  <a:lnTo>
                    <a:pt x="4303" y="4360"/>
                  </a:lnTo>
                  <a:lnTo>
                    <a:pt x="4382" y="4341"/>
                  </a:lnTo>
                  <a:lnTo>
                    <a:pt x="4541" y="4302"/>
                  </a:lnTo>
                  <a:lnTo>
                    <a:pt x="4542" y="4302"/>
                  </a:lnTo>
                  <a:lnTo>
                    <a:pt x="4542" y="4302"/>
                  </a:lnTo>
                  <a:lnTo>
                    <a:pt x="4542" y="4302"/>
                  </a:lnTo>
                  <a:lnTo>
                    <a:pt x="4543" y="4302"/>
                  </a:lnTo>
                  <a:lnTo>
                    <a:pt x="4551" y="4299"/>
                  </a:lnTo>
                  <a:lnTo>
                    <a:pt x="4561" y="4296"/>
                  </a:lnTo>
                  <a:lnTo>
                    <a:pt x="4579" y="4292"/>
                  </a:lnTo>
                  <a:lnTo>
                    <a:pt x="4618" y="4280"/>
                  </a:lnTo>
                  <a:lnTo>
                    <a:pt x="4696" y="4259"/>
                  </a:lnTo>
                  <a:lnTo>
                    <a:pt x="4697" y="4259"/>
                  </a:lnTo>
                  <a:lnTo>
                    <a:pt x="4697" y="4259"/>
                  </a:lnTo>
                  <a:lnTo>
                    <a:pt x="4699" y="4259"/>
                  </a:lnTo>
                  <a:lnTo>
                    <a:pt x="4702" y="4257"/>
                  </a:lnTo>
                  <a:lnTo>
                    <a:pt x="4706" y="4256"/>
                  </a:lnTo>
                  <a:lnTo>
                    <a:pt x="4716" y="4253"/>
                  </a:lnTo>
                  <a:lnTo>
                    <a:pt x="4735" y="4247"/>
                  </a:lnTo>
                  <a:lnTo>
                    <a:pt x="4774" y="4236"/>
                  </a:lnTo>
                  <a:lnTo>
                    <a:pt x="4851" y="4210"/>
                  </a:lnTo>
                  <a:lnTo>
                    <a:pt x="4853" y="4210"/>
                  </a:lnTo>
                  <a:lnTo>
                    <a:pt x="4853" y="4210"/>
                  </a:lnTo>
                  <a:lnTo>
                    <a:pt x="4862" y="4207"/>
                  </a:lnTo>
                  <a:lnTo>
                    <a:pt x="4870" y="4204"/>
                  </a:lnTo>
                  <a:lnTo>
                    <a:pt x="4887" y="4198"/>
                  </a:lnTo>
                  <a:lnTo>
                    <a:pt x="4925" y="4185"/>
                  </a:lnTo>
                  <a:lnTo>
                    <a:pt x="4997" y="4159"/>
                  </a:lnTo>
                  <a:lnTo>
                    <a:pt x="4998" y="4158"/>
                  </a:lnTo>
                  <a:lnTo>
                    <a:pt x="5000" y="4158"/>
                  </a:lnTo>
                  <a:lnTo>
                    <a:pt x="5006" y="4155"/>
                  </a:lnTo>
                  <a:lnTo>
                    <a:pt x="5016" y="4152"/>
                  </a:lnTo>
                  <a:lnTo>
                    <a:pt x="5033" y="4145"/>
                  </a:lnTo>
                  <a:lnTo>
                    <a:pt x="5069" y="4131"/>
                  </a:lnTo>
                  <a:lnTo>
                    <a:pt x="5142" y="4100"/>
                  </a:lnTo>
                  <a:lnTo>
                    <a:pt x="5142" y="4100"/>
                  </a:lnTo>
                  <a:lnTo>
                    <a:pt x="5142" y="4100"/>
                  </a:lnTo>
                  <a:lnTo>
                    <a:pt x="5144" y="4100"/>
                  </a:lnTo>
                  <a:lnTo>
                    <a:pt x="5144" y="4100"/>
                  </a:lnTo>
                  <a:lnTo>
                    <a:pt x="5147" y="4099"/>
                  </a:lnTo>
                  <a:lnTo>
                    <a:pt x="5152" y="4096"/>
                  </a:lnTo>
                  <a:lnTo>
                    <a:pt x="5161" y="4092"/>
                  </a:lnTo>
                  <a:lnTo>
                    <a:pt x="5181" y="4083"/>
                  </a:lnTo>
                  <a:lnTo>
                    <a:pt x="5220" y="4066"/>
                  </a:lnTo>
                  <a:lnTo>
                    <a:pt x="5299" y="4028"/>
                  </a:lnTo>
                  <a:lnTo>
                    <a:pt x="5299" y="4027"/>
                  </a:lnTo>
                  <a:lnTo>
                    <a:pt x="5299" y="4027"/>
                  </a:lnTo>
                  <a:lnTo>
                    <a:pt x="5301" y="4027"/>
                  </a:lnTo>
                  <a:lnTo>
                    <a:pt x="5302" y="4027"/>
                  </a:lnTo>
                  <a:lnTo>
                    <a:pt x="5304" y="4026"/>
                  </a:lnTo>
                  <a:lnTo>
                    <a:pt x="5309" y="4023"/>
                  </a:lnTo>
                  <a:lnTo>
                    <a:pt x="5319" y="4018"/>
                  </a:lnTo>
                  <a:lnTo>
                    <a:pt x="5338" y="4007"/>
                  </a:lnTo>
                  <a:lnTo>
                    <a:pt x="5378" y="3987"/>
                  </a:lnTo>
                  <a:lnTo>
                    <a:pt x="5456" y="3941"/>
                  </a:lnTo>
                  <a:lnTo>
                    <a:pt x="5456" y="3941"/>
                  </a:lnTo>
                  <a:lnTo>
                    <a:pt x="5458" y="3941"/>
                  </a:lnTo>
                  <a:lnTo>
                    <a:pt x="5459" y="3939"/>
                  </a:lnTo>
                  <a:lnTo>
                    <a:pt x="5460" y="3938"/>
                  </a:lnTo>
                  <a:lnTo>
                    <a:pt x="5475" y="3930"/>
                  </a:lnTo>
                  <a:lnTo>
                    <a:pt x="5494" y="3919"/>
                  </a:lnTo>
                  <a:lnTo>
                    <a:pt x="5530" y="3894"/>
                  </a:lnTo>
                  <a:lnTo>
                    <a:pt x="5603" y="3844"/>
                  </a:lnTo>
                  <a:lnTo>
                    <a:pt x="5603" y="3844"/>
                  </a:lnTo>
                  <a:lnTo>
                    <a:pt x="5604" y="3843"/>
                  </a:lnTo>
                  <a:lnTo>
                    <a:pt x="5604" y="3843"/>
                  </a:lnTo>
                  <a:lnTo>
                    <a:pt x="5606" y="3843"/>
                  </a:lnTo>
                  <a:lnTo>
                    <a:pt x="5607" y="3840"/>
                  </a:lnTo>
                  <a:lnTo>
                    <a:pt x="5613" y="3837"/>
                  </a:lnTo>
                  <a:lnTo>
                    <a:pt x="5622" y="3830"/>
                  </a:lnTo>
                  <a:lnTo>
                    <a:pt x="5640" y="3817"/>
                  </a:lnTo>
                  <a:lnTo>
                    <a:pt x="5676" y="3786"/>
                  </a:lnTo>
                  <a:lnTo>
                    <a:pt x="5750" y="3724"/>
                  </a:lnTo>
                  <a:lnTo>
                    <a:pt x="5751" y="3723"/>
                  </a:lnTo>
                  <a:lnTo>
                    <a:pt x="5751" y="3723"/>
                  </a:lnTo>
                  <a:lnTo>
                    <a:pt x="5753" y="3722"/>
                  </a:lnTo>
                  <a:lnTo>
                    <a:pt x="5756" y="3720"/>
                  </a:lnTo>
                  <a:lnTo>
                    <a:pt x="5760" y="3714"/>
                  </a:lnTo>
                  <a:lnTo>
                    <a:pt x="5770" y="3706"/>
                  </a:lnTo>
                  <a:lnTo>
                    <a:pt x="5790" y="3687"/>
                  </a:lnTo>
                  <a:lnTo>
                    <a:pt x="5829" y="3647"/>
                  </a:lnTo>
                  <a:lnTo>
                    <a:pt x="5832" y="3644"/>
                  </a:lnTo>
                  <a:lnTo>
                    <a:pt x="5835" y="3641"/>
                  </a:lnTo>
                  <a:lnTo>
                    <a:pt x="5839" y="3637"/>
                  </a:lnTo>
                  <a:lnTo>
                    <a:pt x="5849" y="3625"/>
                  </a:lnTo>
                  <a:lnTo>
                    <a:pt x="5869" y="3604"/>
                  </a:lnTo>
                  <a:lnTo>
                    <a:pt x="5910" y="3557"/>
                  </a:lnTo>
                  <a:lnTo>
                    <a:pt x="5910" y="3557"/>
                  </a:lnTo>
                  <a:lnTo>
                    <a:pt x="5911" y="3556"/>
                  </a:lnTo>
                  <a:lnTo>
                    <a:pt x="5911" y="3555"/>
                  </a:lnTo>
                  <a:lnTo>
                    <a:pt x="5914" y="3552"/>
                  </a:lnTo>
                  <a:lnTo>
                    <a:pt x="5920" y="3546"/>
                  </a:lnTo>
                  <a:lnTo>
                    <a:pt x="5930" y="3534"/>
                  </a:lnTo>
                  <a:lnTo>
                    <a:pt x="5948" y="3508"/>
                  </a:lnTo>
                  <a:lnTo>
                    <a:pt x="5989" y="3454"/>
                  </a:lnTo>
                  <a:lnTo>
                    <a:pt x="5989" y="3454"/>
                  </a:lnTo>
                  <a:lnTo>
                    <a:pt x="5989" y="3454"/>
                  </a:lnTo>
                  <a:lnTo>
                    <a:pt x="5990" y="3452"/>
                  </a:lnTo>
                  <a:lnTo>
                    <a:pt x="5993" y="3448"/>
                  </a:lnTo>
                  <a:lnTo>
                    <a:pt x="5999" y="3441"/>
                  </a:lnTo>
                  <a:lnTo>
                    <a:pt x="6009" y="3426"/>
                  </a:lnTo>
                  <a:lnTo>
                    <a:pt x="6029" y="3396"/>
                  </a:lnTo>
                  <a:lnTo>
                    <a:pt x="6068" y="3331"/>
                  </a:lnTo>
                  <a:lnTo>
                    <a:pt x="6068" y="3331"/>
                  </a:lnTo>
                  <a:lnTo>
                    <a:pt x="6069" y="3330"/>
                  </a:lnTo>
                  <a:lnTo>
                    <a:pt x="6069" y="3330"/>
                  </a:lnTo>
                  <a:lnTo>
                    <a:pt x="6071" y="3327"/>
                  </a:lnTo>
                  <a:lnTo>
                    <a:pt x="6074" y="3323"/>
                  </a:lnTo>
                  <a:lnTo>
                    <a:pt x="6078" y="3315"/>
                  </a:lnTo>
                  <a:lnTo>
                    <a:pt x="6088" y="3298"/>
                  </a:lnTo>
                  <a:lnTo>
                    <a:pt x="6107" y="3262"/>
                  </a:lnTo>
                  <a:lnTo>
                    <a:pt x="6146" y="3186"/>
                  </a:lnTo>
                  <a:lnTo>
                    <a:pt x="6147" y="3184"/>
                  </a:lnTo>
                  <a:lnTo>
                    <a:pt x="6147" y="3184"/>
                  </a:lnTo>
                  <a:lnTo>
                    <a:pt x="6147" y="3183"/>
                  </a:lnTo>
                  <a:lnTo>
                    <a:pt x="6149" y="3180"/>
                  </a:lnTo>
                  <a:lnTo>
                    <a:pt x="6156" y="3166"/>
                  </a:lnTo>
                  <a:lnTo>
                    <a:pt x="6166" y="3144"/>
                  </a:lnTo>
                  <a:lnTo>
                    <a:pt x="6186" y="3099"/>
                  </a:lnTo>
                  <a:lnTo>
                    <a:pt x="6225" y="3004"/>
                  </a:lnTo>
                  <a:lnTo>
                    <a:pt x="6225" y="3003"/>
                  </a:lnTo>
                  <a:lnTo>
                    <a:pt x="6225" y="3003"/>
                  </a:lnTo>
                  <a:lnTo>
                    <a:pt x="6225" y="3000"/>
                  </a:lnTo>
                  <a:lnTo>
                    <a:pt x="6226" y="2997"/>
                  </a:lnTo>
                  <a:lnTo>
                    <a:pt x="6229" y="2991"/>
                  </a:lnTo>
                  <a:lnTo>
                    <a:pt x="6233" y="2978"/>
                  </a:lnTo>
                  <a:lnTo>
                    <a:pt x="6244" y="2951"/>
                  </a:lnTo>
                  <a:lnTo>
                    <a:pt x="6264" y="2895"/>
                  </a:lnTo>
                  <a:lnTo>
                    <a:pt x="6264" y="2893"/>
                  </a:lnTo>
                  <a:lnTo>
                    <a:pt x="6265" y="2891"/>
                  </a:lnTo>
                  <a:lnTo>
                    <a:pt x="6265" y="2888"/>
                  </a:lnTo>
                  <a:lnTo>
                    <a:pt x="6268" y="2881"/>
                  </a:lnTo>
                  <a:lnTo>
                    <a:pt x="6274" y="2865"/>
                  </a:lnTo>
                  <a:lnTo>
                    <a:pt x="6282" y="2834"/>
                  </a:lnTo>
                  <a:lnTo>
                    <a:pt x="6303" y="2770"/>
                  </a:lnTo>
                  <a:lnTo>
                    <a:pt x="6303" y="2768"/>
                  </a:lnTo>
                  <a:lnTo>
                    <a:pt x="6304" y="2765"/>
                  </a:lnTo>
                  <a:lnTo>
                    <a:pt x="6305" y="2761"/>
                  </a:lnTo>
                  <a:lnTo>
                    <a:pt x="6307" y="2752"/>
                  </a:lnTo>
                  <a:lnTo>
                    <a:pt x="6313" y="2735"/>
                  </a:lnTo>
                  <a:lnTo>
                    <a:pt x="6321" y="2699"/>
                  </a:lnTo>
                  <a:lnTo>
                    <a:pt x="6341" y="2624"/>
                  </a:lnTo>
                  <a:lnTo>
                    <a:pt x="6341" y="2621"/>
                  </a:lnTo>
                  <a:lnTo>
                    <a:pt x="6343" y="2618"/>
                  </a:lnTo>
                  <a:lnTo>
                    <a:pt x="6344" y="2614"/>
                  </a:lnTo>
                  <a:lnTo>
                    <a:pt x="6346" y="2604"/>
                  </a:lnTo>
                  <a:lnTo>
                    <a:pt x="6352" y="2584"/>
                  </a:lnTo>
                  <a:lnTo>
                    <a:pt x="6362" y="2541"/>
                  </a:lnTo>
                  <a:lnTo>
                    <a:pt x="6380" y="2451"/>
                  </a:lnTo>
                  <a:lnTo>
                    <a:pt x="6380" y="2450"/>
                  </a:lnTo>
                  <a:lnTo>
                    <a:pt x="6382" y="2448"/>
                  </a:lnTo>
                  <a:lnTo>
                    <a:pt x="6382" y="2446"/>
                  </a:lnTo>
                  <a:lnTo>
                    <a:pt x="6383" y="2440"/>
                  </a:lnTo>
                  <a:lnTo>
                    <a:pt x="6385" y="2428"/>
                  </a:lnTo>
                  <a:lnTo>
                    <a:pt x="6389" y="2405"/>
                  </a:lnTo>
                  <a:lnTo>
                    <a:pt x="6399" y="2358"/>
                  </a:lnTo>
                  <a:lnTo>
                    <a:pt x="6416" y="2257"/>
                  </a:lnTo>
                  <a:lnTo>
                    <a:pt x="6418" y="2250"/>
                  </a:lnTo>
                  <a:lnTo>
                    <a:pt x="6419" y="2244"/>
                  </a:lnTo>
                  <a:lnTo>
                    <a:pt x="6422" y="2230"/>
                  </a:lnTo>
                  <a:lnTo>
                    <a:pt x="6426" y="2202"/>
                  </a:lnTo>
                  <a:lnTo>
                    <a:pt x="6435" y="2145"/>
                  </a:lnTo>
                  <a:lnTo>
                    <a:pt x="6454" y="2019"/>
                  </a:lnTo>
                  <a:lnTo>
                    <a:pt x="6454" y="2015"/>
                  </a:lnTo>
                  <a:lnTo>
                    <a:pt x="6455" y="2011"/>
                  </a:lnTo>
                  <a:lnTo>
                    <a:pt x="6455" y="2002"/>
                  </a:lnTo>
                  <a:lnTo>
                    <a:pt x="6458" y="1986"/>
                  </a:lnTo>
                  <a:lnTo>
                    <a:pt x="6462" y="1952"/>
                  </a:lnTo>
                  <a:lnTo>
                    <a:pt x="6471" y="1878"/>
                  </a:lnTo>
                  <a:lnTo>
                    <a:pt x="6472" y="1870"/>
                  </a:lnTo>
                  <a:lnTo>
                    <a:pt x="6474" y="1859"/>
                  </a:lnTo>
                  <a:lnTo>
                    <a:pt x="6477" y="1841"/>
                  </a:lnTo>
                  <a:lnTo>
                    <a:pt x="6481" y="1802"/>
                  </a:lnTo>
                  <a:lnTo>
                    <a:pt x="6490" y="1718"/>
                  </a:lnTo>
                  <a:lnTo>
                    <a:pt x="6490" y="1715"/>
                  </a:lnTo>
                  <a:lnTo>
                    <a:pt x="6490" y="1714"/>
                  </a:lnTo>
                  <a:lnTo>
                    <a:pt x="6491" y="1708"/>
                  </a:lnTo>
                  <a:lnTo>
                    <a:pt x="6493" y="1697"/>
                  </a:lnTo>
                  <a:lnTo>
                    <a:pt x="6494" y="1675"/>
                  </a:lnTo>
                  <a:lnTo>
                    <a:pt x="6498" y="1630"/>
                  </a:lnTo>
                  <a:lnTo>
                    <a:pt x="6508" y="1535"/>
                  </a:lnTo>
                  <a:lnTo>
                    <a:pt x="6526" y="1322"/>
                  </a:lnTo>
                  <a:lnTo>
                    <a:pt x="6527" y="1318"/>
                  </a:lnTo>
                  <a:lnTo>
                    <a:pt x="6527" y="1306"/>
                  </a:lnTo>
                  <a:lnTo>
                    <a:pt x="6529" y="1292"/>
                  </a:lnTo>
                  <a:lnTo>
                    <a:pt x="6531" y="1262"/>
                  </a:lnTo>
                  <a:lnTo>
                    <a:pt x="6536" y="1201"/>
                  </a:lnTo>
                  <a:lnTo>
                    <a:pt x="6544" y="1069"/>
                  </a:lnTo>
                  <a:lnTo>
                    <a:pt x="6544" y="1064"/>
                  </a:lnTo>
                  <a:lnTo>
                    <a:pt x="6544" y="1060"/>
                  </a:lnTo>
                  <a:lnTo>
                    <a:pt x="6546" y="1051"/>
                  </a:lnTo>
                  <a:lnTo>
                    <a:pt x="6547" y="1033"/>
                  </a:lnTo>
                  <a:lnTo>
                    <a:pt x="6549" y="998"/>
                  </a:lnTo>
                  <a:lnTo>
                    <a:pt x="6553" y="923"/>
                  </a:lnTo>
                  <a:lnTo>
                    <a:pt x="6563" y="762"/>
                  </a:lnTo>
                  <a:lnTo>
                    <a:pt x="6563" y="740"/>
                  </a:lnTo>
                  <a:lnTo>
                    <a:pt x="6565" y="719"/>
                  </a:lnTo>
                  <a:lnTo>
                    <a:pt x="6567" y="674"/>
                  </a:lnTo>
                  <a:lnTo>
                    <a:pt x="6572" y="582"/>
                  </a:lnTo>
                  <a:lnTo>
                    <a:pt x="6580" y="380"/>
                  </a:lnTo>
                  <a:lnTo>
                    <a:pt x="6580" y="373"/>
                  </a:lnTo>
                  <a:lnTo>
                    <a:pt x="6582" y="367"/>
                  </a:lnTo>
                  <a:lnTo>
                    <a:pt x="6582" y="354"/>
                  </a:lnTo>
                  <a:lnTo>
                    <a:pt x="6583" y="327"/>
                  </a:lnTo>
                  <a:lnTo>
                    <a:pt x="6585" y="271"/>
                  </a:lnTo>
                  <a:lnTo>
                    <a:pt x="6586" y="264"/>
                  </a:lnTo>
                  <a:lnTo>
                    <a:pt x="6586" y="258"/>
                  </a:lnTo>
                  <a:lnTo>
                    <a:pt x="6586" y="243"/>
                  </a:lnTo>
                  <a:lnTo>
                    <a:pt x="6588" y="215"/>
                  </a:lnTo>
                  <a:lnTo>
                    <a:pt x="6590" y="160"/>
                  </a:lnTo>
                  <a:lnTo>
                    <a:pt x="6590" y="153"/>
                  </a:lnTo>
                  <a:lnTo>
                    <a:pt x="6590" y="146"/>
                  </a:lnTo>
                  <a:lnTo>
                    <a:pt x="6590" y="131"/>
                  </a:lnTo>
                  <a:lnTo>
                    <a:pt x="6592" y="105"/>
                  </a:lnTo>
                  <a:lnTo>
                    <a:pt x="6592" y="98"/>
                  </a:lnTo>
                  <a:lnTo>
                    <a:pt x="6593" y="92"/>
                  </a:lnTo>
                  <a:lnTo>
                    <a:pt x="6593" y="79"/>
                  </a:lnTo>
                  <a:lnTo>
                    <a:pt x="6595" y="56"/>
                  </a:lnTo>
                  <a:lnTo>
                    <a:pt x="6595" y="51"/>
                  </a:lnTo>
                  <a:lnTo>
                    <a:pt x="6595" y="45"/>
                  </a:lnTo>
                  <a:lnTo>
                    <a:pt x="6596" y="35"/>
                  </a:lnTo>
                  <a:lnTo>
                    <a:pt x="6596" y="30"/>
                  </a:lnTo>
                  <a:lnTo>
                    <a:pt x="6596" y="26"/>
                  </a:lnTo>
                  <a:lnTo>
                    <a:pt x="6596" y="17"/>
                  </a:lnTo>
                  <a:lnTo>
                    <a:pt x="6598" y="13"/>
                  </a:lnTo>
                  <a:lnTo>
                    <a:pt x="6598" y="10"/>
                  </a:lnTo>
                  <a:lnTo>
                    <a:pt x="6598" y="7"/>
                  </a:lnTo>
                  <a:lnTo>
                    <a:pt x="6598" y="4"/>
                  </a:lnTo>
                  <a:lnTo>
                    <a:pt x="6598" y="3"/>
                  </a:lnTo>
                  <a:lnTo>
                    <a:pt x="6599" y="2"/>
                  </a:lnTo>
                  <a:lnTo>
                    <a:pt x="6599" y="0"/>
                  </a:lnTo>
                  <a:lnTo>
                    <a:pt x="6599" y="0"/>
                  </a:lnTo>
                  <a:lnTo>
                    <a:pt x="6599" y="0"/>
                  </a:lnTo>
                  <a:lnTo>
                    <a:pt x="6599" y="2"/>
                  </a:lnTo>
                  <a:lnTo>
                    <a:pt x="6601" y="3"/>
                  </a:lnTo>
                  <a:lnTo>
                    <a:pt x="6601" y="6"/>
                  </a:lnTo>
                  <a:lnTo>
                    <a:pt x="6601" y="9"/>
                  </a:lnTo>
                  <a:lnTo>
                    <a:pt x="6601" y="13"/>
                  </a:lnTo>
                  <a:lnTo>
                    <a:pt x="6601" y="17"/>
                  </a:lnTo>
                  <a:lnTo>
                    <a:pt x="6601" y="25"/>
                  </a:lnTo>
                  <a:lnTo>
                    <a:pt x="6602" y="32"/>
                  </a:lnTo>
                  <a:lnTo>
                    <a:pt x="6602" y="39"/>
                  </a:lnTo>
                  <a:lnTo>
                    <a:pt x="6602" y="49"/>
                  </a:lnTo>
                  <a:lnTo>
                    <a:pt x="6602" y="61"/>
                  </a:lnTo>
                  <a:lnTo>
                    <a:pt x="6603" y="74"/>
                  </a:lnTo>
                  <a:lnTo>
                    <a:pt x="6603" y="87"/>
                  </a:lnTo>
                  <a:lnTo>
                    <a:pt x="6603" y="102"/>
                  </a:lnTo>
                  <a:lnTo>
                    <a:pt x="6603" y="120"/>
                  </a:lnTo>
                  <a:lnTo>
                    <a:pt x="6603" y="140"/>
                  </a:lnTo>
                  <a:lnTo>
                    <a:pt x="6605" y="161"/>
                  </a:lnTo>
                  <a:lnTo>
                    <a:pt x="6605" y="184"/>
                  </a:lnTo>
                  <a:lnTo>
                    <a:pt x="6605" y="210"/>
                  </a:lnTo>
                  <a:lnTo>
                    <a:pt x="6605" y="238"/>
                  </a:lnTo>
                  <a:lnTo>
                    <a:pt x="6605" y="268"/>
                  </a:lnTo>
                  <a:lnTo>
                    <a:pt x="6606" y="337"/>
                  </a:lnTo>
                  <a:lnTo>
                    <a:pt x="6606" y="375"/>
                  </a:lnTo>
                  <a:lnTo>
                    <a:pt x="6606" y="416"/>
                  </a:lnTo>
                  <a:lnTo>
                    <a:pt x="6606" y="461"/>
                  </a:lnTo>
                  <a:lnTo>
                    <a:pt x="6606" y="508"/>
                  </a:lnTo>
                  <a:lnTo>
                    <a:pt x="6608" y="559"/>
                  </a:lnTo>
                  <a:lnTo>
                    <a:pt x="6608" y="612"/>
                  </a:lnTo>
                  <a:lnTo>
                    <a:pt x="6608" y="730"/>
                  </a:lnTo>
                  <a:lnTo>
                    <a:pt x="6608" y="795"/>
                  </a:lnTo>
                  <a:lnTo>
                    <a:pt x="6609" y="863"/>
                  </a:lnTo>
                  <a:lnTo>
                    <a:pt x="6609" y="1010"/>
                  </a:lnTo>
                  <a:lnTo>
                    <a:pt x="6609" y="1087"/>
                  </a:lnTo>
                  <a:lnTo>
                    <a:pt x="6609" y="1170"/>
                  </a:lnTo>
                  <a:lnTo>
                    <a:pt x="6611" y="1344"/>
                  </a:lnTo>
                  <a:lnTo>
                    <a:pt x="6611" y="1435"/>
                  </a:lnTo>
                  <a:lnTo>
                    <a:pt x="6611" y="1530"/>
                  </a:lnTo>
                  <a:lnTo>
                    <a:pt x="6612" y="1727"/>
                  </a:lnTo>
                  <a:lnTo>
                    <a:pt x="6612" y="2147"/>
                  </a:lnTo>
                  <a:lnTo>
                    <a:pt x="6614" y="2255"/>
                  </a:lnTo>
                  <a:lnTo>
                    <a:pt x="6614" y="2365"/>
                  </a:lnTo>
                  <a:lnTo>
                    <a:pt x="6614" y="2587"/>
                  </a:lnTo>
                  <a:lnTo>
                    <a:pt x="6615" y="3023"/>
                  </a:lnTo>
                  <a:lnTo>
                    <a:pt x="6615" y="3130"/>
                  </a:lnTo>
                  <a:lnTo>
                    <a:pt x="6615" y="3233"/>
                  </a:lnTo>
                  <a:lnTo>
                    <a:pt x="6616" y="3436"/>
                  </a:lnTo>
                  <a:lnTo>
                    <a:pt x="6618" y="3812"/>
                  </a:lnTo>
                  <a:lnTo>
                    <a:pt x="6618" y="3900"/>
                  </a:lnTo>
                  <a:lnTo>
                    <a:pt x="6618" y="3984"/>
                  </a:lnTo>
                  <a:lnTo>
                    <a:pt x="6618" y="4141"/>
                  </a:lnTo>
                  <a:lnTo>
                    <a:pt x="6619" y="4216"/>
                  </a:lnTo>
                  <a:lnTo>
                    <a:pt x="6619" y="4286"/>
                  </a:lnTo>
                  <a:lnTo>
                    <a:pt x="6619" y="4419"/>
                  </a:lnTo>
                  <a:lnTo>
                    <a:pt x="6619" y="4479"/>
                  </a:lnTo>
                  <a:lnTo>
                    <a:pt x="6621" y="4538"/>
                  </a:lnTo>
                  <a:lnTo>
                    <a:pt x="6621" y="4645"/>
                  </a:lnTo>
                  <a:lnTo>
                    <a:pt x="6621" y="4695"/>
                  </a:lnTo>
                  <a:lnTo>
                    <a:pt x="6621" y="4741"/>
                  </a:lnTo>
                  <a:lnTo>
                    <a:pt x="6622" y="4828"/>
                  </a:lnTo>
                  <a:lnTo>
                    <a:pt x="6622" y="4867"/>
                  </a:lnTo>
                  <a:lnTo>
                    <a:pt x="6622" y="4904"/>
                  </a:lnTo>
                  <a:lnTo>
                    <a:pt x="6622" y="4939"/>
                  </a:lnTo>
                  <a:lnTo>
                    <a:pt x="6624" y="4970"/>
                  </a:lnTo>
                  <a:lnTo>
                    <a:pt x="6624" y="5002"/>
                  </a:lnTo>
                  <a:lnTo>
                    <a:pt x="6624" y="5031"/>
                  </a:lnTo>
                  <a:lnTo>
                    <a:pt x="6624" y="5083"/>
                  </a:lnTo>
                  <a:lnTo>
                    <a:pt x="6625" y="5106"/>
                  </a:lnTo>
                  <a:lnTo>
                    <a:pt x="6625" y="5127"/>
                  </a:lnTo>
                  <a:lnTo>
                    <a:pt x="6625" y="5149"/>
                  </a:lnTo>
                  <a:lnTo>
                    <a:pt x="6625" y="5168"/>
                  </a:lnTo>
                  <a:lnTo>
                    <a:pt x="6625" y="5185"/>
                  </a:lnTo>
                  <a:lnTo>
                    <a:pt x="6626" y="5202"/>
                  </a:lnTo>
                  <a:lnTo>
                    <a:pt x="6626" y="5232"/>
                  </a:lnTo>
                  <a:lnTo>
                    <a:pt x="6626" y="5247"/>
                  </a:lnTo>
                  <a:lnTo>
                    <a:pt x="6626" y="5258"/>
                  </a:lnTo>
                  <a:lnTo>
                    <a:pt x="6628" y="5270"/>
                  </a:lnTo>
                  <a:lnTo>
                    <a:pt x="6628" y="5281"/>
                  </a:lnTo>
                  <a:lnTo>
                    <a:pt x="6628" y="5291"/>
                  </a:lnTo>
                  <a:lnTo>
                    <a:pt x="6628" y="5302"/>
                  </a:lnTo>
                  <a:lnTo>
                    <a:pt x="6629" y="5319"/>
                  </a:lnTo>
                  <a:lnTo>
                    <a:pt x="6629" y="5326"/>
                  </a:lnTo>
                  <a:lnTo>
                    <a:pt x="6629" y="5333"/>
                  </a:lnTo>
                  <a:lnTo>
                    <a:pt x="6629" y="5340"/>
                  </a:lnTo>
                  <a:lnTo>
                    <a:pt x="6629" y="5346"/>
                  </a:lnTo>
                  <a:lnTo>
                    <a:pt x="6629" y="5352"/>
                  </a:lnTo>
                  <a:lnTo>
                    <a:pt x="6631" y="5358"/>
                  </a:lnTo>
                  <a:lnTo>
                    <a:pt x="6631" y="5368"/>
                  </a:lnTo>
                  <a:lnTo>
                    <a:pt x="6631" y="5372"/>
                  </a:lnTo>
                  <a:lnTo>
                    <a:pt x="6631" y="5375"/>
                  </a:lnTo>
                  <a:lnTo>
                    <a:pt x="6632" y="5379"/>
                  </a:lnTo>
                  <a:lnTo>
                    <a:pt x="6632" y="5382"/>
                  </a:lnTo>
                  <a:lnTo>
                    <a:pt x="6632" y="5387"/>
                  </a:lnTo>
                  <a:lnTo>
                    <a:pt x="6632" y="5389"/>
                  </a:lnTo>
                  <a:lnTo>
                    <a:pt x="6634" y="5394"/>
                  </a:lnTo>
                  <a:lnTo>
                    <a:pt x="6634" y="5397"/>
                  </a:lnTo>
                  <a:lnTo>
                    <a:pt x="6634" y="5399"/>
                  </a:lnTo>
                  <a:lnTo>
                    <a:pt x="6634" y="5401"/>
                  </a:lnTo>
                  <a:lnTo>
                    <a:pt x="6634" y="5402"/>
                  </a:lnTo>
                  <a:lnTo>
                    <a:pt x="6635" y="5405"/>
                  </a:lnTo>
                  <a:lnTo>
                    <a:pt x="6635" y="5407"/>
                  </a:lnTo>
                  <a:lnTo>
                    <a:pt x="6635" y="5410"/>
                  </a:lnTo>
                  <a:lnTo>
                    <a:pt x="6635" y="5411"/>
                  </a:lnTo>
                  <a:lnTo>
                    <a:pt x="6637" y="5412"/>
                  </a:lnTo>
                  <a:lnTo>
                    <a:pt x="6637" y="5414"/>
                  </a:lnTo>
                  <a:lnTo>
                    <a:pt x="6637" y="5417"/>
                  </a:lnTo>
                  <a:lnTo>
                    <a:pt x="6638" y="5418"/>
                  </a:lnTo>
                  <a:lnTo>
                    <a:pt x="6638" y="5418"/>
                  </a:lnTo>
                  <a:lnTo>
                    <a:pt x="6638" y="5420"/>
                  </a:lnTo>
                  <a:lnTo>
                    <a:pt x="6639" y="5421"/>
                  </a:lnTo>
                  <a:lnTo>
                    <a:pt x="6639" y="5423"/>
                  </a:lnTo>
                  <a:lnTo>
                    <a:pt x="6641" y="5423"/>
                  </a:lnTo>
                  <a:lnTo>
                    <a:pt x="6641" y="5423"/>
                  </a:lnTo>
                  <a:lnTo>
                    <a:pt x="6642" y="5425"/>
                  </a:lnTo>
                  <a:lnTo>
                    <a:pt x="6644" y="5427"/>
                  </a:lnTo>
                  <a:lnTo>
                    <a:pt x="6645" y="5427"/>
                  </a:lnTo>
                  <a:lnTo>
                    <a:pt x="6645" y="5427"/>
                  </a:lnTo>
                  <a:lnTo>
                    <a:pt x="6645" y="5427"/>
                  </a:lnTo>
                  <a:lnTo>
                    <a:pt x="6647" y="5427"/>
                  </a:lnTo>
                  <a:lnTo>
                    <a:pt x="6647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48" y="5427"/>
                  </a:lnTo>
                  <a:lnTo>
                    <a:pt x="6650" y="5428"/>
                  </a:lnTo>
                  <a:lnTo>
                    <a:pt x="6650" y="5428"/>
                  </a:lnTo>
                  <a:lnTo>
                    <a:pt x="6650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1" y="5428"/>
                  </a:lnTo>
                  <a:lnTo>
                    <a:pt x="6652" y="5428"/>
                  </a:lnTo>
                  <a:lnTo>
                    <a:pt x="6652" y="5428"/>
                  </a:lnTo>
                  <a:lnTo>
                    <a:pt x="6655" y="5428"/>
                  </a:lnTo>
                  <a:lnTo>
                    <a:pt x="6655" y="5428"/>
                  </a:lnTo>
                  <a:lnTo>
                    <a:pt x="6661" y="5428"/>
                  </a:lnTo>
                  <a:lnTo>
                    <a:pt x="6661" y="5428"/>
                  </a:lnTo>
                  <a:lnTo>
                    <a:pt x="6688" y="5428"/>
                  </a:lnTo>
                </a:path>
              </a:pathLst>
            </a:custGeom>
            <a:noFill/>
            <a:ln w="19050">
              <a:solidFill>
                <a:srgbClr val="40404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15" name="TextBox 2014">
                <a:extLst>
                  <a:ext uri="{FF2B5EF4-FFF2-40B4-BE49-F238E27FC236}">
                    <a16:creationId xmlns:a16="http://schemas.microsoft.com/office/drawing/2014/main" id="{7DBE924D-346D-4DA8-8BF8-CFE93B6CDC9C}"/>
                  </a:ext>
                </a:extLst>
              </p:cNvPr>
              <p:cNvSpPr txBox="1"/>
              <p:nvPr/>
            </p:nvSpPr>
            <p:spPr>
              <a:xfrm>
                <a:off x="5414947" y="5865317"/>
                <a:ext cx="23574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15" name="TextBox 2014">
                <a:extLst>
                  <a:ext uri="{FF2B5EF4-FFF2-40B4-BE49-F238E27FC236}">
                    <a16:creationId xmlns:a16="http://schemas.microsoft.com/office/drawing/2014/main" id="{7DBE924D-346D-4DA8-8BF8-CFE93B6CD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947" y="5865317"/>
                <a:ext cx="235744" cy="369332"/>
              </a:xfrm>
              <a:prstGeom prst="rect">
                <a:avLst/>
              </a:prstGeom>
              <a:blipFill>
                <a:blip r:embed="rId13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647AD78-6A19-EFD7-EC4C-F0F77E13E2AD}"/>
              </a:ext>
            </a:extLst>
          </p:cNvPr>
          <p:cNvSpPr txBox="1"/>
          <p:nvPr/>
        </p:nvSpPr>
        <p:spPr>
          <a:xfrm>
            <a:off x="6132453" y="2483752"/>
            <a:ext cx="23817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ithout EE interactions: </a:t>
            </a:r>
          </a:p>
          <a:p>
            <a:pPr algn="ctr"/>
            <a:r>
              <a:rPr lang="en-US" dirty="0"/>
              <a:t>Symmetric phase</a:t>
            </a:r>
          </a:p>
        </p:txBody>
      </p:sp>
      <p:sp>
        <p:nvSpPr>
          <p:cNvPr id="1999" name="TextBox 1998">
            <a:extLst>
              <a:ext uri="{FF2B5EF4-FFF2-40B4-BE49-F238E27FC236}">
                <a16:creationId xmlns:a16="http://schemas.microsoft.com/office/drawing/2014/main" id="{57856D7E-ED24-7D0F-07BF-7303910AB7CB}"/>
              </a:ext>
            </a:extLst>
          </p:cNvPr>
          <p:cNvSpPr txBox="1"/>
          <p:nvPr/>
        </p:nvSpPr>
        <p:spPr>
          <a:xfrm>
            <a:off x="8827032" y="2470064"/>
            <a:ext cx="2747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With contact EE interactions:</a:t>
            </a:r>
          </a:p>
          <a:p>
            <a:pPr algn="ctr"/>
            <a:r>
              <a:rPr lang="en-US" dirty="0"/>
              <a:t>Broken-symmetry phase</a:t>
            </a:r>
          </a:p>
        </p:txBody>
      </p:sp>
      <p:grpSp>
        <p:nvGrpSpPr>
          <p:cNvPr id="2000" name="Group 1999">
            <a:extLst>
              <a:ext uri="{FF2B5EF4-FFF2-40B4-BE49-F238E27FC236}">
                <a16:creationId xmlns:a16="http://schemas.microsoft.com/office/drawing/2014/main" id="{0D1F6C26-BD67-AF0D-B78B-23E866B3A47B}"/>
              </a:ext>
            </a:extLst>
          </p:cNvPr>
          <p:cNvGrpSpPr/>
          <p:nvPr/>
        </p:nvGrpSpPr>
        <p:grpSpPr>
          <a:xfrm>
            <a:off x="6433298" y="4984987"/>
            <a:ext cx="1613442" cy="1149837"/>
            <a:chOff x="2618508" y="4675908"/>
            <a:chExt cx="2151256" cy="1533115"/>
          </a:xfrm>
        </p:grpSpPr>
        <p:cxnSp>
          <p:nvCxnSpPr>
            <p:cNvPr id="2001" name="Straight Arrow Connector 2000">
              <a:extLst>
                <a:ext uri="{FF2B5EF4-FFF2-40B4-BE49-F238E27FC236}">
                  <a16:creationId xmlns:a16="http://schemas.microsoft.com/office/drawing/2014/main" id="{C43DABBD-CECD-CEFA-E28E-89D538C8B2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8001" y="4738255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4" name="Straight Arrow Connector 2003">
              <a:extLst>
                <a:ext uri="{FF2B5EF4-FFF2-40B4-BE49-F238E27FC236}">
                  <a16:creationId xmlns:a16="http://schemas.microsoft.com/office/drawing/2014/main" id="{3CBA7B75-EF36-F9A3-09C0-86511326E658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671458" y="5361709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6" name="TextBox 2005">
                  <a:extLst>
                    <a:ext uri="{FF2B5EF4-FFF2-40B4-BE49-F238E27FC236}">
                      <a16:creationId xmlns:a16="http://schemas.microsoft.com/office/drawing/2014/main" id="{53D3F40F-153F-7B5F-9264-A3D24FA4E9BE}"/>
                    </a:ext>
                  </a:extLst>
                </p:cNvPr>
                <p:cNvSpPr txBox="1"/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19BF2A3-7ED5-4A99-9A5B-A80D1B916E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18000" b="-1087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13" name="TextBox 2012">
                  <a:extLst>
                    <a:ext uri="{FF2B5EF4-FFF2-40B4-BE49-F238E27FC236}">
                      <a16:creationId xmlns:a16="http://schemas.microsoft.com/office/drawing/2014/main" id="{1EFC782F-E821-906F-AAEF-91013766D588}"/>
                    </a:ext>
                  </a:extLst>
                </p:cNvPr>
                <p:cNvSpPr txBox="1"/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A57ADB7B-1603-44EB-8551-355FB7B8FF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blipFill>
                  <a:blip r:embed="rId15"/>
                  <a:stretch>
                    <a:fillRect l="-17647" r="-5882" b="-2040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14" name="Group 2013">
            <a:extLst>
              <a:ext uri="{FF2B5EF4-FFF2-40B4-BE49-F238E27FC236}">
                <a16:creationId xmlns:a16="http://schemas.microsoft.com/office/drawing/2014/main" id="{553802B9-F3F7-0F22-A088-F7B918F65B8E}"/>
              </a:ext>
            </a:extLst>
          </p:cNvPr>
          <p:cNvGrpSpPr/>
          <p:nvPr/>
        </p:nvGrpSpPr>
        <p:grpSpPr>
          <a:xfrm>
            <a:off x="9418882" y="4971295"/>
            <a:ext cx="1613442" cy="1149837"/>
            <a:chOff x="2618508" y="4675908"/>
            <a:chExt cx="2151256" cy="1533115"/>
          </a:xfrm>
        </p:grpSpPr>
        <p:cxnSp>
          <p:nvCxnSpPr>
            <p:cNvPr id="2016" name="Straight Arrow Connector 2015">
              <a:extLst>
                <a:ext uri="{FF2B5EF4-FFF2-40B4-BE49-F238E27FC236}">
                  <a16:creationId xmlns:a16="http://schemas.microsoft.com/office/drawing/2014/main" id="{72AC7FDB-19D5-CEDD-B091-DE76D6E922F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8001" y="4738255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7" name="Straight Arrow Connector 2016">
              <a:extLst>
                <a:ext uri="{FF2B5EF4-FFF2-40B4-BE49-F238E27FC236}">
                  <a16:creationId xmlns:a16="http://schemas.microsoft.com/office/drawing/2014/main" id="{91CFEF27-2008-ACE7-77F4-251A0FB229DC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671458" y="5361709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18" name="TextBox 2017">
                  <a:extLst>
                    <a:ext uri="{FF2B5EF4-FFF2-40B4-BE49-F238E27FC236}">
                      <a16:creationId xmlns:a16="http://schemas.microsoft.com/office/drawing/2014/main" id="{440FF469-0660-EBDD-9A52-3163DDDE9AC7}"/>
                    </a:ext>
                  </a:extLst>
                </p:cNvPr>
                <p:cNvSpPr txBox="1"/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E9ACF31-3CC4-4BE1-96B2-82009BB414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blipFill>
                  <a:blip r:embed="rId16"/>
                  <a:stretch>
                    <a:fillRect l="-18000" r="-2000" b="-1087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19" name="TextBox 2018">
                  <a:extLst>
                    <a:ext uri="{FF2B5EF4-FFF2-40B4-BE49-F238E27FC236}">
                      <a16:creationId xmlns:a16="http://schemas.microsoft.com/office/drawing/2014/main" id="{32D3C36A-625C-9707-4475-83A9FCF3AD7D}"/>
                    </a:ext>
                  </a:extLst>
                </p:cNvPr>
                <p:cNvSpPr txBox="1"/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90664ED-28D1-4315-88DE-95E08247CC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blipFill>
                  <a:blip r:embed="rId17"/>
                  <a:stretch>
                    <a:fillRect l="-17647" r="-5882" b="-2040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20" name="TextBox 2019">
            <a:extLst>
              <a:ext uri="{FF2B5EF4-FFF2-40B4-BE49-F238E27FC236}">
                <a16:creationId xmlns:a16="http://schemas.microsoft.com/office/drawing/2014/main" id="{CFD4BE69-9C14-5612-9FFC-2EB873FC797C}"/>
              </a:ext>
            </a:extLst>
          </p:cNvPr>
          <p:cNvSpPr txBox="1"/>
          <p:nvPr/>
        </p:nvSpPr>
        <p:spPr>
          <a:xfrm>
            <a:off x="6755417" y="3911305"/>
            <a:ext cx="4572000" cy="300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>
                <a:latin typeface="Inherited"/>
              </a:rPr>
              <a:t> </a:t>
            </a:r>
            <a:endParaRPr lang="en-US" sz="1350" dirty="0"/>
          </a:p>
        </p:txBody>
      </p:sp>
      <p:pic>
        <p:nvPicPr>
          <p:cNvPr id="2021" name="Picture 2020">
            <a:extLst>
              <a:ext uri="{FF2B5EF4-FFF2-40B4-BE49-F238E27FC236}">
                <a16:creationId xmlns:a16="http://schemas.microsoft.com/office/drawing/2014/main" id="{5B7CFC36-95EE-CA06-6C04-03521DEBCB55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l="28890" r="29800" b="2992"/>
          <a:stretch/>
        </p:blipFill>
        <p:spPr>
          <a:xfrm>
            <a:off x="6549599" y="3150991"/>
            <a:ext cx="1435682" cy="1784639"/>
          </a:xfrm>
          <a:prstGeom prst="rect">
            <a:avLst/>
          </a:prstGeom>
        </p:spPr>
      </p:pic>
      <p:pic>
        <p:nvPicPr>
          <p:cNvPr id="2022" name="Picture 2021">
            <a:extLst>
              <a:ext uri="{FF2B5EF4-FFF2-40B4-BE49-F238E27FC236}">
                <a16:creationId xmlns:a16="http://schemas.microsoft.com/office/drawing/2014/main" id="{CA5B00EC-E067-590B-0DA4-34BB535B3A4E}"/>
              </a:ext>
            </a:extLst>
          </p:cNvPr>
          <p:cNvPicPr>
            <a:picLocks noChangeAspect="1"/>
          </p:cNvPicPr>
          <p:nvPr/>
        </p:nvPicPr>
        <p:blipFill rotWithShape="1">
          <a:blip r:embed="rId19"/>
          <a:srcRect l="28198" r="29778" b="2216"/>
          <a:stretch/>
        </p:blipFill>
        <p:spPr>
          <a:xfrm>
            <a:off x="9514240" y="3137304"/>
            <a:ext cx="1460507" cy="1798926"/>
          </a:xfrm>
          <a:prstGeom prst="rect">
            <a:avLst/>
          </a:prstGeom>
        </p:spPr>
      </p:pic>
      <p:grpSp>
        <p:nvGrpSpPr>
          <p:cNvPr id="2023" name="Group 2022">
            <a:extLst>
              <a:ext uri="{FF2B5EF4-FFF2-40B4-BE49-F238E27FC236}">
                <a16:creationId xmlns:a16="http://schemas.microsoft.com/office/drawing/2014/main" id="{DE4C8396-BBD9-87E8-0392-85D7F1CB2633}"/>
              </a:ext>
            </a:extLst>
          </p:cNvPr>
          <p:cNvGrpSpPr/>
          <p:nvPr/>
        </p:nvGrpSpPr>
        <p:grpSpPr>
          <a:xfrm>
            <a:off x="9878437" y="5081624"/>
            <a:ext cx="858635" cy="783294"/>
            <a:chOff x="4960685" y="2976475"/>
            <a:chExt cx="1443957" cy="1317257"/>
          </a:xfrm>
        </p:grpSpPr>
        <p:sp>
          <p:nvSpPr>
            <p:cNvPr id="2024" name="Oval 2023">
              <a:extLst>
                <a:ext uri="{FF2B5EF4-FFF2-40B4-BE49-F238E27FC236}">
                  <a16:creationId xmlns:a16="http://schemas.microsoft.com/office/drawing/2014/main" id="{BBADD957-8361-FE6F-1434-557B5448FF43}"/>
                </a:ext>
              </a:extLst>
            </p:cNvPr>
            <p:cNvSpPr/>
            <p:nvPr/>
          </p:nvSpPr>
          <p:spPr>
            <a:xfrm>
              <a:off x="4960685" y="2976475"/>
              <a:ext cx="1317257" cy="1317257"/>
            </a:xfrm>
            <a:prstGeom prst="ellips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2025" name="Freeform: Shape 2024">
              <a:extLst>
                <a:ext uri="{FF2B5EF4-FFF2-40B4-BE49-F238E27FC236}">
                  <a16:creationId xmlns:a16="http://schemas.microsoft.com/office/drawing/2014/main" id="{48EA0BBA-037C-63AB-4A21-1BDE6CE0BE08}"/>
                </a:ext>
              </a:extLst>
            </p:cNvPr>
            <p:cNvSpPr/>
            <p:nvPr/>
          </p:nvSpPr>
          <p:spPr>
            <a:xfrm>
              <a:off x="6013429" y="3120531"/>
              <a:ext cx="391213" cy="1045692"/>
            </a:xfrm>
            <a:custGeom>
              <a:avLst/>
              <a:gdLst>
                <a:gd name="connsiteX0" fmla="*/ 18777 w 361056"/>
                <a:gd name="connsiteY0" fmla="*/ 9048 h 949157"/>
                <a:gd name="connsiteX1" fmla="*/ 107677 w 361056"/>
                <a:gd name="connsiteY1" fmla="*/ 489531 h 949157"/>
                <a:gd name="connsiteX2" fmla="*/ 6077 w 361056"/>
                <a:gd name="connsiteY2" fmla="*/ 942498 h 949157"/>
                <a:gd name="connsiteX3" fmla="*/ 323577 w 361056"/>
                <a:gd name="connsiteY3" fmla="*/ 722364 h 949157"/>
                <a:gd name="connsiteX4" fmla="*/ 321460 w 361056"/>
                <a:gd name="connsiteY4" fmla="*/ 218598 h 949157"/>
                <a:gd name="connsiteX5" fmla="*/ 18777 w 361056"/>
                <a:gd name="connsiteY5" fmla="*/ 9048 h 949157"/>
                <a:gd name="connsiteX0" fmla="*/ 18777 w 355589"/>
                <a:gd name="connsiteY0" fmla="*/ 7274 h 947383"/>
                <a:gd name="connsiteX1" fmla="*/ 107677 w 355589"/>
                <a:gd name="connsiteY1" fmla="*/ 487757 h 947383"/>
                <a:gd name="connsiteX2" fmla="*/ 6077 w 355589"/>
                <a:gd name="connsiteY2" fmla="*/ 940724 h 947383"/>
                <a:gd name="connsiteX3" fmla="*/ 323577 w 355589"/>
                <a:gd name="connsiteY3" fmla="*/ 720590 h 947383"/>
                <a:gd name="connsiteX4" fmla="*/ 308760 w 355589"/>
                <a:gd name="connsiteY4" fmla="*/ 235874 h 947383"/>
                <a:gd name="connsiteX5" fmla="*/ 18777 w 355589"/>
                <a:gd name="connsiteY5" fmla="*/ 7274 h 947383"/>
                <a:gd name="connsiteX0" fmla="*/ 17835 w 342133"/>
                <a:gd name="connsiteY0" fmla="*/ 7107 h 946703"/>
                <a:gd name="connsiteX1" fmla="*/ 106735 w 342133"/>
                <a:gd name="connsiteY1" fmla="*/ 487590 h 946703"/>
                <a:gd name="connsiteX2" fmla="*/ 5135 w 342133"/>
                <a:gd name="connsiteY2" fmla="*/ 940557 h 946703"/>
                <a:gd name="connsiteX3" fmla="*/ 301469 w 342133"/>
                <a:gd name="connsiteY3" fmla="*/ 714073 h 946703"/>
                <a:gd name="connsiteX4" fmla="*/ 307818 w 342133"/>
                <a:gd name="connsiteY4" fmla="*/ 235707 h 946703"/>
                <a:gd name="connsiteX5" fmla="*/ 17835 w 342133"/>
                <a:gd name="connsiteY5" fmla="*/ 7107 h 946703"/>
                <a:gd name="connsiteX0" fmla="*/ 17835 w 368490"/>
                <a:gd name="connsiteY0" fmla="*/ 7107 h 946703"/>
                <a:gd name="connsiteX1" fmla="*/ 106735 w 368490"/>
                <a:gd name="connsiteY1" fmla="*/ 487590 h 946703"/>
                <a:gd name="connsiteX2" fmla="*/ 5135 w 368490"/>
                <a:gd name="connsiteY2" fmla="*/ 940557 h 946703"/>
                <a:gd name="connsiteX3" fmla="*/ 301469 w 368490"/>
                <a:gd name="connsiteY3" fmla="*/ 714073 h 946703"/>
                <a:gd name="connsiteX4" fmla="*/ 307818 w 368490"/>
                <a:gd name="connsiteY4" fmla="*/ 235707 h 946703"/>
                <a:gd name="connsiteX5" fmla="*/ 17835 w 368490"/>
                <a:gd name="connsiteY5" fmla="*/ 7107 h 946703"/>
                <a:gd name="connsiteX0" fmla="*/ 17835 w 371846"/>
                <a:gd name="connsiteY0" fmla="*/ 6439 h 946035"/>
                <a:gd name="connsiteX1" fmla="*/ 106735 w 371846"/>
                <a:gd name="connsiteY1" fmla="*/ 486922 h 946035"/>
                <a:gd name="connsiteX2" fmla="*/ 5135 w 371846"/>
                <a:gd name="connsiteY2" fmla="*/ 939889 h 946035"/>
                <a:gd name="connsiteX3" fmla="*/ 301469 w 371846"/>
                <a:gd name="connsiteY3" fmla="*/ 713405 h 946035"/>
                <a:gd name="connsiteX4" fmla="*/ 316284 w 371846"/>
                <a:gd name="connsiteY4" fmla="*/ 243506 h 946035"/>
                <a:gd name="connsiteX5" fmla="*/ 17835 w 371846"/>
                <a:gd name="connsiteY5" fmla="*/ 6439 h 946035"/>
                <a:gd name="connsiteX0" fmla="*/ 17835 w 377571"/>
                <a:gd name="connsiteY0" fmla="*/ 8602 h 948198"/>
                <a:gd name="connsiteX1" fmla="*/ 106735 w 377571"/>
                <a:gd name="connsiteY1" fmla="*/ 489085 h 948198"/>
                <a:gd name="connsiteX2" fmla="*/ 5135 w 377571"/>
                <a:gd name="connsiteY2" fmla="*/ 942052 h 948198"/>
                <a:gd name="connsiteX3" fmla="*/ 301469 w 377571"/>
                <a:gd name="connsiteY3" fmla="*/ 715568 h 948198"/>
                <a:gd name="connsiteX4" fmla="*/ 316284 w 377571"/>
                <a:gd name="connsiteY4" fmla="*/ 245669 h 948198"/>
                <a:gd name="connsiteX5" fmla="*/ 17835 w 377571"/>
                <a:gd name="connsiteY5" fmla="*/ 8602 h 948198"/>
                <a:gd name="connsiteX0" fmla="*/ 17835 w 379811"/>
                <a:gd name="connsiteY0" fmla="*/ 6715 h 946311"/>
                <a:gd name="connsiteX1" fmla="*/ 106735 w 379811"/>
                <a:gd name="connsiteY1" fmla="*/ 487198 h 946311"/>
                <a:gd name="connsiteX2" fmla="*/ 5135 w 379811"/>
                <a:gd name="connsiteY2" fmla="*/ 940165 h 946311"/>
                <a:gd name="connsiteX3" fmla="*/ 301469 w 379811"/>
                <a:gd name="connsiteY3" fmla="*/ 713681 h 946311"/>
                <a:gd name="connsiteX4" fmla="*/ 316284 w 379811"/>
                <a:gd name="connsiteY4" fmla="*/ 243782 h 946311"/>
                <a:gd name="connsiteX5" fmla="*/ 17835 w 379811"/>
                <a:gd name="connsiteY5" fmla="*/ 6715 h 946311"/>
                <a:gd name="connsiteX0" fmla="*/ 17835 w 377571"/>
                <a:gd name="connsiteY0" fmla="*/ 6183 h 945779"/>
                <a:gd name="connsiteX1" fmla="*/ 106735 w 377571"/>
                <a:gd name="connsiteY1" fmla="*/ 486666 h 945779"/>
                <a:gd name="connsiteX2" fmla="*/ 5135 w 377571"/>
                <a:gd name="connsiteY2" fmla="*/ 939633 h 945779"/>
                <a:gd name="connsiteX3" fmla="*/ 301469 w 377571"/>
                <a:gd name="connsiteY3" fmla="*/ 713149 h 945779"/>
                <a:gd name="connsiteX4" fmla="*/ 316284 w 377571"/>
                <a:gd name="connsiteY4" fmla="*/ 243250 h 945779"/>
                <a:gd name="connsiteX5" fmla="*/ 17835 w 377571"/>
                <a:gd name="connsiteY5" fmla="*/ 6183 h 945779"/>
                <a:gd name="connsiteX0" fmla="*/ 17835 w 378312"/>
                <a:gd name="connsiteY0" fmla="*/ 6573 h 946169"/>
                <a:gd name="connsiteX1" fmla="*/ 106735 w 378312"/>
                <a:gd name="connsiteY1" fmla="*/ 487056 h 946169"/>
                <a:gd name="connsiteX2" fmla="*/ 5135 w 378312"/>
                <a:gd name="connsiteY2" fmla="*/ 940023 h 946169"/>
                <a:gd name="connsiteX3" fmla="*/ 301469 w 378312"/>
                <a:gd name="connsiteY3" fmla="*/ 713539 h 946169"/>
                <a:gd name="connsiteX4" fmla="*/ 316284 w 378312"/>
                <a:gd name="connsiteY4" fmla="*/ 243640 h 946169"/>
                <a:gd name="connsiteX5" fmla="*/ 17835 w 378312"/>
                <a:gd name="connsiteY5" fmla="*/ 6573 h 946169"/>
                <a:gd name="connsiteX0" fmla="*/ 17835 w 364690"/>
                <a:gd name="connsiteY0" fmla="*/ 6573 h 946169"/>
                <a:gd name="connsiteX1" fmla="*/ 106735 w 364690"/>
                <a:gd name="connsiteY1" fmla="*/ 487056 h 946169"/>
                <a:gd name="connsiteX2" fmla="*/ 5135 w 364690"/>
                <a:gd name="connsiteY2" fmla="*/ 940023 h 946169"/>
                <a:gd name="connsiteX3" fmla="*/ 301469 w 364690"/>
                <a:gd name="connsiteY3" fmla="*/ 713539 h 946169"/>
                <a:gd name="connsiteX4" fmla="*/ 316284 w 364690"/>
                <a:gd name="connsiteY4" fmla="*/ 243640 h 946169"/>
                <a:gd name="connsiteX5" fmla="*/ 17835 w 364690"/>
                <a:gd name="connsiteY5" fmla="*/ 6573 h 946169"/>
                <a:gd name="connsiteX0" fmla="*/ 17835 w 364690"/>
                <a:gd name="connsiteY0" fmla="*/ 6573 h 946311"/>
                <a:gd name="connsiteX1" fmla="*/ 106735 w 364690"/>
                <a:gd name="connsiteY1" fmla="*/ 487056 h 946311"/>
                <a:gd name="connsiteX2" fmla="*/ 5135 w 364690"/>
                <a:gd name="connsiteY2" fmla="*/ 940023 h 946311"/>
                <a:gd name="connsiteX3" fmla="*/ 301469 w 364690"/>
                <a:gd name="connsiteY3" fmla="*/ 713539 h 946311"/>
                <a:gd name="connsiteX4" fmla="*/ 316284 w 364690"/>
                <a:gd name="connsiteY4" fmla="*/ 243640 h 946311"/>
                <a:gd name="connsiteX5" fmla="*/ 17835 w 364690"/>
                <a:gd name="connsiteY5" fmla="*/ 6573 h 946311"/>
                <a:gd name="connsiteX0" fmla="*/ 17835 w 363864"/>
                <a:gd name="connsiteY0" fmla="*/ 7091 h 946829"/>
                <a:gd name="connsiteX1" fmla="*/ 106735 w 363864"/>
                <a:gd name="connsiteY1" fmla="*/ 487574 h 946829"/>
                <a:gd name="connsiteX2" fmla="*/ 5135 w 363864"/>
                <a:gd name="connsiteY2" fmla="*/ 940541 h 946829"/>
                <a:gd name="connsiteX3" fmla="*/ 301469 w 363864"/>
                <a:gd name="connsiteY3" fmla="*/ 714057 h 946829"/>
                <a:gd name="connsiteX4" fmla="*/ 316284 w 363864"/>
                <a:gd name="connsiteY4" fmla="*/ 244158 h 946829"/>
                <a:gd name="connsiteX5" fmla="*/ 17835 w 363864"/>
                <a:gd name="connsiteY5" fmla="*/ 7091 h 946829"/>
                <a:gd name="connsiteX0" fmla="*/ 17835 w 364690"/>
                <a:gd name="connsiteY0" fmla="*/ 6715 h 946453"/>
                <a:gd name="connsiteX1" fmla="*/ 106735 w 364690"/>
                <a:gd name="connsiteY1" fmla="*/ 487198 h 946453"/>
                <a:gd name="connsiteX2" fmla="*/ 5135 w 364690"/>
                <a:gd name="connsiteY2" fmla="*/ 940165 h 946453"/>
                <a:gd name="connsiteX3" fmla="*/ 301469 w 364690"/>
                <a:gd name="connsiteY3" fmla="*/ 713681 h 946453"/>
                <a:gd name="connsiteX4" fmla="*/ 316284 w 364690"/>
                <a:gd name="connsiteY4" fmla="*/ 243782 h 946453"/>
                <a:gd name="connsiteX5" fmla="*/ 17835 w 364690"/>
                <a:gd name="connsiteY5" fmla="*/ 6715 h 946453"/>
                <a:gd name="connsiteX0" fmla="*/ 17835 w 368040"/>
                <a:gd name="connsiteY0" fmla="*/ 7172 h 946910"/>
                <a:gd name="connsiteX1" fmla="*/ 106735 w 368040"/>
                <a:gd name="connsiteY1" fmla="*/ 487655 h 946910"/>
                <a:gd name="connsiteX2" fmla="*/ 5135 w 368040"/>
                <a:gd name="connsiteY2" fmla="*/ 940622 h 946910"/>
                <a:gd name="connsiteX3" fmla="*/ 301469 w 368040"/>
                <a:gd name="connsiteY3" fmla="*/ 714138 h 946910"/>
                <a:gd name="connsiteX4" fmla="*/ 316284 w 368040"/>
                <a:gd name="connsiteY4" fmla="*/ 244239 h 946910"/>
                <a:gd name="connsiteX5" fmla="*/ 17835 w 368040"/>
                <a:gd name="connsiteY5" fmla="*/ 7172 h 946910"/>
                <a:gd name="connsiteX0" fmla="*/ 18520 w 368725"/>
                <a:gd name="connsiteY0" fmla="*/ 6492 h 946901"/>
                <a:gd name="connsiteX1" fmla="*/ 98953 w 368725"/>
                <a:gd name="connsiteY1" fmla="*/ 472158 h 946901"/>
                <a:gd name="connsiteX2" fmla="*/ 5820 w 368725"/>
                <a:gd name="connsiteY2" fmla="*/ 939942 h 946901"/>
                <a:gd name="connsiteX3" fmla="*/ 302154 w 368725"/>
                <a:gd name="connsiteY3" fmla="*/ 713458 h 946901"/>
                <a:gd name="connsiteX4" fmla="*/ 316969 w 368725"/>
                <a:gd name="connsiteY4" fmla="*/ 243559 h 946901"/>
                <a:gd name="connsiteX5" fmla="*/ 18520 w 368725"/>
                <a:gd name="connsiteY5" fmla="*/ 6492 h 946901"/>
                <a:gd name="connsiteX0" fmla="*/ 18078 w 368283"/>
                <a:gd name="connsiteY0" fmla="*/ 6492 h 946901"/>
                <a:gd name="connsiteX1" fmla="*/ 98511 w 368283"/>
                <a:gd name="connsiteY1" fmla="*/ 472158 h 946901"/>
                <a:gd name="connsiteX2" fmla="*/ 5378 w 368283"/>
                <a:gd name="connsiteY2" fmla="*/ 939942 h 946901"/>
                <a:gd name="connsiteX3" fmla="*/ 301712 w 368283"/>
                <a:gd name="connsiteY3" fmla="*/ 713458 h 946901"/>
                <a:gd name="connsiteX4" fmla="*/ 316527 w 368283"/>
                <a:gd name="connsiteY4" fmla="*/ 243559 h 946901"/>
                <a:gd name="connsiteX5" fmla="*/ 18078 w 368283"/>
                <a:gd name="connsiteY5" fmla="*/ 6492 h 946901"/>
                <a:gd name="connsiteX0" fmla="*/ 17760 w 367965"/>
                <a:gd name="connsiteY0" fmla="*/ 6492 h 946901"/>
                <a:gd name="connsiteX1" fmla="*/ 102427 w 367965"/>
                <a:gd name="connsiteY1" fmla="*/ 472158 h 946901"/>
                <a:gd name="connsiteX2" fmla="*/ 5060 w 367965"/>
                <a:gd name="connsiteY2" fmla="*/ 939942 h 946901"/>
                <a:gd name="connsiteX3" fmla="*/ 301394 w 367965"/>
                <a:gd name="connsiteY3" fmla="*/ 713458 h 946901"/>
                <a:gd name="connsiteX4" fmla="*/ 316209 w 367965"/>
                <a:gd name="connsiteY4" fmla="*/ 243559 h 946901"/>
                <a:gd name="connsiteX5" fmla="*/ 17760 w 367965"/>
                <a:gd name="connsiteY5" fmla="*/ 6492 h 946901"/>
                <a:gd name="connsiteX0" fmla="*/ 18242 w 368447"/>
                <a:gd name="connsiteY0" fmla="*/ 6492 h 946901"/>
                <a:gd name="connsiteX1" fmla="*/ 102909 w 368447"/>
                <a:gd name="connsiteY1" fmla="*/ 472158 h 946901"/>
                <a:gd name="connsiteX2" fmla="*/ 5542 w 368447"/>
                <a:gd name="connsiteY2" fmla="*/ 939942 h 946901"/>
                <a:gd name="connsiteX3" fmla="*/ 301876 w 368447"/>
                <a:gd name="connsiteY3" fmla="*/ 713458 h 946901"/>
                <a:gd name="connsiteX4" fmla="*/ 316691 w 368447"/>
                <a:gd name="connsiteY4" fmla="*/ 243559 h 946901"/>
                <a:gd name="connsiteX5" fmla="*/ 18242 w 368447"/>
                <a:gd name="connsiteY5" fmla="*/ 6492 h 946901"/>
                <a:gd name="connsiteX0" fmla="*/ 18096 w 368301"/>
                <a:gd name="connsiteY0" fmla="*/ 6492 h 946901"/>
                <a:gd name="connsiteX1" fmla="*/ 102763 w 368301"/>
                <a:gd name="connsiteY1" fmla="*/ 472158 h 946901"/>
                <a:gd name="connsiteX2" fmla="*/ 5396 w 368301"/>
                <a:gd name="connsiteY2" fmla="*/ 939942 h 946901"/>
                <a:gd name="connsiteX3" fmla="*/ 301730 w 368301"/>
                <a:gd name="connsiteY3" fmla="*/ 713458 h 946901"/>
                <a:gd name="connsiteX4" fmla="*/ 316545 w 368301"/>
                <a:gd name="connsiteY4" fmla="*/ 243559 h 946901"/>
                <a:gd name="connsiteX5" fmla="*/ 18096 w 368301"/>
                <a:gd name="connsiteY5" fmla="*/ 6492 h 946901"/>
                <a:gd name="connsiteX0" fmla="*/ 16130 w 366335"/>
                <a:gd name="connsiteY0" fmla="*/ 6301 h 946905"/>
                <a:gd name="connsiteX1" fmla="*/ 130430 w 366335"/>
                <a:gd name="connsiteY1" fmla="*/ 467733 h 946905"/>
                <a:gd name="connsiteX2" fmla="*/ 3430 w 366335"/>
                <a:gd name="connsiteY2" fmla="*/ 939751 h 946905"/>
                <a:gd name="connsiteX3" fmla="*/ 299764 w 366335"/>
                <a:gd name="connsiteY3" fmla="*/ 713267 h 946905"/>
                <a:gd name="connsiteX4" fmla="*/ 314579 w 366335"/>
                <a:gd name="connsiteY4" fmla="*/ 243368 h 946905"/>
                <a:gd name="connsiteX5" fmla="*/ 16130 w 366335"/>
                <a:gd name="connsiteY5" fmla="*/ 6301 h 946905"/>
                <a:gd name="connsiteX0" fmla="*/ 16648 w 365069"/>
                <a:gd name="connsiteY0" fmla="*/ 5567 h 945021"/>
                <a:gd name="connsiteX1" fmla="*/ 130948 w 365069"/>
                <a:gd name="connsiteY1" fmla="*/ 466999 h 945021"/>
                <a:gd name="connsiteX2" fmla="*/ 3948 w 365069"/>
                <a:gd name="connsiteY2" fmla="*/ 939017 h 945021"/>
                <a:gd name="connsiteX3" fmla="*/ 314735 w 365069"/>
                <a:gd name="connsiteY3" fmla="*/ 698081 h 945021"/>
                <a:gd name="connsiteX4" fmla="*/ 315097 w 365069"/>
                <a:gd name="connsiteY4" fmla="*/ 242634 h 945021"/>
                <a:gd name="connsiteX5" fmla="*/ 16648 w 365069"/>
                <a:gd name="connsiteY5" fmla="*/ 5567 h 945021"/>
                <a:gd name="connsiteX0" fmla="*/ 16917 w 370073"/>
                <a:gd name="connsiteY0" fmla="*/ 5488 h 943766"/>
                <a:gd name="connsiteX1" fmla="*/ 131217 w 370073"/>
                <a:gd name="connsiteY1" fmla="*/ 466920 h 943766"/>
                <a:gd name="connsiteX2" fmla="*/ 4217 w 370073"/>
                <a:gd name="connsiteY2" fmla="*/ 938938 h 943766"/>
                <a:gd name="connsiteX3" fmla="*/ 322230 w 370073"/>
                <a:gd name="connsiteY3" fmla="*/ 680659 h 943766"/>
                <a:gd name="connsiteX4" fmla="*/ 315366 w 370073"/>
                <a:gd name="connsiteY4" fmla="*/ 242555 h 943766"/>
                <a:gd name="connsiteX5" fmla="*/ 16917 w 370073"/>
                <a:gd name="connsiteY5" fmla="*/ 5488 h 943766"/>
                <a:gd name="connsiteX0" fmla="*/ 16917 w 361591"/>
                <a:gd name="connsiteY0" fmla="*/ 8625 h 946904"/>
                <a:gd name="connsiteX1" fmla="*/ 131217 w 361591"/>
                <a:gd name="connsiteY1" fmla="*/ 470057 h 946904"/>
                <a:gd name="connsiteX2" fmla="*/ 4217 w 361591"/>
                <a:gd name="connsiteY2" fmla="*/ 942075 h 946904"/>
                <a:gd name="connsiteX3" fmla="*/ 322230 w 361591"/>
                <a:gd name="connsiteY3" fmla="*/ 683796 h 946904"/>
                <a:gd name="connsiteX4" fmla="*/ 289352 w 361591"/>
                <a:gd name="connsiteY4" fmla="*/ 208116 h 946904"/>
                <a:gd name="connsiteX5" fmla="*/ 16917 w 361591"/>
                <a:gd name="connsiteY5" fmla="*/ 8625 h 946904"/>
                <a:gd name="connsiteX0" fmla="*/ 15783 w 337736"/>
                <a:gd name="connsiteY0" fmla="*/ 8933 h 950047"/>
                <a:gd name="connsiteX1" fmla="*/ 130083 w 337736"/>
                <a:gd name="connsiteY1" fmla="*/ 470365 h 950047"/>
                <a:gd name="connsiteX2" fmla="*/ 3083 w 337736"/>
                <a:gd name="connsiteY2" fmla="*/ 942383 h 950047"/>
                <a:gd name="connsiteX3" fmla="*/ 289300 w 337736"/>
                <a:gd name="connsiteY3" fmla="*/ 721680 h 950047"/>
                <a:gd name="connsiteX4" fmla="*/ 288218 w 337736"/>
                <a:gd name="connsiteY4" fmla="*/ 208424 h 950047"/>
                <a:gd name="connsiteX5" fmla="*/ 15783 w 337736"/>
                <a:gd name="connsiteY5" fmla="*/ 8933 h 950047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41503"/>
                <a:gd name="connsiteY0" fmla="*/ 8599 h 949754"/>
                <a:gd name="connsiteX1" fmla="*/ 130083 w 341503"/>
                <a:gd name="connsiteY1" fmla="*/ 470031 h 949754"/>
                <a:gd name="connsiteX2" fmla="*/ 3083 w 341503"/>
                <a:gd name="connsiteY2" fmla="*/ 942049 h 949754"/>
                <a:gd name="connsiteX3" fmla="*/ 289300 w 341503"/>
                <a:gd name="connsiteY3" fmla="*/ 721346 h 949754"/>
                <a:gd name="connsiteX4" fmla="*/ 288218 w 341503"/>
                <a:gd name="connsiteY4" fmla="*/ 208090 h 949754"/>
                <a:gd name="connsiteX5" fmla="*/ 15783 w 341503"/>
                <a:gd name="connsiteY5" fmla="*/ 8599 h 949754"/>
                <a:gd name="connsiteX0" fmla="*/ 15783 w 341503"/>
                <a:gd name="connsiteY0" fmla="*/ 8599 h 949738"/>
                <a:gd name="connsiteX1" fmla="*/ 130083 w 341503"/>
                <a:gd name="connsiteY1" fmla="*/ 470031 h 949738"/>
                <a:gd name="connsiteX2" fmla="*/ 3083 w 341503"/>
                <a:gd name="connsiteY2" fmla="*/ 942049 h 949738"/>
                <a:gd name="connsiteX3" fmla="*/ 289300 w 341503"/>
                <a:gd name="connsiteY3" fmla="*/ 721346 h 949738"/>
                <a:gd name="connsiteX4" fmla="*/ 288218 w 341503"/>
                <a:gd name="connsiteY4" fmla="*/ 208090 h 949738"/>
                <a:gd name="connsiteX5" fmla="*/ 15783 w 341503"/>
                <a:gd name="connsiteY5" fmla="*/ 8599 h 949738"/>
                <a:gd name="connsiteX0" fmla="*/ 15783 w 343977"/>
                <a:gd name="connsiteY0" fmla="*/ 8213 h 949352"/>
                <a:gd name="connsiteX1" fmla="*/ 130083 w 343977"/>
                <a:gd name="connsiteY1" fmla="*/ 469645 h 949352"/>
                <a:gd name="connsiteX2" fmla="*/ 3083 w 343977"/>
                <a:gd name="connsiteY2" fmla="*/ 941663 h 949352"/>
                <a:gd name="connsiteX3" fmla="*/ 289300 w 343977"/>
                <a:gd name="connsiteY3" fmla="*/ 720960 h 949352"/>
                <a:gd name="connsiteX4" fmla="*/ 288218 w 343977"/>
                <a:gd name="connsiteY4" fmla="*/ 207704 h 949352"/>
                <a:gd name="connsiteX5" fmla="*/ 15783 w 343977"/>
                <a:gd name="connsiteY5" fmla="*/ 8213 h 949352"/>
                <a:gd name="connsiteX0" fmla="*/ 15783 w 341503"/>
                <a:gd name="connsiteY0" fmla="*/ 8728 h 949867"/>
                <a:gd name="connsiteX1" fmla="*/ 130083 w 341503"/>
                <a:gd name="connsiteY1" fmla="*/ 470160 h 949867"/>
                <a:gd name="connsiteX2" fmla="*/ 3083 w 341503"/>
                <a:gd name="connsiteY2" fmla="*/ 942178 h 949867"/>
                <a:gd name="connsiteX3" fmla="*/ 289300 w 341503"/>
                <a:gd name="connsiteY3" fmla="*/ 721475 h 949867"/>
                <a:gd name="connsiteX4" fmla="*/ 288218 w 341503"/>
                <a:gd name="connsiteY4" fmla="*/ 208219 h 949867"/>
                <a:gd name="connsiteX5" fmla="*/ 15783 w 341503"/>
                <a:gd name="connsiteY5" fmla="*/ 8728 h 949867"/>
                <a:gd name="connsiteX0" fmla="*/ 15783 w 331806"/>
                <a:gd name="connsiteY0" fmla="*/ 8728 h 950310"/>
                <a:gd name="connsiteX1" fmla="*/ 130083 w 331806"/>
                <a:gd name="connsiteY1" fmla="*/ 470160 h 950310"/>
                <a:gd name="connsiteX2" fmla="*/ 3083 w 331806"/>
                <a:gd name="connsiteY2" fmla="*/ 942178 h 950310"/>
                <a:gd name="connsiteX3" fmla="*/ 289300 w 331806"/>
                <a:gd name="connsiteY3" fmla="*/ 721475 h 950310"/>
                <a:gd name="connsiteX4" fmla="*/ 288218 w 331806"/>
                <a:gd name="connsiteY4" fmla="*/ 208219 h 950310"/>
                <a:gd name="connsiteX5" fmla="*/ 15783 w 331806"/>
                <a:gd name="connsiteY5" fmla="*/ 8728 h 950310"/>
                <a:gd name="connsiteX0" fmla="*/ 15783 w 336856"/>
                <a:gd name="connsiteY0" fmla="*/ 8728 h 950068"/>
                <a:gd name="connsiteX1" fmla="*/ 130083 w 336856"/>
                <a:gd name="connsiteY1" fmla="*/ 470160 h 950068"/>
                <a:gd name="connsiteX2" fmla="*/ 3083 w 336856"/>
                <a:gd name="connsiteY2" fmla="*/ 942178 h 950068"/>
                <a:gd name="connsiteX3" fmla="*/ 289300 w 336856"/>
                <a:gd name="connsiteY3" fmla="*/ 721475 h 950068"/>
                <a:gd name="connsiteX4" fmla="*/ 288218 w 336856"/>
                <a:gd name="connsiteY4" fmla="*/ 208219 h 950068"/>
                <a:gd name="connsiteX5" fmla="*/ 15783 w 336856"/>
                <a:gd name="connsiteY5" fmla="*/ 8728 h 950068"/>
                <a:gd name="connsiteX0" fmla="*/ 15783 w 336162"/>
                <a:gd name="connsiteY0" fmla="*/ 8728 h 950068"/>
                <a:gd name="connsiteX1" fmla="*/ 130083 w 336162"/>
                <a:gd name="connsiteY1" fmla="*/ 470160 h 950068"/>
                <a:gd name="connsiteX2" fmla="*/ 3083 w 336162"/>
                <a:gd name="connsiteY2" fmla="*/ 942178 h 950068"/>
                <a:gd name="connsiteX3" fmla="*/ 289300 w 336162"/>
                <a:gd name="connsiteY3" fmla="*/ 721475 h 950068"/>
                <a:gd name="connsiteX4" fmla="*/ 288218 w 336162"/>
                <a:gd name="connsiteY4" fmla="*/ 208219 h 950068"/>
                <a:gd name="connsiteX5" fmla="*/ 15783 w 336162"/>
                <a:gd name="connsiteY5" fmla="*/ 8728 h 950068"/>
                <a:gd name="connsiteX0" fmla="*/ 15783 w 337685"/>
                <a:gd name="connsiteY0" fmla="*/ 9323 h 950663"/>
                <a:gd name="connsiteX1" fmla="*/ 130083 w 337685"/>
                <a:gd name="connsiteY1" fmla="*/ 470755 h 950663"/>
                <a:gd name="connsiteX2" fmla="*/ 3083 w 337685"/>
                <a:gd name="connsiteY2" fmla="*/ 942773 h 950663"/>
                <a:gd name="connsiteX3" fmla="*/ 289300 w 337685"/>
                <a:gd name="connsiteY3" fmla="*/ 722070 h 950663"/>
                <a:gd name="connsiteX4" fmla="*/ 288218 w 337685"/>
                <a:gd name="connsiteY4" fmla="*/ 208814 h 950663"/>
                <a:gd name="connsiteX5" fmla="*/ 15783 w 337685"/>
                <a:gd name="connsiteY5" fmla="*/ 9323 h 950663"/>
                <a:gd name="connsiteX0" fmla="*/ 15783 w 341714"/>
                <a:gd name="connsiteY0" fmla="*/ 9323 h 950203"/>
                <a:gd name="connsiteX1" fmla="*/ 130083 w 341714"/>
                <a:gd name="connsiteY1" fmla="*/ 470755 h 950203"/>
                <a:gd name="connsiteX2" fmla="*/ 3083 w 341714"/>
                <a:gd name="connsiteY2" fmla="*/ 942773 h 950203"/>
                <a:gd name="connsiteX3" fmla="*/ 289300 w 341714"/>
                <a:gd name="connsiteY3" fmla="*/ 722070 h 950203"/>
                <a:gd name="connsiteX4" fmla="*/ 288218 w 341714"/>
                <a:gd name="connsiteY4" fmla="*/ 208814 h 950203"/>
                <a:gd name="connsiteX5" fmla="*/ 15783 w 341714"/>
                <a:gd name="connsiteY5" fmla="*/ 9323 h 950203"/>
                <a:gd name="connsiteX0" fmla="*/ 15783 w 341714"/>
                <a:gd name="connsiteY0" fmla="*/ 9323 h 949900"/>
                <a:gd name="connsiteX1" fmla="*/ 130083 w 341714"/>
                <a:gd name="connsiteY1" fmla="*/ 470755 h 949900"/>
                <a:gd name="connsiteX2" fmla="*/ 3083 w 341714"/>
                <a:gd name="connsiteY2" fmla="*/ 942773 h 949900"/>
                <a:gd name="connsiteX3" fmla="*/ 289300 w 341714"/>
                <a:gd name="connsiteY3" fmla="*/ 722070 h 949900"/>
                <a:gd name="connsiteX4" fmla="*/ 288218 w 341714"/>
                <a:gd name="connsiteY4" fmla="*/ 208814 h 949900"/>
                <a:gd name="connsiteX5" fmla="*/ 15783 w 341714"/>
                <a:gd name="connsiteY5" fmla="*/ 9323 h 949900"/>
                <a:gd name="connsiteX0" fmla="*/ 15783 w 335433"/>
                <a:gd name="connsiteY0" fmla="*/ 9323 h 950281"/>
                <a:gd name="connsiteX1" fmla="*/ 130083 w 335433"/>
                <a:gd name="connsiteY1" fmla="*/ 470755 h 950281"/>
                <a:gd name="connsiteX2" fmla="*/ 3083 w 335433"/>
                <a:gd name="connsiteY2" fmla="*/ 942773 h 950281"/>
                <a:gd name="connsiteX3" fmla="*/ 289300 w 335433"/>
                <a:gd name="connsiteY3" fmla="*/ 722070 h 950281"/>
                <a:gd name="connsiteX4" fmla="*/ 288218 w 335433"/>
                <a:gd name="connsiteY4" fmla="*/ 208814 h 950281"/>
                <a:gd name="connsiteX5" fmla="*/ 15783 w 335433"/>
                <a:gd name="connsiteY5" fmla="*/ 9323 h 950281"/>
                <a:gd name="connsiteX0" fmla="*/ 15783 w 340843"/>
                <a:gd name="connsiteY0" fmla="*/ 14637 h 955595"/>
                <a:gd name="connsiteX1" fmla="*/ 130083 w 340843"/>
                <a:gd name="connsiteY1" fmla="*/ 476069 h 955595"/>
                <a:gd name="connsiteX2" fmla="*/ 3083 w 340843"/>
                <a:gd name="connsiteY2" fmla="*/ 948087 h 955595"/>
                <a:gd name="connsiteX3" fmla="*/ 289300 w 340843"/>
                <a:gd name="connsiteY3" fmla="*/ 727384 h 955595"/>
                <a:gd name="connsiteX4" fmla="*/ 288218 w 340843"/>
                <a:gd name="connsiteY4" fmla="*/ 214128 h 955595"/>
                <a:gd name="connsiteX5" fmla="*/ 15783 w 340843"/>
                <a:gd name="connsiteY5" fmla="*/ 14637 h 955595"/>
                <a:gd name="connsiteX0" fmla="*/ 15783 w 344428"/>
                <a:gd name="connsiteY0" fmla="*/ 14637 h 957801"/>
                <a:gd name="connsiteX1" fmla="*/ 130083 w 344428"/>
                <a:gd name="connsiteY1" fmla="*/ 476069 h 957801"/>
                <a:gd name="connsiteX2" fmla="*/ 3083 w 344428"/>
                <a:gd name="connsiteY2" fmla="*/ 948087 h 957801"/>
                <a:gd name="connsiteX3" fmla="*/ 289300 w 344428"/>
                <a:gd name="connsiteY3" fmla="*/ 727384 h 957801"/>
                <a:gd name="connsiteX4" fmla="*/ 288218 w 344428"/>
                <a:gd name="connsiteY4" fmla="*/ 214128 h 957801"/>
                <a:gd name="connsiteX5" fmla="*/ 15783 w 344428"/>
                <a:gd name="connsiteY5" fmla="*/ 14637 h 957801"/>
                <a:gd name="connsiteX0" fmla="*/ 15783 w 347328"/>
                <a:gd name="connsiteY0" fmla="*/ 13037 h 956201"/>
                <a:gd name="connsiteX1" fmla="*/ 130083 w 347328"/>
                <a:gd name="connsiteY1" fmla="*/ 474469 h 956201"/>
                <a:gd name="connsiteX2" fmla="*/ 3083 w 347328"/>
                <a:gd name="connsiteY2" fmla="*/ 946487 h 956201"/>
                <a:gd name="connsiteX3" fmla="*/ 289300 w 347328"/>
                <a:gd name="connsiteY3" fmla="*/ 725784 h 956201"/>
                <a:gd name="connsiteX4" fmla="*/ 288218 w 347328"/>
                <a:gd name="connsiteY4" fmla="*/ 212528 h 956201"/>
                <a:gd name="connsiteX5" fmla="*/ 15783 w 347328"/>
                <a:gd name="connsiteY5" fmla="*/ 13037 h 956201"/>
                <a:gd name="connsiteX0" fmla="*/ 15783 w 340912"/>
                <a:gd name="connsiteY0" fmla="*/ 10958 h 954122"/>
                <a:gd name="connsiteX1" fmla="*/ 130083 w 340912"/>
                <a:gd name="connsiteY1" fmla="*/ 472390 h 954122"/>
                <a:gd name="connsiteX2" fmla="*/ 3083 w 340912"/>
                <a:gd name="connsiteY2" fmla="*/ 944408 h 954122"/>
                <a:gd name="connsiteX3" fmla="*/ 289300 w 340912"/>
                <a:gd name="connsiteY3" fmla="*/ 723705 h 954122"/>
                <a:gd name="connsiteX4" fmla="*/ 288218 w 340912"/>
                <a:gd name="connsiteY4" fmla="*/ 210449 h 954122"/>
                <a:gd name="connsiteX5" fmla="*/ 15783 w 340912"/>
                <a:gd name="connsiteY5" fmla="*/ 10958 h 954122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997 w 334539"/>
                <a:gd name="connsiteY0" fmla="*/ 10958 h 952151"/>
                <a:gd name="connsiteX1" fmla="*/ 130297 w 334539"/>
                <a:gd name="connsiteY1" fmla="*/ 472390 h 952151"/>
                <a:gd name="connsiteX2" fmla="*/ 3297 w 334539"/>
                <a:gd name="connsiteY2" fmla="*/ 944408 h 952151"/>
                <a:gd name="connsiteX3" fmla="*/ 289514 w 334539"/>
                <a:gd name="connsiteY3" fmla="*/ 723705 h 952151"/>
                <a:gd name="connsiteX4" fmla="*/ 288432 w 334539"/>
                <a:gd name="connsiteY4" fmla="*/ 210449 h 952151"/>
                <a:gd name="connsiteX5" fmla="*/ 15997 w 334539"/>
                <a:gd name="connsiteY5" fmla="*/ 10958 h 952151"/>
                <a:gd name="connsiteX0" fmla="*/ 15942 w 334484"/>
                <a:gd name="connsiteY0" fmla="*/ 10958 h 952151"/>
                <a:gd name="connsiteX1" fmla="*/ 130242 w 334484"/>
                <a:gd name="connsiteY1" fmla="*/ 472390 h 952151"/>
                <a:gd name="connsiteX2" fmla="*/ 3242 w 334484"/>
                <a:gd name="connsiteY2" fmla="*/ 944408 h 952151"/>
                <a:gd name="connsiteX3" fmla="*/ 289459 w 334484"/>
                <a:gd name="connsiteY3" fmla="*/ 723705 h 952151"/>
                <a:gd name="connsiteX4" fmla="*/ 288377 w 334484"/>
                <a:gd name="connsiteY4" fmla="*/ 210449 h 952151"/>
                <a:gd name="connsiteX5" fmla="*/ 15942 w 334484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56156"/>
                <a:gd name="connsiteY0" fmla="*/ 10797 h 951990"/>
                <a:gd name="connsiteX1" fmla="*/ 130242 w 356156"/>
                <a:gd name="connsiteY1" fmla="*/ 472229 h 951990"/>
                <a:gd name="connsiteX2" fmla="*/ 3242 w 356156"/>
                <a:gd name="connsiteY2" fmla="*/ 944247 h 951990"/>
                <a:gd name="connsiteX3" fmla="*/ 289459 w 356156"/>
                <a:gd name="connsiteY3" fmla="*/ 723544 h 951990"/>
                <a:gd name="connsiteX4" fmla="*/ 288377 w 356156"/>
                <a:gd name="connsiteY4" fmla="*/ 210288 h 951990"/>
                <a:gd name="connsiteX5" fmla="*/ 15942 w 356156"/>
                <a:gd name="connsiteY5" fmla="*/ 10797 h 951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6156" h="951990">
                  <a:moveTo>
                    <a:pt x="15942" y="10797"/>
                  </a:moveTo>
                  <a:cubicBezTo>
                    <a:pt x="-10414" y="54454"/>
                    <a:pt x="138915" y="249535"/>
                    <a:pt x="130242" y="472229"/>
                  </a:cubicBezTo>
                  <a:cubicBezTo>
                    <a:pt x="121569" y="694923"/>
                    <a:pt x="-23294" y="902361"/>
                    <a:pt x="3242" y="944247"/>
                  </a:cubicBezTo>
                  <a:cubicBezTo>
                    <a:pt x="29778" y="986133"/>
                    <a:pt x="232313" y="850338"/>
                    <a:pt x="289459" y="723544"/>
                  </a:cubicBezTo>
                  <a:cubicBezTo>
                    <a:pt x="375510" y="544721"/>
                    <a:pt x="381595" y="411660"/>
                    <a:pt x="288377" y="210288"/>
                  </a:cubicBezTo>
                  <a:cubicBezTo>
                    <a:pt x="218953" y="60316"/>
                    <a:pt x="42298" y="-32860"/>
                    <a:pt x="15942" y="10797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2026" name="Straight Arrow Connector 2025">
              <a:extLst>
                <a:ext uri="{FF2B5EF4-FFF2-40B4-BE49-F238E27FC236}">
                  <a16:creationId xmlns:a16="http://schemas.microsoft.com/office/drawing/2014/main" id="{1E0AF2D0-059E-7E41-851A-47B20D831826}"/>
                </a:ext>
              </a:extLst>
            </p:cNvPr>
            <p:cNvCxnSpPr/>
            <p:nvPr/>
          </p:nvCxnSpPr>
          <p:spPr>
            <a:xfrm rot="5400000" flipH="1">
              <a:off x="6193523" y="3608196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7" name="Straight Arrow Connector 2026">
              <a:extLst>
                <a:ext uri="{FF2B5EF4-FFF2-40B4-BE49-F238E27FC236}">
                  <a16:creationId xmlns:a16="http://schemas.microsoft.com/office/drawing/2014/main" id="{D29D44D5-5297-1014-DF73-72B387C5221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8085" y="3851223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8" name="Straight Arrow Connector 2027">
              <a:extLst>
                <a:ext uri="{FF2B5EF4-FFF2-40B4-BE49-F238E27FC236}">
                  <a16:creationId xmlns:a16="http://schemas.microsoft.com/office/drawing/2014/main" id="{7C70CFBE-5F33-5339-CD5F-BE8115B0C6C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52392" y="3249629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29" name="Group 2028">
            <a:extLst>
              <a:ext uri="{FF2B5EF4-FFF2-40B4-BE49-F238E27FC236}">
                <a16:creationId xmlns:a16="http://schemas.microsoft.com/office/drawing/2014/main" id="{EED7BD25-9157-27FF-E490-E918856F6FCA}"/>
              </a:ext>
            </a:extLst>
          </p:cNvPr>
          <p:cNvGrpSpPr/>
          <p:nvPr/>
        </p:nvGrpSpPr>
        <p:grpSpPr>
          <a:xfrm>
            <a:off x="6832321" y="5028884"/>
            <a:ext cx="897748" cy="897746"/>
            <a:chOff x="2038168" y="3172338"/>
            <a:chExt cx="1509733" cy="1509730"/>
          </a:xfrm>
        </p:grpSpPr>
        <p:grpSp>
          <p:nvGrpSpPr>
            <p:cNvPr id="2030" name="Group 2029">
              <a:extLst>
                <a:ext uri="{FF2B5EF4-FFF2-40B4-BE49-F238E27FC236}">
                  <a16:creationId xmlns:a16="http://schemas.microsoft.com/office/drawing/2014/main" id="{7557CF53-213D-E648-42D1-F08F29563520}"/>
                </a:ext>
              </a:extLst>
            </p:cNvPr>
            <p:cNvGrpSpPr/>
            <p:nvPr/>
          </p:nvGrpSpPr>
          <p:grpSpPr>
            <a:xfrm>
              <a:off x="2038168" y="3172338"/>
              <a:ext cx="1509733" cy="1509730"/>
              <a:chOff x="-2903027" y="1485399"/>
              <a:chExt cx="583339" cy="583339"/>
            </a:xfrm>
            <a:solidFill>
              <a:schemeClr val="bg1">
                <a:lumMod val="75000"/>
              </a:schemeClr>
            </a:solidFill>
          </p:grpSpPr>
          <p:sp>
            <p:nvSpPr>
              <p:cNvPr id="2039" name="Oval 2038">
                <a:extLst>
                  <a:ext uri="{FF2B5EF4-FFF2-40B4-BE49-F238E27FC236}">
                    <a16:creationId xmlns:a16="http://schemas.microsoft.com/office/drawing/2014/main" id="{4313D5A6-1514-EF8C-29D9-19F1389684BB}"/>
                  </a:ext>
                </a:extLst>
              </p:cNvPr>
              <p:cNvSpPr/>
              <p:nvPr/>
            </p:nvSpPr>
            <p:spPr>
              <a:xfrm>
                <a:off x="-2903027" y="1485399"/>
                <a:ext cx="583339" cy="583339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040" name="Oval 2039">
                <a:extLst>
                  <a:ext uri="{FF2B5EF4-FFF2-40B4-BE49-F238E27FC236}">
                    <a16:creationId xmlns:a16="http://schemas.microsoft.com/office/drawing/2014/main" id="{9599C3DD-7468-48AC-B34B-3DCBE1E72E96}"/>
                  </a:ext>
                </a:extLst>
              </p:cNvPr>
              <p:cNvSpPr/>
              <p:nvPr/>
            </p:nvSpPr>
            <p:spPr>
              <a:xfrm>
                <a:off x="-2827270" y="1561156"/>
                <a:ext cx="431825" cy="431825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cxnSp>
          <p:nvCxnSpPr>
            <p:cNvPr id="2031" name="Straight Arrow Connector 2030">
              <a:extLst>
                <a:ext uri="{FF2B5EF4-FFF2-40B4-BE49-F238E27FC236}">
                  <a16:creationId xmlns:a16="http://schemas.microsoft.com/office/drawing/2014/main" id="{6B3AD750-2BE2-8206-3AE7-CFB7A62496C2}"/>
                </a:ext>
              </a:extLst>
            </p:cNvPr>
            <p:cNvCxnSpPr/>
            <p:nvPr/>
          </p:nvCxnSpPr>
          <p:spPr>
            <a:xfrm rot="5400000" flipH="1">
              <a:off x="3366100" y="3917227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2" name="Straight Arrow Connector 2031">
              <a:extLst>
                <a:ext uri="{FF2B5EF4-FFF2-40B4-BE49-F238E27FC236}">
                  <a16:creationId xmlns:a16="http://schemas.microsoft.com/office/drawing/2014/main" id="{1DDC9130-30C0-27F0-5466-AC1C0BF8EAE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714168" y="3265292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3" name="Straight Arrow Connector 2032">
              <a:extLst>
                <a:ext uri="{FF2B5EF4-FFF2-40B4-BE49-F238E27FC236}">
                  <a16:creationId xmlns:a16="http://schemas.microsoft.com/office/drawing/2014/main" id="{4BB220AC-2C39-5642-4D28-1E42EB88611D}"/>
                </a:ext>
              </a:extLst>
            </p:cNvPr>
            <p:cNvCxnSpPr>
              <a:cxnSpLocks/>
            </p:cNvCxnSpPr>
            <p:nvPr/>
          </p:nvCxnSpPr>
          <p:spPr>
            <a:xfrm rot="16200000" flipH="1" flipV="1">
              <a:off x="2062235" y="3934155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4" name="Straight Arrow Connector 2033">
              <a:extLst>
                <a:ext uri="{FF2B5EF4-FFF2-40B4-BE49-F238E27FC236}">
                  <a16:creationId xmlns:a16="http://schemas.microsoft.com/office/drawing/2014/main" id="{4CC884FA-4662-E0F7-FB80-1702AC96CEC3}"/>
                </a:ext>
              </a:extLst>
            </p:cNvPr>
            <p:cNvCxnSpPr>
              <a:cxnSpLocks/>
            </p:cNvCxnSpPr>
            <p:nvPr/>
          </p:nvCxnSpPr>
          <p:spPr>
            <a:xfrm>
              <a:off x="2748035" y="4577625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5" name="Straight Arrow Connector 2034">
              <a:extLst>
                <a:ext uri="{FF2B5EF4-FFF2-40B4-BE49-F238E27FC236}">
                  <a16:creationId xmlns:a16="http://schemas.microsoft.com/office/drawing/2014/main" id="{D0FB2A85-C58B-63C6-AEBA-38F6F4D200C3}"/>
                </a:ext>
              </a:extLst>
            </p:cNvPr>
            <p:cNvCxnSpPr>
              <a:cxnSpLocks/>
            </p:cNvCxnSpPr>
            <p:nvPr/>
          </p:nvCxnSpPr>
          <p:spPr>
            <a:xfrm rot="2700000" flipH="1">
              <a:off x="3171370" y="3476960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6" name="Straight Arrow Connector 2035">
              <a:extLst>
                <a:ext uri="{FF2B5EF4-FFF2-40B4-BE49-F238E27FC236}">
                  <a16:creationId xmlns:a16="http://schemas.microsoft.com/office/drawing/2014/main" id="{37E0E9F0-9B2A-AB2A-D10D-BE893313110C}"/>
                </a:ext>
              </a:extLst>
            </p:cNvPr>
            <p:cNvCxnSpPr>
              <a:cxnSpLocks/>
            </p:cNvCxnSpPr>
            <p:nvPr/>
          </p:nvCxnSpPr>
          <p:spPr>
            <a:xfrm rot="18900000" flipH="1">
              <a:off x="2256967" y="3460025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7" name="Straight Arrow Connector 2036">
              <a:extLst>
                <a:ext uri="{FF2B5EF4-FFF2-40B4-BE49-F238E27FC236}">
                  <a16:creationId xmlns:a16="http://schemas.microsoft.com/office/drawing/2014/main" id="{D2DD7FCB-DE5D-8491-B677-1781CFEF0F56}"/>
                </a:ext>
              </a:extLst>
            </p:cNvPr>
            <p:cNvCxnSpPr>
              <a:cxnSpLocks/>
            </p:cNvCxnSpPr>
            <p:nvPr/>
          </p:nvCxnSpPr>
          <p:spPr>
            <a:xfrm rot="13500000" flipH="1">
              <a:off x="2265432" y="4399822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8" name="Straight Arrow Connector 2037">
              <a:extLst>
                <a:ext uri="{FF2B5EF4-FFF2-40B4-BE49-F238E27FC236}">
                  <a16:creationId xmlns:a16="http://schemas.microsoft.com/office/drawing/2014/main" id="{552F0843-4073-D0C1-62AF-8D6CF099C277}"/>
                </a:ext>
              </a:extLst>
            </p:cNvPr>
            <p:cNvCxnSpPr>
              <a:cxnSpLocks/>
            </p:cNvCxnSpPr>
            <p:nvPr/>
          </p:nvCxnSpPr>
          <p:spPr>
            <a:xfrm rot="8100000" flipH="1">
              <a:off x="3179838" y="4382890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74" name="TextBox 2073">
            <a:extLst>
              <a:ext uri="{FF2B5EF4-FFF2-40B4-BE49-F238E27FC236}">
                <a16:creationId xmlns:a16="http://schemas.microsoft.com/office/drawing/2014/main" id="{FB54A759-62D6-F66D-F2B0-899B8FC86A22}"/>
              </a:ext>
            </a:extLst>
          </p:cNvPr>
          <p:cNvSpPr txBox="1"/>
          <p:nvPr/>
        </p:nvSpPr>
        <p:spPr>
          <a:xfrm>
            <a:off x="1023734" y="1631635"/>
            <a:ext cx="10664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verging density of </a:t>
            </a:r>
            <a:r>
              <a:rPr lang="en-US" sz="2400" dirty="0" err="1"/>
              <a:t>Floquet</a:t>
            </a:r>
            <a:r>
              <a:rPr lang="en-US" sz="2400" dirty="0"/>
              <a:t> states       instability of the Fermi surface near half filling </a:t>
            </a:r>
            <a:endParaRPr lang="en-IL" sz="2400" dirty="0"/>
          </a:p>
        </p:txBody>
      </p:sp>
      <p:sp>
        <p:nvSpPr>
          <p:cNvPr id="2075" name="Arrow: Right 2074">
            <a:extLst>
              <a:ext uri="{FF2B5EF4-FFF2-40B4-BE49-F238E27FC236}">
                <a16:creationId xmlns:a16="http://schemas.microsoft.com/office/drawing/2014/main" id="{3248F17F-17C2-2929-9767-A5E5F656D14A}"/>
              </a:ext>
            </a:extLst>
          </p:cNvPr>
          <p:cNvSpPr/>
          <p:nvPr/>
        </p:nvSpPr>
        <p:spPr>
          <a:xfrm>
            <a:off x="5428401" y="1843281"/>
            <a:ext cx="377687" cy="143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L"/>
          </a:p>
        </p:txBody>
      </p:sp>
      <p:sp>
        <p:nvSpPr>
          <p:cNvPr id="2076" name="TextBox 2075">
            <a:extLst>
              <a:ext uri="{FF2B5EF4-FFF2-40B4-BE49-F238E27FC236}">
                <a16:creationId xmlns:a16="http://schemas.microsoft.com/office/drawing/2014/main" id="{245418A3-1F6C-297A-F457-2343EE7681A3}"/>
              </a:ext>
            </a:extLst>
          </p:cNvPr>
          <p:cNvSpPr txBox="1"/>
          <p:nvPr/>
        </p:nvSpPr>
        <p:spPr>
          <a:xfrm>
            <a:off x="2737074" y="6242317"/>
            <a:ext cx="7030779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Esin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, 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Gupta, Berg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Nat. </a:t>
            </a: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Comm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. </a:t>
            </a:r>
            <a:r>
              <a:rPr lang="fr-FR" sz="2000" b="1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12, 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5299 (2021</a:t>
            </a:r>
            <a:r>
              <a:rPr lang="fr-FR" sz="2000" b="0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367212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F04A4-6CA2-4BFF-9C43-E7B9311447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Oscillating ferromagnetic order parameter</a:t>
            </a:r>
          </a:p>
        </p:txBody>
      </p:sp>
      <p:grpSp>
        <p:nvGrpSpPr>
          <p:cNvPr id="1739" name="Group 1738">
            <a:extLst>
              <a:ext uri="{FF2B5EF4-FFF2-40B4-BE49-F238E27FC236}">
                <a16:creationId xmlns:a16="http://schemas.microsoft.com/office/drawing/2014/main" id="{84972ACF-8039-48F8-BCC0-327515ACA58A}"/>
              </a:ext>
            </a:extLst>
          </p:cNvPr>
          <p:cNvGrpSpPr/>
          <p:nvPr/>
        </p:nvGrpSpPr>
        <p:grpSpPr>
          <a:xfrm>
            <a:off x="9027618" y="2232679"/>
            <a:ext cx="1822156" cy="1204046"/>
            <a:chOff x="-4576763" y="5726113"/>
            <a:chExt cx="3343275" cy="2101849"/>
          </a:xfrm>
        </p:grpSpPr>
        <p:sp>
          <p:nvSpPr>
            <p:cNvPr id="1740" name="Freeform 126">
              <a:extLst>
                <a:ext uri="{FF2B5EF4-FFF2-40B4-BE49-F238E27FC236}">
                  <a16:creationId xmlns:a16="http://schemas.microsoft.com/office/drawing/2014/main" id="{E87539C7-DDE9-4357-8184-C17F9B44E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19563" y="5726113"/>
              <a:ext cx="1554163" cy="1336675"/>
            </a:xfrm>
            <a:custGeom>
              <a:avLst/>
              <a:gdLst>
                <a:gd name="T0" fmla="*/ 95 w 2038"/>
                <a:gd name="T1" fmla="*/ 1754 h 1754"/>
                <a:gd name="T2" fmla="*/ 2031 w 2038"/>
                <a:gd name="T3" fmla="*/ 1271 h 1754"/>
                <a:gd name="T4" fmla="*/ 2038 w 2038"/>
                <a:gd name="T5" fmla="*/ 0 h 1754"/>
                <a:gd name="T6" fmla="*/ 0 w 2038"/>
                <a:gd name="T7" fmla="*/ 434 h 1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38" h="1754">
                  <a:moveTo>
                    <a:pt x="95" y="1754"/>
                  </a:moveTo>
                  <a:lnTo>
                    <a:pt x="2031" y="1271"/>
                  </a:lnTo>
                  <a:lnTo>
                    <a:pt x="2038" y="0"/>
                  </a:lnTo>
                  <a:lnTo>
                    <a:pt x="0" y="434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1" name="Freeform 127">
              <a:extLst>
                <a:ext uri="{FF2B5EF4-FFF2-40B4-BE49-F238E27FC236}">
                  <a16:creationId xmlns:a16="http://schemas.microsoft.com/office/drawing/2014/main" id="{E6936198-3B31-4FF9-9EF2-9E448B7C5602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71751" y="5726113"/>
              <a:ext cx="1338263" cy="1412875"/>
            </a:xfrm>
            <a:custGeom>
              <a:avLst/>
              <a:gdLst>
                <a:gd name="T0" fmla="*/ 0 w 1756"/>
                <a:gd name="T1" fmla="*/ 1271 h 1853"/>
                <a:gd name="T2" fmla="*/ 1659 w 1756"/>
                <a:gd name="T3" fmla="*/ 1853 h 1853"/>
                <a:gd name="T4" fmla="*/ 1756 w 1756"/>
                <a:gd name="T5" fmla="*/ 523 h 1853"/>
                <a:gd name="T6" fmla="*/ 7 w 1756"/>
                <a:gd name="T7" fmla="*/ 0 h 1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6" h="1853">
                  <a:moveTo>
                    <a:pt x="0" y="1271"/>
                  </a:moveTo>
                  <a:lnTo>
                    <a:pt x="1659" y="1853"/>
                  </a:lnTo>
                  <a:lnTo>
                    <a:pt x="1756" y="523"/>
                  </a:lnTo>
                  <a:lnTo>
                    <a:pt x="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2" name="Freeform 128">
              <a:extLst>
                <a:ext uri="{FF2B5EF4-FFF2-40B4-BE49-F238E27FC236}">
                  <a16:creationId xmlns:a16="http://schemas.microsoft.com/office/drawing/2014/main" id="{85880E2D-99F3-44FB-98DB-4E0CACF7C9B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46538" y="6694488"/>
              <a:ext cx="2740025" cy="865187"/>
            </a:xfrm>
            <a:custGeom>
              <a:avLst/>
              <a:gdLst>
                <a:gd name="T0" fmla="*/ 0 w 3595"/>
                <a:gd name="T1" fmla="*/ 483 h 1135"/>
                <a:gd name="T2" fmla="*/ 1620 w 3595"/>
                <a:gd name="T3" fmla="*/ 1135 h 1135"/>
                <a:gd name="T4" fmla="*/ 3595 w 3595"/>
                <a:gd name="T5" fmla="*/ 582 h 1135"/>
                <a:gd name="T6" fmla="*/ 1936 w 3595"/>
                <a:gd name="T7" fmla="*/ 0 h 1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95" h="1135">
                  <a:moveTo>
                    <a:pt x="0" y="483"/>
                  </a:moveTo>
                  <a:lnTo>
                    <a:pt x="1620" y="1135"/>
                  </a:lnTo>
                  <a:lnTo>
                    <a:pt x="3595" y="582"/>
                  </a:lnTo>
                  <a:lnTo>
                    <a:pt x="1936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3" name="Line 129">
              <a:extLst>
                <a:ext uri="{FF2B5EF4-FFF2-40B4-BE49-F238E27FC236}">
                  <a16:creationId xmlns:a16="http://schemas.microsoft.com/office/drawing/2014/main" id="{11C5563D-CE8A-4A33-9255-43B5BECC6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46538" y="6694488"/>
              <a:ext cx="1474788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4" name="Line 130">
              <a:extLst>
                <a:ext uri="{FF2B5EF4-FFF2-40B4-BE49-F238E27FC236}">
                  <a16:creationId xmlns:a16="http://schemas.microsoft.com/office/drawing/2014/main" id="{EC0982B2-DD37-4216-9A6B-A9FA5F3AAC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943351" y="7112000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5" name="Freeform 131">
              <a:extLst>
                <a:ext uri="{FF2B5EF4-FFF2-40B4-BE49-F238E27FC236}">
                  <a16:creationId xmlns:a16="http://schemas.microsoft.com/office/drawing/2014/main" id="{3CD204BD-1735-4835-BD99-55EB253BF72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132263" y="7254875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3 w 168"/>
                <a:gd name="T11" fmla="*/ 201 h 252"/>
                <a:gd name="T12" fmla="*/ 135 w 168"/>
                <a:gd name="T13" fmla="*/ 126 h 252"/>
                <a:gd name="T14" fmla="*/ 123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2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5" y="34"/>
                    <a:pt x="46" y="51"/>
                  </a:cubicBezTo>
                  <a:cubicBezTo>
                    <a:pt x="38" y="68"/>
                    <a:pt x="33" y="93"/>
                    <a:pt x="33" y="126"/>
                  </a:cubicBezTo>
                  <a:cubicBezTo>
                    <a:pt x="33" y="159"/>
                    <a:pt x="38" y="184"/>
                    <a:pt x="46" y="201"/>
                  </a:cubicBezTo>
                  <a:cubicBezTo>
                    <a:pt x="55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3" y="201"/>
                  </a:cubicBezTo>
                  <a:cubicBezTo>
                    <a:pt x="131" y="184"/>
                    <a:pt x="135" y="159"/>
                    <a:pt x="135" y="126"/>
                  </a:cubicBezTo>
                  <a:cubicBezTo>
                    <a:pt x="135" y="93"/>
                    <a:pt x="131" y="68"/>
                    <a:pt x="123" y="51"/>
                  </a:cubicBezTo>
                  <a:cubicBezTo>
                    <a:pt x="114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2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1"/>
                    <a:pt x="112" y="252"/>
                    <a:pt x="84" y="252"/>
                  </a:cubicBezTo>
                  <a:cubicBezTo>
                    <a:pt x="57" y="252"/>
                    <a:pt x="36" y="241"/>
                    <a:pt x="22" y="220"/>
                  </a:cubicBezTo>
                  <a:cubicBezTo>
                    <a:pt x="8" y="198"/>
                    <a:pt x="0" y="167"/>
                    <a:pt x="0" y="126"/>
                  </a:cubicBezTo>
                  <a:cubicBezTo>
                    <a:pt x="0" y="85"/>
                    <a:pt x="8" y="54"/>
                    <a:pt x="22" y="32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6" name="Line 132">
              <a:extLst>
                <a:ext uri="{FF2B5EF4-FFF2-40B4-BE49-F238E27FC236}">
                  <a16:creationId xmlns:a16="http://schemas.microsoft.com/office/drawing/2014/main" id="{AD979828-680E-4508-8B51-799A9D6ED3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717926" y="7202488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7" name="Freeform 133">
              <a:extLst>
                <a:ext uri="{FF2B5EF4-FFF2-40B4-BE49-F238E27FC236}">
                  <a16:creationId xmlns:a16="http://schemas.microsoft.com/office/drawing/2014/main" id="{45708E0A-60F9-48FC-8311-7C0464517CC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97313" y="7350125"/>
              <a:ext cx="109538" cy="185737"/>
            </a:xfrm>
            <a:custGeom>
              <a:avLst/>
              <a:gdLst>
                <a:gd name="T0" fmla="*/ 5 w 145"/>
                <a:gd name="T1" fmla="*/ 216 h 243"/>
                <a:gd name="T2" fmla="*/ 59 w 145"/>
                <a:gd name="T3" fmla="*/ 216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9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9" y="216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9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8" name="Line 134">
              <a:extLst>
                <a:ext uri="{FF2B5EF4-FFF2-40B4-BE49-F238E27FC236}">
                  <a16:creationId xmlns:a16="http://schemas.microsoft.com/office/drawing/2014/main" id="{BD0262C6-844C-49EC-BCC5-C0985881AA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487738" y="729456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49" name="Freeform 135">
              <a:extLst>
                <a:ext uri="{FF2B5EF4-FFF2-40B4-BE49-F238E27FC236}">
                  <a16:creationId xmlns:a16="http://schemas.microsoft.com/office/drawing/2014/main" id="{D5221774-1325-4B89-82FE-BC193035D60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78238" y="7442200"/>
              <a:ext cx="117475" cy="187325"/>
            </a:xfrm>
            <a:custGeom>
              <a:avLst/>
              <a:gdLst>
                <a:gd name="T0" fmla="*/ 40 w 155"/>
                <a:gd name="T1" fmla="*/ 220 h 247"/>
                <a:gd name="T2" fmla="*/ 155 w 155"/>
                <a:gd name="T3" fmla="*/ 220 h 247"/>
                <a:gd name="T4" fmla="*/ 155 w 155"/>
                <a:gd name="T5" fmla="*/ 247 h 247"/>
                <a:gd name="T6" fmla="*/ 0 w 155"/>
                <a:gd name="T7" fmla="*/ 247 h 247"/>
                <a:gd name="T8" fmla="*/ 0 w 155"/>
                <a:gd name="T9" fmla="*/ 220 h 247"/>
                <a:gd name="T10" fmla="*/ 51 w 155"/>
                <a:gd name="T11" fmla="*/ 168 h 247"/>
                <a:gd name="T12" fmla="*/ 92 w 155"/>
                <a:gd name="T13" fmla="*/ 126 h 247"/>
                <a:gd name="T14" fmla="*/ 114 w 155"/>
                <a:gd name="T15" fmla="*/ 96 h 247"/>
                <a:gd name="T16" fmla="*/ 120 w 155"/>
                <a:gd name="T17" fmla="*/ 71 h 247"/>
                <a:gd name="T18" fmla="*/ 107 w 155"/>
                <a:gd name="T19" fmla="*/ 40 h 247"/>
                <a:gd name="T20" fmla="*/ 71 w 155"/>
                <a:gd name="T21" fmla="*/ 28 h 247"/>
                <a:gd name="T22" fmla="*/ 39 w 155"/>
                <a:gd name="T23" fmla="*/ 33 h 247"/>
                <a:gd name="T24" fmla="*/ 2 w 155"/>
                <a:gd name="T25" fmla="*/ 49 h 247"/>
                <a:gd name="T26" fmla="*/ 2 w 155"/>
                <a:gd name="T27" fmla="*/ 16 h 247"/>
                <a:gd name="T28" fmla="*/ 39 w 155"/>
                <a:gd name="T29" fmla="*/ 4 h 247"/>
                <a:gd name="T30" fmla="*/ 71 w 155"/>
                <a:gd name="T31" fmla="*/ 0 h 247"/>
                <a:gd name="T32" fmla="*/ 131 w 155"/>
                <a:gd name="T33" fmla="*/ 19 h 247"/>
                <a:gd name="T34" fmla="*/ 153 w 155"/>
                <a:gd name="T35" fmla="*/ 69 h 247"/>
                <a:gd name="T36" fmla="*/ 148 w 155"/>
                <a:gd name="T37" fmla="*/ 98 h 247"/>
                <a:gd name="T38" fmla="*/ 127 w 155"/>
                <a:gd name="T39" fmla="*/ 129 h 247"/>
                <a:gd name="T40" fmla="*/ 102 w 155"/>
                <a:gd name="T41" fmla="*/ 157 h 247"/>
                <a:gd name="T42" fmla="*/ 40 w 155"/>
                <a:gd name="T43" fmla="*/ 22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5" h="247">
                  <a:moveTo>
                    <a:pt x="40" y="220"/>
                  </a:moveTo>
                  <a:lnTo>
                    <a:pt x="155" y="220"/>
                  </a:lnTo>
                  <a:lnTo>
                    <a:pt x="155" y="247"/>
                  </a:lnTo>
                  <a:lnTo>
                    <a:pt x="0" y="247"/>
                  </a:lnTo>
                  <a:lnTo>
                    <a:pt x="0" y="220"/>
                  </a:lnTo>
                  <a:cubicBezTo>
                    <a:pt x="13" y="207"/>
                    <a:pt x="30" y="189"/>
                    <a:pt x="51" y="168"/>
                  </a:cubicBezTo>
                  <a:cubicBezTo>
                    <a:pt x="73" y="146"/>
                    <a:pt x="87" y="132"/>
                    <a:pt x="92" y="126"/>
                  </a:cubicBezTo>
                  <a:cubicBezTo>
                    <a:pt x="103" y="114"/>
                    <a:pt x="110" y="104"/>
                    <a:pt x="114" y="96"/>
                  </a:cubicBezTo>
                  <a:cubicBezTo>
                    <a:pt x="118" y="87"/>
                    <a:pt x="120" y="79"/>
                    <a:pt x="120" y="71"/>
                  </a:cubicBezTo>
                  <a:cubicBezTo>
                    <a:pt x="120" y="59"/>
                    <a:pt x="116" y="48"/>
                    <a:pt x="107" y="40"/>
                  </a:cubicBezTo>
                  <a:cubicBezTo>
                    <a:pt x="98" y="32"/>
                    <a:pt x="86" y="28"/>
                    <a:pt x="71" y="28"/>
                  </a:cubicBezTo>
                  <a:cubicBezTo>
                    <a:pt x="61" y="28"/>
                    <a:pt x="50" y="29"/>
                    <a:pt x="39" y="33"/>
                  </a:cubicBezTo>
                  <a:cubicBezTo>
                    <a:pt x="27" y="37"/>
                    <a:pt x="15" y="42"/>
                    <a:pt x="2" y="49"/>
                  </a:cubicBezTo>
                  <a:lnTo>
                    <a:pt x="2" y="16"/>
                  </a:lnTo>
                  <a:cubicBezTo>
                    <a:pt x="15" y="11"/>
                    <a:pt x="28" y="7"/>
                    <a:pt x="39" y="4"/>
                  </a:cubicBezTo>
                  <a:cubicBezTo>
                    <a:pt x="51" y="1"/>
                    <a:pt x="61" y="0"/>
                    <a:pt x="71" y="0"/>
                  </a:cubicBezTo>
                  <a:cubicBezTo>
                    <a:pt x="96" y="0"/>
                    <a:pt x="116" y="6"/>
                    <a:pt x="131" y="19"/>
                  </a:cubicBezTo>
                  <a:cubicBezTo>
                    <a:pt x="146" y="31"/>
                    <a:pt x="153" y="48"/>
                    <a:pt x="153" y="69"/>
                  </a:cubicBezTo>
                  <a:cubicBezTo>
                    <a:pt x="153" y="79"/>
                    <a:pt x="152" y="89"/>
                    <a:pt x="148" y="98"/>
                  </a:cubicBezTo>
                  <a:cubicBezTo>
                    <a:pt x="144" y="107"/>
                    <a:pt x="137" y="117"/>
                    <a:pt x="127" y="129"/>
                  </a:cubicBezTo>
                  <a:cubicBezTo>
                    <a:pt x="125" y="133"/>
                    <a:pt x="116" y="142"/>
                    <a:pt x="102" y="157"/>
                  </a:cubicBezTo>
                  <a:cubicBezTo>
                    <a:pt x="87" y="172"/>
                    <a:pt x="67" y="193"/>
                    <a:pt x="40" y="22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0" name="Line 136">
              <a:extLst>
                <a:ext uri="{FF2B5EF4-FFF2-40B4-BE49-F238E27FC236}">
                  <a16:creationId xmlns:a16="http://schemas.microsoft.com/office/drawing/2014/main" id="{D830FE25-EA17-485B-9283-A31526CE9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251201" y="738981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1" name="Freeform 137">
              <a:extLst>
                <a:ext uri="{FF2B5EF4-FFF2-40B4-BE49-F238E27FC236}">
                  <a16:creationId xmlns:a16="http://schemas.microsoft.com/office/drawing/2014/main" id="{76865D3B-4CE7-4670-ABDE-F017AD9045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41701" y="7539038"/>
              <a:ext cx="120650" cy="192087"/>
            </a:xfrm>
            <a:custGeom>
              <a:avLst/>
              <a:gdLst>
                <a:gd name="T0" fmla="*/ 110 w 160"/>
                <a:gd name="T1" fmla="*/ 117 h 253"/>
                <a:gd name="T2" fmla="*/ 146 w 160"/>
                <a:gd name="T3" fmla="*/ 138 h 253"/>
                <a:gd name="T4" fmla="*/ 160 w 160"/>
                <a:gd name="T5" fmla="*/ 177 h 253"/>
                <a:gd name="T6" fmla="*/ 135 w 160"/>
                <a:gd name="T7" fmla="*/ 233 h 253"/>
                <a:gd name="T8" fmla="*/ 65 w 160"/>
                <a:gd name="T9" fmla="*/ 253 h 253"/>
                <a:gd name="T10" fmla="*/ 33 w 160"/>
                <a:gd name="T11" fmla="*/ 250 h 253"/>
                <a:gd name="T12" fmla="*/ 0 w 160"/>
                <a:gd name="T13" fmla="*/ 240 h 253"/>
                <a:gd name="T14" fmla="*/ 0 w 160"/>
                <a:gd name="T15" fmla="*/ 209 h 253"/>
                <a:gd name="T16" fmla="*/ 30 w 160"/>
                <a:gd name="T17" fmla="*/ 221 h 253"/>
                <a:gd name="T18" fmla="*/ 64 w 160"/>
                <a:gd name="T19" fmla="*/ 225 h 253"/>
                <a:gd name="T20" fmla="*/ 111 w 160"/>
                <a:gd name="T21" fmla="*/ 213 h 253"/>
                <a:gd name="T22" fmla="*/ 127 w 160"/>
                <a:gd name="T23" fmla="*/ 177 h 253"/>
                <a:gd name="T24" fmla="*/ 112 w 160"/>
                <a:gd name="T25" fmla="*/ 144 h 253"/>
                <a:gd name="T26" fmla="*/ 70 w 160"/>
                <a:gd name="T27" fmla="*/ 131 h 253"/>
                <a:gd name="T28" fmla="*/ 42 w 160"/>
                <a:gd name="T29" fmla="*/ 131 h 253"/>
                <a:gd name="T30" fmla="*/ 42 w 160"/>
                <a:gd name="T31" fmla="*/ 104 h 253"/>
                <a:gd name="T32" fmla="*/ 71 w 160"/>
                <a:gd name="T33" fmla="*/ 104 h 253"/>
                <a:gd name="T34" fmla="*/ 108 w 160"/>
                <a:gd name="T35" fmla="*/ 95 h 253"/>
                <a:gd name="T36" fmla="*/ 121 w 160"/>
                <a:gd name="T37" fmla="*/ 67 h 253"/>
                <a:gd name="T38" fmla="*/ 108 w 160"/>
                <a:gd name="T39" fmla="*/ 38 h 253"/>
                <a:gd name="T40" fmla="*/ 70 w 160"/>
                <a:gd name="T41" fmla="*/ 28 h 253"/>
                <a:gd name="T42" fmla="*/ 41 w 160"/>
                <a:gd name="T43" fmla="*/ 31 h 253"/>
                <a:gd name="T44" fmla="*/ 7 w 160"/>
                <a:gd name="T45" fmla="*/ 40 h 253"/>
                <a:gd name="T46" fmla="*/ 7 w 160"/>
                <a:gd name="T47" fmla="*/ 11 h 253"/>
                <a:gd name="T48" fmla="*/ 42 w 160"/>
                <a:gd name="T49" fmla="*/ 3 h 253"/>
                <a:gd name="T50" fmla="*/ 73 w 160"/>
                <a:gd name="T51" fmla="*/ 0 h 253"/>
                <a:gd name="T52" fmla="*/ 132 w 160"/>
                <a:gd name="T53" fmla="*/ 17 h 253"/>
                <a:gd name="T54" fmla="*/ 154 w 160"/>
                <a:gd name="T55" fmla="*/ 63 h 253"/>
                <a:gd name="T56" fmla="*/ 142 w 160"/>
                <a:gd name="T57" fmla="*/ 98 h 253"/>
                <a:gd name="T58" fmla="*/ 110 w 160"/>
                <a:gd name="T59" fmla="*/ 117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0" h="253">
                  <a:moveTo>
                    <a:pt x="110" y="117"/>
                  </a:moveTo>
                  <a:cubicBezTo>
                    <a:pt x="125" y="120"/>
                    <a:pt x="138" y="127"/>
                    <a:pt x="146" y="138"/>
                  </a:cubicBezTo>
                  <a:cubicBezTo>
                    <a:pt x="155" y="148"/>
                    <a:pt x="160" y="162"/>
                    <a:pt x="160" y="177"/>
                  </a:cubicBezTo>
                  <a:cubicBezTo>
                    <a:pt x="160" y="201"/>
                    <a:pt x="151" y="220"/>
                    <a:pt x="135" y="233"/>
                  </a:cubicBezTo>
                  <a:cubicBezTo>
                    <a:pt x="118" y="246"/>
                    <a:pt x="95" y="253"/>
                    <a:pt x="65" y="253"/>
                  </a:cubicBezTo>
                  <a:cubicBezTo>
                    <a:pt x="54" y="253"/>
                    <a:pt x="44" y="252"/>
                    <a:pt x="33" y="250"/>
                  </a:cubicBezTo>
                  <a:cubicBezTo>
                    <a:pt x="22" y="248"/>
                    <a:pt x="11" y="245"/>
                    <a:pt x="0" y="240"/>
                  </a:cubicBezTo>
                  <a:lnTo>
                    <a:pt x="0" y="209"/>
                  </a:lnTo>
                  <a:cubicBezTo>
                    <a:pt x="9" y="214"/>
                    <a:pt x="19" y="218"/>
                    <a:pt x="30" y="221"/>
                  </a:cubicBezTo>
                  <a:cubicBezTo>
                    <a:pt x="40" y="224"/>
                    <a:pt x="52" y="225"/>
                    <a:pt x="64" y="225"/>
                  </a:cubicBezTo>
                  <a:cubicBezTo>
                    <a:pt x="84" y="225"/>
                    <a:pt x="100" y="221"/>
                    <a:pt x="111" y="213"/>
                  </a:cubicBezTo>
                  <a:cubicBezTo>
                    <a:pt x="122" y="205"/>
                    <a:pt x="127" y="193"/>
                    <a:pt x="127" y="177"/>
                  </a:cubicBezTo>
                  <a:cubicBezTo>
                    <a:pt x="127" y="163"/>
                    <a:pt x="122" y="152"/>
                    <a:pt x="112" y="144"/>
                  </a:cubicBezTo>
                  <a:cubicBezTo>
                    <a:pt x="102" y="136"/>
                    <a:pt x="88" y="131"/>
                    <a:pt x="70" y="131"/>
                  </a:cubicBezTo>
                  <a:lnTo>
                    <a:pt x="42" y="131"/>
                  </a:lnTo>
                  <a:lnTo>
                    <a:pt x="42" y="104"/>
                  </a:lnTo>
                  <a:lnTo>
                    <a:pt x="71" y="104"/>
                  </a:lnTo>
                  <a:cubicBezTo>
                    <a:pt x="87" y="104"/>
                    <a:pt x="100" y="101"/>
                    <a:pt x="108" y="95"/>
                  </a:cubicBezTo>
                  <a:cubicBezTo>
                    <a:pt x="117" y="88"/>
                    <a:pt x="121" y="79"/>
                    <a:pt x="121" y="67"/>
                  </a:cubicBezTo>
                  <a:cubicBezTo>
                    <a:pt x="121" y="54"/>
                    <a:pt x="117" y="45"/>
                    <a:pt x="108" y="38"/>
                  </a:cubicBezTo>
                  <a:cubicBezTo>
                    <a:pt x="99" y="31"/>
                    <a:pt x="86" y="28"/>
                    <a:pt x="70" y="28"/>
                  </a:cubicBezTo>
                  <a:cubicBezTo>
                    <a:pt x="61" y="28"/>
                    <a:pt x="51" y="29"/>
                    <a:pt x="41" y="31"/>
                  </a:cubicBezTo>
                  <a:cubicBezTo>
                    <a:pt x="31" y="33"/>
                    <a:pt x="19" y="36"/>
                    <a:pt x="7" y="40"/>
                  </a:cubicBezTo>
                  <a:lnTo>
                    <a:pt x="7" y="11"/>
                  </a:lnTo>
                  <a:cubicBezTo>
                    <a:pt x="19" y="7"/>
                    <a:pt x="31" y="5"/>
                    <a:pt x="42" y="3"/>
                  </a:cubicBezTo>
                  <a:cubicBezTo>
                    <a:pt x="53" y="1"/>
                    <a:pt x="63" y="0"/>
                    <a:pt x="73" y="0"/>
                  </a:cubicBezTo>
                  <a:cubicBezTo>
                    <a:pt x="98" y="0"/>
                    <a:pt x="118" y="6"/>
                    <a:pt x="132" y="17"/>
                  </a:cubicBezTo>
                  <a:cubicBezTo>
                    <a:pt x="147" y="29"/>
                    <a:pt x="154" y="44"/>
                    <a:pt x="154" y="63"/>
                  </a:cubicBezTo>
                  <a:cubicBezTo>
                    <a:pt x="154" y="77"/>
                    <a:pt x="150" y="88"/>
                    <a:pt x="142" y="98"/>
                  </a:cubicBezTo>
                  <a:cubicBezTo>
                    <a:pt x="135" y="107"/>
                    <a:pt x="124" y="113"/>
                    <a:pt x="110" y="1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2" name="Line 138">
              <a:extLst>
                <a:ext uri="{FF2B5EF4-FFF2-40B4-BE49-F238E27FC236}">
                  <a16:creationId xmlns:a16="http://schemas.microsoft.com/office/drawing/2014/main" id="{7874EEE6-81A3-4755-9EB9-AECFCCA9E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3008313" y="7486650"/>
              <a:ext cx="38100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3" name="Freeform 139">
              <a:extLst>
                <a:ext uri="{FF2B5EF4-FFF2-40B4-BE49-F238E27FC236}">
                  <a16:creationId xmlns:a16="http://schemas.microsoft.com/office/drawing/2014/main" id="{3AA11093-60FC-4804-B702-6716283227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3208338" y="7642225"/>
              <a:ext cx="134938" cy="185737"/>
            </a:xfrm>
            <a:custGeom>
              <a:avLst/>
              <a:gdLst>
                <a:gd name="T0" fmla="*/ 110 w 177"/>
                <a:gd name="T1" fmla="*/ 28 h 243"/>
                <a:gd name="T2" fmla="*/ 27 w 177"/>
                <a:gd name="T3" fmla="*/ 158 h 243"/>
                <a:gd name="T4" fmla="*/ 110 w 177"/>
                <a:gd name="T5" fmla="*/ 158 h 243"/>
                <a:gd name="T6" fmla="*/ 110 w 177"/>
                <a:gd name="T7" fmla="*/ 28 h 243"/>
                <a:gd name="T8" fmla="*/ 101 w 177"/>
                <a:gd name="T9" fmla="*/ 0 h 243"/>
                <a:gd name="T10" fmla="*/ 142 w 177"/>
                <a:gd name="T11" fmla="*/ 0 h 243"/>
                <a:gd name="T12" fmla="*/ 142 w 177"/>
                <a:gd name="T13" fmla="*/ 158 h 243"/>
                <a:gd name="T14" fmla="*/ 177 w 177"/>
                <a:gd name="T15" fmla="*/ 158 h 243"/>
                <a:gd name="T16" fmla="*/ 177 w 177"/>
                <a:gd name="T17" fmla="*/ 185 h 243"/>
                <a:gd name="T18" fmla="*/ 142 w 177"/>
                <a:gd name="T19" fmla="*/ 185 h 243"/>
                <a:gd name="T20" fmla="*/ 142 w 177"/>
                <a:gd name="T21" fmla="*/ 243 h 243"/>
                <a:gd name="T22" fmla="*/ 110 w 177"/>
                <a:gd name="T23" fmla="*/ 243 h 243"/>
                <a:gd name="T24" fmla="*/ 110 w 177"/>
                <a:gd name="T25" fmla="*/ 185 h 243"/>
                <a:gd name="T26" fmla="*/ 0 w 177"/>
                <a:gd name="T27" fmla="*/ 185 h 243"/>
                <a:gd name="T28" fmla="*/ 0 w 177"/>
                <a:gd name="T29" fmla="*/ 154 h 243"/>
                <a:gd name="T30" fmla="*/ 101 w 177"/>
                <a:gd name="T31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7" h="243">
                  <a:moveTo>
                    <a:pt x="110" y="28"/>
                  </a:moveTo>
                  <a:lnTo>
                    <a:pt x="27" y="158"/>
                  </a:lnTo>
                  <a:lnTo>
                    <a:pt x="110" y="158"/>
                  </a:lnTo>
                  <a:lnTo>
                    <a:pt x="110" y="28"/>
                  </a:lnTo>
                  <a:close/>
                  <a:moveTo>
                    <a:pt x="101" y="0"/>
                  </a:moveTo>
                  <a:lnTo>
                    <a:pt x="142" y="0"/>
                  </a:lnTo>
                  <a:lnTo>
                    <a:pt x="142" y="158"/>
                  </a:lnTo>
                  <a:lnTo>
                    <a:pt x="177" y="158"/>
                  </a:lnTo>
                  <a:lnTo>
                    <a:pt x="177" y="185"/>
                  </a:lnTo>
                  <a:lnTo>
                    <a:pt x="142" y="185"/>
                  </a:lnTo>
                  <a:lnTo>
                    <a:pt x="142" y="243"/>
                  </a:lnTo>
                  <a:lnTo>
                    <a:pt x="110" y="243"/>
                  </a:lnTo>
                  <a:lnTo>
                    <a:pt x="110" y="185"/>
                  </a:lnTo>
                  <a:lnTo>
                    <a:pt x="0" y="185"/>
                  </a:lnTo>
                  <a:lnTo>
                    <a:pt x="0" y="154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4" name="Line 140">
              <a:extLst>
                <a:ext uri="{FF2B5EF4-FFF2-40B4-BE49-F238E27FC236}">
                  <a16:creationId xmlns:a16="http://schemas.microsoft.com/office/drawing/2014/main" id="{65E2EEDA-6592-4DB2-86CB-641EFD665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2571751" y="6694488"/>
              <a:ext cx="1265238" cy="4445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5" name="Line 141">
              <a:extLst>
                <a:ext uri="{FF2B5EF4-FFF2-40B4-BE49-F238E27FC236}">
                  <a16:creationId xmlns:a16="http://schemas.microsoft.com/office/drawing/2014/main" id="{FBBB33DE-AF48-476E-8859-DE51783E53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576513" y="7486650"/>
              <a:ext cx="33338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6" name="Line 143">
              <a:extLst>
                <a:ext uri="{FF2B5EF4-FFF2-40B4-BE49-F238E27FC236}">
                  <a16:creationId xmlns:a16="http://schemas.microsoft.com/office/drawing/2014/main" id="{500BF95B-779A-4B77-BD72-6827BAB54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009776" y="7327900"/>
              <a:ext cx="33338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7" name="Line 145">
              <a:extLst>
                <a:ext uri="{FF2B5EF4-FFF2-40B4-BE49-F238E27FC236}">
                  <a16:creationId xmlns:a16="http://schemas.microsoft.com/office/drawing/2014/main" id="{7F29B445-CCDD-4A5C-8B14-9EF0687F8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466851" y="7177088"/>
              <a:ext cx="33338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8" name="Line 147">
              <a:extLst>
                <a:ext uri="{FF2B5EF4-FFF2-40B4-BE49-F238E27FC236}">
                  <a16:creationId xmlns:a16="http://schemas.microsoft.com/office/drawing/2014/main" id="{B8B347DD-EBDF-4CF1-A8AC-B7377EA30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4046538" y="6694488"/>
              <a:ext cx="1474788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59" name="Line 148">
              <a:extLst>
                <a:ext uri="{FF2B5EF4-FFF2-40B4-BE49-F238E27FC236}">
                  <a16:creationId xmlns:a16="http://schemas.microsoft.com/office/drawing/2014/main" id="{A6E5300F-FDBB-491B-9196-1D3ED769A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057651" y="7040563"/>
              <a:ext cx="28575" cy="11112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0" name="Freeform 149">
              <a:extLst>
                <a:ext uri="{FF2B5EF4-FFF2-40B4-BE49-F238E27FC236}">
                  <a16:creationId xmlns:a16="http://schemas.microsoft.com/office/drawing/2014/main" id="{426B41D2-2F6E-4847-8DC2-042A42391B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383088" y="7040563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3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3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5"/>
                    <a:pt x="46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60"/>
                    <a:pt x="37" y="185"/>
                    <a:pt x="46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2" y="201"/>
                  </a:cubicBezTo>
                  <a:cubicBezTo>
                    <a:pt x="131" y="185"/>
                    <a:pt x="135" y="160"/>
                    <a:pt x="135" y="126"/>
                  </a:cubicBezTo>
                  <a:cubicBezTo>
                    <a:pt x="135" y="93"/>
                    <a:pt x="131" y="68"/>
                    <a:pt x="122" y="51"/>
                  </a:cubicBezTo>
                  <a:cubicBezTo>
                    <a:pt x="114" y="35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9"/>
                    <a:pt x="146" y="220"/>
                  </a:cubicBezTo>
                  <a:cubicBezTo>
                    <a:pt x="132" y="242"/>
                    <a:pt x="111" y="252"/>
                    <a:pt x="84" y="252"/>
                  </a:cubicBezTo>
                  <a:cubicBezTo>
                    <a:pt x="57" y="252"/>
                    <a:pt x="36" y="242"/>
                    <a:pt x="21" y="220"/>
                  </a:cubicBezTo>
                  <a:cubicBezTo>
                    <a:pt x="7" y="199"/>
                    <a:pt x="0" y="167"/>
                    <a:pt x="0" y="126"/>
                  </a:cubicBezTo>
                  <a:cubicBezTo>
                    <a:pt x="0" y="85"/>
                    <a:pt x="7" y="54"/>
                    <a:pt x="21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1" name="Line 150">
              <a:extLst>
                <a:ext uri="{FF2B5EF4-FFF2-40B4-BE49-F238E27FC236}">
                  <a16:creationId xmlns:a16="http://schemas.microsoft.com/office/drawing/2014/main" id="{39839934-13F9-47B5-BB84-0CC6890EF5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079876" y="6729413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2" name="Freeform 151">
              <a:extLst>
                <a:ext uri="{FF2B5EF4-FFF2-40B4-BE49-F238E27FC236}">
                  <a16:creationId xmlns:a16="http://schemas.microsoft.com/office/drawing/2014/main" id="{BD27382B-4956-46F0-B5E4-62A9994414E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530726" y="6729413"/>
              <a:ext cx="128588" cy="192087"/>
            </a:xfrm>
            <a:custGeom>
              <a:avLst/>
              <a:gdLst>
                <a:gd name="T0" fmla="*/ 84 w 168"/>
                <a:gd name="T1" fmla="*/ 26 h 252"/>
                <a:gd name="T2" fmla="*/ 45 w 168"/>
                <a:gd name="T3" fmla="*/ 51 h 252"/>
                <a:gd name="T4" fmla="*/ 33 w 168"/>
                <a:gd name="T5" fmla="*/ 126 h 252"/>
                <a:gd name="T6" fmla="*/ 45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2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4"/>
                    <a:pt x="45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59"/>
                    <a:pt x="37" y="184"/>
                    <a:pt x="45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3" y="218"/>
                    <a:pt x="122" y="201"/>
                  </a:cubicBezTo>
                  <a:cubicBezTo>
                    <a:pt x="130" y="184"/>
                    <a:pt x="135" y="159"/>
                    <a:pt x="135" y="126"/>
                  </a:cubicBezTo>
                  <a:cubicBezTo>
                    <a:pt x="135" y="93"/>
                    <a:pt x="130" y="68"/>
                    <a:pt x="122" y="51"/>
                  </a:cubicBezTo>
                  <a:cubicBezTo>
                    <a:pt x="113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2"/>
                  </a:cubicBezTo>
                  <a:cubicBezTo>
                    <a:pt x="160" y="54"/>
                    <a:pt x="168" y="85"/>
                    <a:pt x="168" y="126"/>
                  </a:cubicBezTo>
                  <a:cubicBezTo>
                    <a:pt x="168" y="167"/>
                    <a:pt x="160" y="198"/>
                    <a:pt x="146" y="220"/>
                  </a:cubicBezTo>
                  <a:cubicBezTo>
                    <a:pt x="132" y="241"/>
                    <a:pt x="111" y="252"/>
                    <a:pt x="84" y="252"/>
                  </a:cubicBezTo>
                  <a:cubicBezTo>
                    <a:pt x="56" y="252"/>
                    <a:pt x="36" y="241"/>
                    <a:pt x="21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1" y="32"/>
                  </a:cubicBezTo>
                  <a:cubicBezTo>
                    <a:pt x="36" y="11"/>
                    <a:pt x="56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3" name="Rectangle 152">
              <a:extLst>
                <a:ext uri="{FF2B5EF4-FFF2-40B4-BE49-F238E27FC236}">
                  <a16:creationId xmlns:a16="http://schemas.microsoft.com/office/drawing/2014/main" id="{327C639E-4E02-45C6-B161-F72A86D3D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359276" y="6886575"/>
              <a:ext cx="269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4" name="Freeform 153">
              <a:extLst>
                <a:ext uri="{FF2B5EF4-FFF2-40B4-BE49-F238E27FC236}">
                  <a16:creationId xmlns:a16="http://schemas.microsoft.com/office/drawing/2014/main" id="{97743ED6-7235-41E1-BC5E-F1AC30E3316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86251" y="6732588"/>
              <a:ext cx="120650" cy="188912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8 h 248"/>
                <a:gd name="T10" fmla="*/ 55 w 158"/>
                <a:gd name="T11" fmla="*/ 84 h 248"/>
                <a:gd name="T12" fmla="*/ 69 w 158"/>
                <a:gd name="T13" fmla="*/ 83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8 h 248"/>
                <a:gd name="T26" fmla="*/ 0 w 158"/>
                <a:gd name="T27" fmla="*/ 205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6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8"/>
                  </a:lnTo>
                  <a:cubicBezTo>
                    <a:pt x="46" y="86"/>
                    <a:pt x="50" y="85"/>
                    <a:pt x="55" y="84"/>
                  </a:cubicBezTo>
                  <a:cubicBezTo>
                    <a:pt x="60" y="83"/>
                    <a:pt x="65" y="83"/>
                    <a:pt x="69" y="83"/>
                  </a:cubicBezTo>
                  <a:cubicBezTo>
                    <a:pt x="97" y="83"/>
                    <a:pt x="118" y="90"/>
                    <a:pt x="134" y="105"/>
                  </a:cubicBezTo>
                  <a:cubicBezTo>
                    <a:pt x="150" y="120"/>
                    <a:pt x="158" y="140"/>
                    <a:pt x="158" y="165"/>
                  </a:cubicBezTo>
                  <a:cubicBezTo>
                    <a:pt x="158" y="191"/>
                    <a:pt x="149" y="212"/>
                    <a:pt x="133" y="226"/>
                  </a:cubicBezTo>
                  <a:cubicBezTo>
                    <a:pt x="117" y="241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4"/>
                    <a:pt x="12" y="241"/>
                    <a:pt x="0" y="238"/>
                  </a:cubicBezTo>
                  <a:lnTo>
                    <a:pt x="0" y="205"/>
                  </a:lnTo>
                  <a:cubicBezTo>
                    <a:pt x="10" y="210"/>
                    <a:pt x="20" y="214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6"/>
                  </a:cubicBezTo>
                  <a:cubicBezTo>
                    <a:pt x="119" y="196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5" name="Line 154">
              <a:extLst>
                <a:ext uri="{FF2B5EF4-FFF2-40B4-BE49-F238E27FC236}">
                  <a16:creationId xmlns:a16="http://schemas.microsoft.com/office/drawing/2014/main" id="{646F0B68-F6F3-418A-8072-0D7492091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102101" y="6407150"/>
              <a:ext cx="26988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6" name="Freeform 155">
              <a:extLst>
                <a:ext uri="{FF2B5EF4-FFF2-40B4-BE49-F238E27FC236}">
                  <a16:creationId xmlns:a16="http://schemas.microsoft.com/office/drawing/2014/main" id="{E354682D-5E66-4C7C-B95F-2868D2302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425951" y="6410325"/>
              <a:ext cx="111125" cy="185737"/>
            </a:xfrm>
            <a:custGeom>
              <a:avLst/>
              <a:gdLst>
                <a:gd name="T0" fmla="*/ 5 w 145"/>
                <a:gd name="T1" fmla="*/ 216 h 243"/>
                <a:gd name="T2" fmla="*/ 58 w 145"/>
                <a:gd name="T3" fmla="*/ 216 h 243"/>
                <a:gd name="T4" fmla="*/ 58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7" name="Line 156">
              <a:extLst>
                <a:ext uri="{FF2B5EF4-FFF2-40B4-BE49-F238E27FC236}">
                  <a16:creationId xmlns:a16="http://schemas.microsoft.com/office/drawing/2014/main" id="{324ED019-A17B-4B4B-8497-71C2DFB786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4127501" y="6073775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8" name="Freeform 157">
              <a:extLst>
                <a:ext uri="{FF2B5EF4-FFF2-40B4-BE49-F238E27FC236}">
                  <a16:creationId xmlns:a16="http://schemas.microsoft.com/office/drawing/2014/main" id="{F6E9B84C-2B7B-4850-A1CD-D8226F52A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76763" y="6078538"/>
              <a:ext cx="111125" cy="185737"/>
            </a:xfrm>
            <a:custGeom>
              <a:avLst/>
              <a:gdLst>
                <a:gd name="T0" fmla="*/ 5 w 145"/>
                <a:gd name="T1" fmla="*/ 215 h 243"/>
                <a:gd name="T2" fmla="*/ 59 w 145"/>
                <a:gd name="T3" fmla="*/ 215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5 h 243"/>
                <a:gd name="T16" fmla="*/ 145 w 145"/>
                <a:gd name="T17" fmla="*/ 215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5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5"/>
                  </a:moveTo>
                  <a:lnTo>
                    <a:pt x="59" y="215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5"/>
                  </a:lnTo>
                  <a:lnTo>
                    <a:pt x="145" y="215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69" name="Rectangle 158">
              <a:extLst>
                <a:ext uri="{FF2B5EF4-FFF2-40B4-BE49-F238E27FC236}">
                  <a16:creationId xmlns:a16="http://schemas.microsoft.com/office/drawing/2014/main" id="{85EA3079-4126-456F-BF63-999D43A72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4414838" y="6232525"/>
              <a:ext cx="26988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0" name="Freeform 159">
              <a:extLst>
                <a:ext uri="{FF2B5EF4-FFF2-40B4-BE49-F238E27FC236}">
                  <a16:creationId xmlns:a16="http://schemas.microsoft.com/office/drawing/2014/main" id="{C31AA24F-E15B-42A4-85DD-61094ED0E2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41813" y="6078538"/>
              <a:ext cx="120650" cy="188912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7 h 248"/>
                <a:gd name="T10" fmla="*/ 55 w 158"/>
                <a:gd name="T11" fmla="*/ 83 h 248"/>
                <a:gd name="T12" fmla="*/ 69 w 158"/>
                <a:gd name="T13" fmla="*/ 82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7 h 248"/>
                <a:gd name="T26" fmla="*/ 0 w 158"/>
                <a:gd name="T27" fmla="*/ 204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5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7"/>
                  </a:lnTo>
                  <a:cubicBezTo>
                    <a:pt x="45" y="85"/>
                    <a:pt x="50" y="84"/>
                    <a:pt x="55" y="83"/>
                  </a:cubicBezTo>
                  <a:cubicBezTo>
                    <a:pt x="60" y="83"/>
                    <a:pt x="65" y="82"/>
                    <a:pt x="69" y="82"/>
                  </a:cubicBezTo>
                  <a:cubicBezTo>
                    <a:pt x="96" y="82"/>
                    <a:pt x="118" y="90"/>
                    <a:pt x="134" y="105"/>
                  </a:cubicBezTo>
                  <a:cubicBezTo>
                    <a:pt x="150" y="119"/>
                    <a:pt x="158" y="140"/>
                    <a:pt x="158" y="165"/>
                  </a:cubicBezTo>
                  <a:cubicBezTo>
                    <a:pt x="158" y="191"/>
                    <a:pt x="149" y="211"/>
                    <a:pt x="133" y="226"/>
                  </a:cubicBezTo>
                  <a:cubicBezTo>
                    <a:pt x="117" y="240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3"/>
                    <a:pt x="12" y="241"/>
                    <a:pt x="0" y="237"/>
                  </a:cubicBezTo>
                  <a:lnTo>
                    <a:pt x="0" y="204"/>
                  </a:lnTo>
                  <a:cubicBezTo>
                    <a:pt x="10" y="209"/>
                    <a:pt x="20" y="213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5"/>
                  </a:cubicBezTo>
                  <a:cubicBezTo>
                    <a:pt x="119" y="195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1" name="Freeform 160">
              <a:extLst>
                <a:ext uri="{FF2B5EF4-FFF2-40B4-BE49-F238E27FC236}">
                  <a16:creationId xmlns:a16="http://schemas.microsoft.com/office/drawing/2014/main" id="{16498E24-CB3B-46E5-B771-A2D2F1C90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6805613"/>
              <a:ext cx="330200" cy="100012"/>
            </a:xfrm>
            <a:custGeom>
              <a:avLst/>
              <a:gdLst>
                <a:gd name="T0" fmla="*/ 0 w 433"/>
                <a:gd name="T1" fmla="*/ 64 h 130"/>
                <a:gd name="T2" fmla="*/ 184 w 433"/>
                <a:gd name="T3" fmla="*/ 130 h 130"/>
                <a:gd name="T4" fmla="*/ 433 w 433"/>
                <a:gd name="T5" fmla="*/ 65 h 130"/>
                <a:gd name="T6" fmla="*/ 249 w 433"/>
                <a:gd name="T7" fmla="*/ 0 h 130"/>
                <a:gd name="T8" fmla="*/ 0 w 43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3" h="130">
                  <a:moveTo>
                    <a:pt x="0" y="64"/>
                  </a:moveTo>
                  <a:lnTo>
                    <a:pt x="184" y="130"/>
                  </a:lnTo>
                  <a:lnTo>
                    <a:pt x="433" y="65"/>
                  </a:lnTo>
                  <a:lnTo>
                    <a:pt x="249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2" name="Freeform 161">
              <a:extLst>
                <a:ext uri="{FF2B5EF4-FFF2-40B4-BE49-F238E27FC236}">
                  <a16:creationId xmlns:a16="http://schemas.microsoft.com/office/drawing/2014/main" id="{7E4EF330-ADC7-40ED-BBF4-058D26AE6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55851" y="5872163"/>
              <a:ext cx="163513" cy="982662"/>
            </a:xfrm>
            <a:custGeom>
              <a:avLst/>
              <a:gdLst>
                <a:gd name="T0" fmla="*/ 0 w 214"/>
                <a:gd name="T1" fmla="*/ 1226 h 1291"/>
                <a:gd name="T2" fmla="*/ 184 w 214"/>
                <a:gd name="T3" fmla="*/ 1291 h 1291"/>
                <a:gd name="T4" fmla="*/ 214 w 214"/>
                <a:gd name="T5" fmla="*/ 59 h 1291"/>
                <a:gd name="T6" fmla="*/ 21 w 214"/>
                <a:gd name="T7" fmla="*/ 0 h 1291"/>
                <a:gd name="T8" fmla="*/ 0 w 214"/>
                <a:gd name="T9" fmla="*/ 1226 h 1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" h="1291">
                  <a:moveTo>
                    <a:pt x="0" y="1226"/>
                  </a:moveTo>
                  <a:lnTo>
                    <a:pt x="184" y="1291"/>
                  </a:lnTo>
                  <a:lnTo>
                    <a:pt x="214" y="59"/>
                  </a:lnTo>
                  <a:lnTo>
                    <a:pt x="21" y="0"/>
                  </a:lnTo>
                  <a:lnTo>
                    <a:pt x="0" y="122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3" name="Freeform 162">
              <a:extLst>
                <a:ext uri="{FF2B5EF4-FFF2-40B4-BE49-F238E27FC236}">
                  <a16:creationId xmlns:a16="http://schemas.microsoft.com/office/drawing/2014/main" id="{70CDC4CB-7581-4C06-9073-B5133F28B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5872163"/>
              <a:ext cx="204788" cy="982662"/>
            </a:xfrm>
            <a:custGeom>
              <a:avLst/>
              <a:gdLst>
                <a:gd name="T0" fmla="*/ 0 w 270"/>
                <a:gd name="T1" fmla="*/ 1290 h 1290"/>
                <a:gd name="T2" fmla="*/ 249 w 270"/>
                <a:gd name="T3" fmla="*/ 1226 h 1290"/>
                <a:gd name="T4" fmla="*/ 270 w 270"/>
                <a:gd name="T5" fmla="*/ 0 h 1290"/>
                <a:gd name="T6" fmla="*/ 9 w 270"/>
                <a:gd name="T7" fmla="*/ 58 h 1290"/>
                <a:gd name="T8" fmla="*/ 0 w 270"/>
                <a:gd name="T9" fmla="*/ 129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0" h="1290">
                  <a:moveTo>
                    <a:pt x="0" y="1290"/>
                  </a:moveTo>
                  <a:lnTo>
                    <a:pt x="249" y="1226"/>
                  </a:lnTo>
                  <a:lnTo>
                    <a:pt x="270" y="0"/>
                  </a:lnTo>
                  <a:lnTo>
                    <a:pt x="9" y="58"/>
                  </a:lnTo>
                  <a:lnTo>
                    <a:pt x="0" y="129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4" name="Freeform 163">
              <a:extLst>
                <a:ext uri="{FF2B5EF4-FFF2-40B4-BE49-F238E27FC236}">
                  <a16:creationId xmlns:a16="http://schemas.microsoft.com/office/drawing/2014/main" id="{7177A23F-0E5F-4576-83B6-E865021D1DC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44763" y="5915025"/>
              <a:ext cx="153988" cy="990600"/>
            </a:xfrm>
            <a:custGeom>
              <a:avLst/>
              <a:gdLst>
                <a:gd name="T0" fmla="*/ 0 w 202"/>
                <a:gd name="T1" fmla="*/ 1232 h 1298"/>
                <a:gd name="T2" fmla="*/ 184 w 202"/>
                <a:gd name="T3" fmla="*/ 1298 h 1298"/>
                <a:gd name="T4" fmla="*/ 202 w 202"/>
                <a:gd name="T5" fmla="*/ 59 h 1298"/>
                <a:gd name="T6" fmla="*/ 9 w 202"/>
                <a:gd name="T7" fmla="*/ 0 h 1298"/>
                <a:gd name="T8" fmla="*/ 0 w 202"/>
                <a:gd name="T9" fmla="*/ 1232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1298">
                  <a:moveTo>
                    <a:pt x="0" y="1232"/>
                  </a:moveTo>
                  <a:lnTo>
                    <a:pt x="184" y="1298"/>
                  </a:lnTo>
                  <a:lnTo>
                    <a:pt x="202" y="59"/>
                  </a:lnTo>
                  <a:lnTo>
                    <a:pt x="9" y="0"/>
                  </a:lnTo>
                  <a:lnTo>
                    <a:pt x="0" y="12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5" name="Freeform 164">
              <a:extLst>
                <a:ext uri="{FF2B5EF4-FFF2-40B4-BE49-F238E27FC236}">
                  <a16:creationId xmlns:a16="http://schemas.microsoft.com/office/drawing/2014/main" id="{45568882-08F0-4935-8E18-DA8CACC43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05063" y="5916613"/>
              <a:ext cx="212725" cy="989012"/>
            </a:xfrm>
            <a:custGeom>
              <a:avLst/>
              <a:gdLst>
                <a:gd name="T0" fmla="*/ 0 w 279"/>
                <a:gd name="T1" fmla="*/ 1297 h 1297"/>
                <a:gd name="T2" fmla="*/ 249 w 279"/>
                <a:gd name="T3" fmla="*/ 1232 h 1297"/>
                <a:gd name="T4" fmla="*/ 279 w 279"/>
                <a:gd name="T5" fmla="*/ 0 h 1297"/>
                <a:gd name="T6" fmla="*/ 18 w 279"/>
                <a:gd name="T7" fmla="*/ 58 h 1297"/>
                <a:gd name="T8" fmla="*/ 0 w 279"/>
                <a:gd name="T9" fmla="*/ 1297 h 1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1297">
                  <a:moveTo>
                    <a:pt x="0" y="1297"/>
                  </a:moveTo>
                  <a:lnTo>
                    <a:pt x="249" y="1232"/>
                  </a:lnTo>
                  <a:lnTo>
                    <a:pt x="279" y="0"/>
                  </a:lnTo>
                  <a:lnTo>
                    <a:pt x="18" y="58"/>
                  </a:lnTo>
                  <a:lnTo>
                    <a:pt x="0" y="129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6" name="Freeform 165">
              <a:extLst>
                <a:ext uri="{FF2B5EF4-FFF2-40B4-BE49-F238E27FC236}">
                  <a16:creationId xmlns:a16="http://schemas.microsoft.com/office/drawing/2014/main" id="{F8A0F93A-EB3B-4E18-A4B7-53B9C59ACF6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331788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7" name="Freeform 166">
              <a:extLst>
                <a:ext uri="{FF2B5EF4-FFF2-40B4-BE49-F238E27FC236}">
                  <a16:creationId xmlns:a16="http://schemas.microsoft.com/office/drawing/2014/main" id="{AAAAF859-356D-442B-8913-5A0BC8D6052F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16263" y="6858000"/>
              <a:ext cx="134938" cy="50800"/>
            </a:xfrm>
            <a:custGeom>
              <a:avLst/>
              <a:gdLst>
                <a:gd name="T0" fmla="*/ 0 w 178"/>
                <a:gd name="T1" fmla="*/ 0 h 66"/>
                <a:gd name="T2" fmla="*/ 178 w 178"/>
                <a:gd name="T3" fmla="*/ 66 h 66"/>
                <a:gd name="T4" fmla="*/ 178 w 178"/>
                <a:gd name="T5" fmla="*/ 66 h 66"/>
                <a:gd name="T6" fmla="*/ 0 w 1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6">
                  <a:moveTo>
                    <a:pt x="0" y="0"/>
                  </a:moveTo>
                  <a:lnTo>
                    <a:pt x="178" y="66"/>
                  </a:lnTo>
                  <a:lnTo>
                    <a:pt x="178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8" name="Freeform 167">
              <a:extLst>
                <a:ext uri="{FF2B5EF4-FFF2-40B4-BE49-F238E27FC236}">
                  <a16:creationId xmlns:a16="http://schemas.microsoft.com/office/drawing/2014/main" id="{F40834A0-4CB3-48B1-A7EC-15AE4F6BF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196850" cy="50800"/>
            </a:xfrm>
            <a:custGeom>
              <a:avLst/>
              <a:gdLst>
                <a:gd name="T0" fmla="*/ 0 w 258"/>
                <a:gd name="T1" fmla="*/ 65 h 65"/>
                <a:gd name="T2" fmla="*/ 258 w 258"/>
                <a:gd name="T3" fmla="*/ 0 h 65"/>
                <a:gd name="T4" fmla="*/ 258 w 258"/>
                <a:gd name="T5" fmla="*/ 0 h 65"/>
                <a:gd name="T6" fmla="*/ 0 w 258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5">
                  <a:moveTo>
                    <a:pt x="0" y="65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79" name="Freeform 168">
              <a:extLst>
                <a:ext uri="{FF2B5EF4-FFF2-40B4-BE49-F238E27FC236}">
                  <a16:creationId xmlns:a16="http://schemas.microsoft.com/office/drawing/2014/main" id="{2CF56E0F-1232-4E60-978E-D27923DC2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858000"/>
              <a:ext cx="331788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0" name="Freeform 169">
              <a:extLst>
                <a:ext uri="{FF2B5EF4-FFF2-40B4-BE49-F238E27FC236}">
                  <a16:creationId xmlns:a16="http://schemas.microsoft.com/office/drawing/2014/main" id="{9238A676-A9D1-4278-9C51-1C67F0E16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889750"/>
              <a:ext cx="334963" cy="100012"/>
            </a:xfrm>
            <a:custGeom>
              <a:avLst/>
              <a:gdLst>
                <a:gd name="T0" fmla="*/ 0 w 439"/>
                <a:gd name="T1" fmla="*/ 65 h 133"/>
                <a:gd name="T2" fmla="*/ 189 w 439"/>
                <a:gd name="T3" fmla="*/ 133 h 133"/>
                <a:gd name="T4" fmla="*/ 439 w 439"/>
                <a:gd name="T5" fmla="*/ 66 h 133"/>
                <a:gd name="T6" fmla="*/ 250 w 439"/>
                <a:gd name="T7" fmla="*/ 0 h 133"/>
                <a:gd name="T8" fmla="*/ 0 w 439"/>
                <a:gd name="T9" fmla="*/ 65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9" h="133">
                  <a:moveTo>
                    <a:pt x="0" y="65"/>
                  </a:moveTo>
                  <a:lnTo>
                    <a:pt x="189" y="133"/>
                  </a:lnTo>
                  <a:lnTo>
                    <a:pt x="439" y="66"/>
                  </a:lnTo>
                  <a:lnTo>
                    <a:pt x="25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1" name="Freeform 170">
              <a:extLst>
                <a:ext uri="{FF2B5EF4-FFF2-40B4-BE49-F238E27FC236}">
                  <a16:creationId xmlns:a16="http://schemas.microsoft.com/office/drawing/2014/main" id="{B4DB7585-B13C-4AFA-9960-23366FEA4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20901" y="6704013"/>
              <a:ext cx="150813" cy="234950"/>
            </a:xfrm>
            <a:custGeom>
              <a:avLst/>
              <a:gdLst>
                <a:gd name="T0" fmla="*/ 0 w 198"/>
                <a:gd name="T1" fmla="*/ 242 h 308"/>
                <a:gd name="T2" fmla="*/ 189 w 198"/>
                <a:gd name="T3" fmla="*/ 308 h 308"/>
                <a:gd name="T4" fmla="*/ 198 w 198"/>
                <a:gd name="T5" fmla="*/ 66 h 308"/>
                <a:gd name="T6" fmla="*/ 7 w 198"/>
                <a:gd name="T7" fmla="*/ 0 h 308"/>
                <a:gd name="T8" fmla="*/ 0 w 198"/>
                <a:gd name="T9" fmla="*/ 242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308">
                  <a:moveTo>
                    <a:pt x="0" y="242"/>
                  </a:moveTo>
                  <a:lnTo>
                    <a:pt x="189" y="308"/>
                  </a:lnTo>
                  <a:lnTo>
                    <a:pt x="198" y="66"/>
                  </a:lnTo>
                  <a:lnTo>
                    <a:pt x="7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2" name="Freeform 171">
              <a:extLst>
                <a:ext uri="{FF2B5EF4-FFF2-40B4-BE49-F238E27FC236}">
                  <a16:creationId xmlns:a16="http://schemas.microsoft.com/office/drawing/2014/main" id="{7D28A344-CF19-42FD-B273-863615F9F0E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704013"/>
              <a:ext cx="195263" cy="234950"/>
            </a:xfrm>
            <a:custGeom>
              <a:avLst/>
              <a:gdLst>
                <a:gd name="T0" fmla="*/ 0 w 257"/>
                <a:gd name="T1" fmla="*/ 307 h 307"/>
                <a:gd name="T2" fmla="*/ 250 w 257"/>
                <a:gd name="T3" fmla="*/ 242 h 307"/>
                <a:gd name="T4" fmla="*/ 257 w 257"/>
                <a:gd name="T5" fmla="*/ 0 h 307"/>
                <a:gd name="T6" fmla="*/ 5 w 257"/>
                <a:gd name="T7" fmla="*/ 65 h 307"/>
                <a:gd name="T8" fmla="*/ 0 w 257"/>
                <a:gd name="T9" fmla="*/ 307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307">
                  <a:moveTo>
                    <a:pt x="0" y="307"/>
                  </a:moveTo>
                  <a:lnTo>
                    <a:pt x="250" y="242"/>
                  </a:lnTo>
                  <a:lnTo>
                    <a:pt x="257" y="0"/>
                  </a:lnTo>
                  <a:lnTo>
                    <a:pt x="5" y="65"/>
                  </a:lnTo>
                  <a:lnTo>
                    <a:pt x="0" y="30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3" name="Freeform 172">
              <a:extLst>
                <a:ext uri="{FF2B5EF4-FFF2-40B4-BE49-F238E27FC236}">
                  <a16:creationId xmlns:a16="http://schemas.microsoft.com/office/drawing/2014/main" id="{D86E1C2B-5BDF-4554-9D49-8C046167B85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13113" y="6908800"/>
              <a:ext cx="134938" cy="50800"/>
            </a:xfrm>
            <a:custGeom>
              <a:avLst/>
              <a:gdLst>
                <a:gd name="T0" fmla="*/ 0 w 178"/>
                <a:gd name="T1" fmla="*/ 0 h 67"/>
                <a:gd name="T2" fmla="*/ 178 w 178"/>
                <a:gd name="T3" fmla="*/ 67 h 67"/>
                <a:gd name="T4" fmla="*/ 178 w 178"/>
                <a:gd name="T5" fmla="*/ 67 h 67"/>
                <a:gd name="T6" fmla="*/ 0 w 1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7">
                  <a:moveTo>
                    <a:pt x="0" y="0"/>
                  </a:moveTo>
                  <a:lnTo>
                    <a:pt x="178" y="67"/>
                  </a:lnTo>
                  <a:lnTo>
                    <a:pt x="178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4" name="Freeform 173">
              <a:extLst>
                <a:ext uri="{FF2B5EF4-FFF2-40B4-BE49-F238E27FC236}">
                  <a16:creationId xmlns:a16="http://schemas.microsoft.com/office/drawing/2014/main" id="{C9347303-97C0-410A-BA39-9830155A3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78176" y="6908800"/>
              <a:ext cx="196850" cy="50800"/>
            </a:xfrm>
            <a:custGeom>
              <a:avLst/>
              <a:gdLst>
                <a:gd name="T0" fmla="*/ 0 w 258"/>
                <a:gd name="T1" fmla="*/ 66 h 66"/>
                <a:gd name="T2" fmla="*/ 258 w 258"/>
                <a:gd name="T3" fmla="*/ 0 h 66"/>
                <a:gd name="T4" fmla="*/ 258 w 258"/>
                <a:gd name="T5" fmla="*/ 0 h 66"/>
                <a:gd name="T6" fmla="*/ 0 w 258"/>
                <a:gd name="T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6">
                  <a:moveTo>
                    <a:pt x="0" y="66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5" name="Freeform 174">
              <a:extLst>
                <a:ext uri="{FF2B5EF4-FFF2-40B4-BE49-F238E27FC236}">
                  <a16:creationId xmlns:a16="http://schemas.microsoft.com/office/drawing/2014/main" id="{2550A6DD-C637-4FFB-87B2-FB3C494AC83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11401" y="6754813"/>
              <a:ext cx="149225" cy="234950"/>
            </a:xfrm>
            <a:custGeom>
              <a:avLst/>
              <a:gdLst>
                <a:gd name="T0" fmla="*/ 0 w 195"/>
                <a:gd name="T1" fmla="*/ 242 h 310"/>
                <a:gd name="T2" fmla="*/ 189 w 195"/>
                <a:gd name="T3" fmla="*/ 310 h 310"/>
                <a:gd name="T4" fmla="*/ 195 w 195"/>
                <a:gd name="T5" fmla="*/ 66 h 310"/>
                <a:gd name="T6" fmla="*/ 5 w 195"/>
                <a:gd name="T7" fmla="*/ 0 h 310"/>
                <a:gd name="T8" fmla="*/ 0 w 195"/>
                <a:gd name="T9" fmla="*/ 24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310">
                  <a:moveTo>
                    <a:pt x="0" y="242"/>
                  </a:moveTo>
                  <a:lnTo>
                    <a:pt x="189" y="310"/>
                  </a:lnTo>
                  <a:lnTo>
                    <a:pt x="195" y="66"/>
                  </a:lnTo>
                  <a:lnTo>
                    <a:pt x="5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6" name="Freeform 175">
              <a:extLst>
                <a:ext uri="{FF2B5EF4-FFF2-40B4-BE49-F238E27FC236}">
                  <a16:creationId xmlns:a16="http://schemas.microsoft.com/office/drawing/2014/main" id="{4C8856D8-7176-4D2C-9CB8-1CB48E7F19D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66938" y="6754813"/>
              <a:ext cx="196850" cy="234950"/>
            </a:xfrm>
            <a:custGeom>
              <a:avLst/>
              <a:gdLst>
                <a:gd name="T0" fmla="*/ 0 w 259"/>
                <a:gd name="T1" fmla="*/ 309 h 309"/>
                <a:gd name="T2" fmla="*/ 250 w 259"/>
                <a:gd name="T3" fmla="*/ 242 h 309"/>
                <a:gd name="T4" fmla="*/ 259 w 259"/>
                <a:gd name="T5" fmla="*/ 0 h 309"/>
                <a:gd name="T6" fmla="*/ 6 w 259"/>
                <a:gd name="T7" fmla="*/ 65 h 309"/>
                <a:gd name="T8" fmla="*/ 0 w 259"/>
                <a:gd name="T9" fmla="*/ 309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9" h="309">
                  <a:moveTo>
                    <a:pt x="0" y="309"/>
                  </a:moveTo>
                  <a:lnTo>
                    <a:pt x="250" y="242"/>
                  </a:lnTo>
                  <a:lnTo>
                    <a:pt x="259" y="0"/>
                  </a:lnTo>
                  <a:lnTo>
                    <a:pt x="6" y="65"/>
                  </a:lnTo>
                  <a:lnTo>
                    <a:pt x="0" y="30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7" name="Freeform 176">
              <a:extLst>
                <a:ext uri="{FF2B5EF4-FFF2-40B4-BE49-F238E27FC236}">
                  <a16:creationId xmlns:a16="http://schemas.microsoft.com/office/drawing/2014/main" id="{740359DB-D34F-4018-86CA-8FEFD4BB6BA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338138" cy="103187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8" name="Freeform 177">
              <a:extLst>
                <a:ext uri="{FF2B5EF4-FFF2-40B4-BE49-F238E27FC236}">
                  <a16:creationId xmlns:a16="http://schemas.microsoft.com/office/drawing/2014/main" id="{CF9FE108-054D-49FF-8BCE-0A812805CFF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89251" y="6942138"/>
              <a:ext cx="139700" cy="52387"/>
            </a:xfrm>
            <a:custGeom>
              <a:avLst/>
              <a:gdLst>
                <a:gd name="T0" fmla="*/ 0 w 88"/>
                <a:gd name="T1" fmla="*/ 0 h 33"/>
                <a:gd name="T2" fmla="*/ 88 w 88"/>
                <a:gd name="T3" fmla="*/ 33 h 33"/>
                <a:gd name="T4" fmla="*/ 88 w 88"/>
                <a:gd name="T5" fmla="*/ 33 h 33"/>
                <a:gd name="T6" fmla="*/ 0 w 88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3">
                  <a:moveTo>
                    <a:pt x="0" y="0"/>
                  </a:moveTo>
                  <a:lnTo>
                    <a:pt x="88" y="33"/>
                  </a:lnTo>
                  <a:lnTo>
                    <a:pt x="8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89" name="Freeform 178">
              <a:extLst>
                <a:ext uri="{FF2B5EF4-FFF2-40B4-BE49-F238E27FC236}">
                  <a16:creationId xmlns:a16="http://schemas.microsoft.com/office/drawing/2014/main" id="{16CBFA90-686D-46B2-A107-61CD8339D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198438" cy="50800"/>
            </a:xfrm>
            <a:custGeom>
              <a:avLst/>
              <a:gdLst>
                <a:gd name="T0" fmla="*/ 0 w 125"/>
                <a:gd name="T1" fmla="*/ 32 h 32"/>
                <a:gd name="T2" fmla="*/ 125 w 125"/>
                <a:gd name="T3" fmla="*/ 0 h 32"/>
                <a:gd name="T4" fmla="*/ 125 w 125"/>
                <a:gd name="T5" fmla="*/ 0 h 32"/>
                <a:gd name="T6" fmla="*/ 0 w 125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5" h="32">
                  <a:moveTo>
                    <a:pt x="0" y="32"/>
                  </a:moveTo>
                  <a:lnTo>
                    <a:pt x="125" y="0"/>
                  </a:lnTo>
                  <a:lnTo>
                    <a:pt x="125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0" name="Freeform 179">
              <a:extLst>
                <a:ext uri="{FF2B5EF4-FFF2-40B4-BE49-F238E27FC236}">
                  <a16:creationId xmlns:a16="http://schemas.microsoft.com/office/drawing/2014/main" id="{BBF75AF2-FC5B-44DD-8102-C065C8861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42138"/>
              <a:ext cx="338138" cy="103187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1" name="Freeform 180">
              <a:extLst>
                <a:ext uri="{FF2B5EF4-FFF2-40B4-BE49-F238E27FC236}">
                  <a16:creationId xmlns:a16="http://schemas.microsoft.com/office/drawing/2014/main" id="{90B9B8EA-1906-4E13-B088-0491672EAC0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08226" y="6704013"/>
              <a:ext cx="338138" cy="100012"/>
            </a:xfrm>
            <a:custGeom>
              <a:avLst/>
              <a:gdLst>
                <a:gd name="T0" fmla="*/ 0 w 443"/>
                <a:gd name="T1" fmla="*/ 65 h 131"/>
                <a:gd name="T2" fmla="*/ 190 w 443"/>
                <a:gd name="T3" fmla="*/ 131 h 131"/>
                <a:gd name="T4" fmla="*/ 443 w 443"/>
                <a:gd name="T5" fmla="*/ 66 h 131"/>
                <a:gd name="T6" fmla="*/ 252 w 443"/>
                <a:gd name="T7" fmla="*/ 0 h 131"/>
                <a:gd name="T8" fmla="*/ 0 w 443"/>
                <a:gd name="T9" fmla="*/ 6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131">
                  <a:moveTo>
                    <a:pt x="0" y="65"/>
                  </a:moveTo>
                  <a:lnTo>
                    <a:pt x="190" y="131"/>
                  </a:lnTo>
                  <a:lnTo>
                    <a:pt x="443" y="66"/>
                  </a:lnTo>
                  <a:lnTo>
                    <a:pt x="252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2" name="Freeform 181">
              <a:extLst>
                <a:ext uri="{FF2B5EF4-FFF2-40B4-BE49-F238E27FC236}">
                  <a16:creationId xmlns:a16="http://schemas.microsoft.com/office/drawing/2014/main" id="{25F8B68B-1889-44D6-B37A-737AEEFE778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73888"/>
              <a:ext cx="338138" cy="103187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3" name="Freeform 182">
              <a:extLst>
                <a:ext uri="{FF2B5EF4-FFF2-40B4-BE49-F238E27FC236}">
                  <a16:creationId xmlns:a16="http://schemas.microsoft.com/office/drawing/2014/main" id="{087BBC55-0537-404A-A7C9-D9451B4FE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79601" y="6969125"/>
              <a:ext cx="147638" cy="57150"/>
            </a:xfrm>
            <a:custGeom>
              <a:avLst/>
              <a:gdLst>
                <a:gd name="T0" fmla="*/ 0 w 194"/>
                <a:gd name="T1" fmla="*/ 5 h 74"/>
                <a:gd name="T2" fmla="*/ 194 w 194"/>
                <a:gd name="T3" fmla="*/ 74 h 74"/>
                <a:gd name="T4" fmla="*/ 194 w 194"/>
                <a:gd name="T5" fmla="*/ 69 h 74"/>
                <a:gd name="T6" fmla="*/ 0 w 194"/>
                <a:gd name="T7" fmla="*/ 0 h 74"/>
                <a:gd name="T8" fmla="*/ 0 w 194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74">
                  <a:moveTo>
                    <a:pt x="0" y="5"/>
                  </a:moveTo>
                  <a:lnTo>
                    <a:pt x="194" y="74"/>
                  </a:lnTo>
                  <a:lnTo>
                    <a:pt x="194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4" name="Freeform 183">
              <a:extLst>
                <a:ext uri="{FF2B5EF4-FFF2-40B4-BE49-F238E27FC236}">
                  <a16:creationId xmlns:a16="http://schemas.microsoft.com/office/drawing/2014/main" id="{F4E4600A-C904-451F-B806-956874488F00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69125"/>
              <a:ext cx="190500" cy="55562"/>
            </a:xfrm>
            <a:custGeom>
              <a:avLst/>
              <a:gdLst>
                <a:gd name="T0" fmla="*/ 0 w 250"/>
                <a:gd name="T1" fmla="*/ 72 h 72"/>
                <a:gd name="T2" fmla="*/ 250 w 250"/>
                <a:gd name="T3" fmla="*/ 5 h 72"/>
                <a:gd name="T4" fmla="*/ 250 w 250"/>
                <a:gd name="T5" fmla="*/ 0 h 72"/>
                <a:gd name="T6" fmla="*/ 0 w 250"/>
                <a:gd name="T7" fmla="*/ 67 h 72"/>
                <a:gd name="T8" fmla="*/ 0 w 25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72">
                  <a:moveTo>
                    <a:pt x="0" y="72"/>
                  </a:moveTo>
                  <a:lnTo>
                    <a:pt x="250" y="5"/>
                  </a:lnTo>
                  <a:lnTo>
                    <a:pt x="250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5" name="Freeform 184">
              <a:extLst>
                <a:ext uri="{FF2B5EF4-FFF2-40B4-BE49-F238E27FC236}">
                  <a16:creationId xmlns:a16="http://schemas.microsoft.com/office/drawing/2014/main" id="{81B2DB41-FE32-49B4-9DCE-5F956AADC22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6969125"/>
              <a:ext cx="338138" cy="104775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6" name="Freeform 185">
              <a:extLst>
                <a:ext uri="{FF2B5EF4-FFF2-40B4-BE49-F238E27FC236}">
                  <a16:creationId xmlns:a16="http://schemas.microsoft.com/office/drawing/2014/main" id="{1CA51698-8465-4D38-889F-EA0AF5ED5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7688" y="6992938"/>
              <a:ext cx="139700" cy="52387"/>
            </a:xfrm>
            <a:custGeom>
              <a:avLst/>
              <a:gdLst>
                <a:gd name="T0" fmla="*/ 0 w 88"/>
                <a:gd name="T1" fmla="*/ 0 h 33"/>
                <a:gd name="T2" fmla="*/ 88 w 88"/>
                <a:gd name="T3" fmla="*/ 33 h 33"/>
                <a:gd name="T4" fmla="*/ 88 w 88"/>
                <a:gd name="T5" fmla="*/ 33 h 33"/>
                <a:gd name="T6" fmla="*/ 0 w 88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3">
                  <a:moveTo>
                    <a:pt x="0" y="0"/>
                  </a:moveTo>
                  <a:lnTo>
                    <a:pt x="88" y="33"/>
                  </a:lnTo>
                  <a:lnTo>
                    <a:pt x="88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7" name="Freeform 186">
              <a:extLst>
                <a:ext uri="{FF2B5EF4-FFF2-40B4-BE49-F238E27FC236}">
                  <a16:creationId xmlns:a16="http://schemas.microsoft.com/office/drawing/2014/main" id="{6079841F-2FC8-4CD8-A048-4A44C045D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7988" y="6994525"/>
              <a:ext cx="198438" cy="50800"/>
            </a:xfrm>
            <a:custGeom>
              <a:avLst/>
              <a:gdLst>
                <a:gd name="T0" fmla="*/ 0 w 260"/>
                <a:gd name="T1" fmla="*/ 67 h 67"/>
                <a:gd name="T2" fmla="*/ 260 w 260"/>
                <a:gd name="T3" fmla="*/ 0 h 67"/>
                <a:gd name="T4" fmla="*/ 260 w 260"/>
                <a:gd name="T5" fmla="*/ 0 h 67"/>
                <a:gd name="T6" fmla="*/ 0 w 260"/>
                <a:gd name="T7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67">
                  <a:moveTo>
                    <a:pt x="0" y="67"/>
                  </a:moveTo>
                  <a:lnTo>
                    <a:pt x="260" y="0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8" name="Freeform 187">
              <a:extLst>
                <a:ext uri="{FF2B5EF4-FFF2-40B4-BE49-F238E27FC236}">
                  <a16:creationId xmlns:a16="http://schemas.microsoft.com/office/drawing/2014/main" id="{1E09C1AB-5AB8-4536-BD6E-541315305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339725" cy="103187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99" name="Freeform 188">
              <a:extLst>
                <a:ext uri="{FF2B5EF4-FFF2-40B4-BE49-F238E27FC236}">
                  <a16:creationId xmlns:a16="http://schemas.microsoft.com/office/drawing/2014/main" id="{4A2D6D6D-8727-47E1-B4AB-A4A0B9530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70301" y="6997700"/>
              <a:ext cx="134938" cy="52387"/>
            </a:xfrm>
            <a:custGeom>
              <a:avLst/>
              <a:gdLst>
                <a:gd name="T0" fmla="*/ 0 w 176"/>
                <a:gd name="T1" fmla="*/ 0 h 69"/>
                <a:gd name="T2" fmla="*/ 176 w 176"/>
                <a:gd name="T3" fmla="*/ 69 h 69"/>
                <a:gd name="T4" fmla="*/ 176 w 176"/>
                <a:gd name="T5" fmla="*/ 69 h 69"/>
                <a:gd name="T6" fmla="*/ 0 w 176"/>
                <a:gd name="T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6" h="69">
                  <a:moveTo>
                    <a:pt x="0" y="0"/>
                  </a:moveTo>
                  <a:lnTo>
                    <a:pt x="176" y="69"/>
                  </a:lnTo>
                  <a:lnTo>
                    <a:pt x="17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0" name="Freeform 189">
              <a:extLst>
                <a:ext uri="{FF2B5EF4-FFF2-40B4-BE49-F238E27FC236}">
                  <a16:creationId xmlns:a16="http://schemas.microsoft.com/office/drawing/2014/main" id="{44C82F8F-94FF-4EB8-8E06-D810F197E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204788" cy="50800"/>
            </a:xfrm>
            <a:custGeom>
              <a:avLst/>
              <a:gdLst>
                <a:gd name="T0" fmla="*/ 0 w 129"/>
                <a:gd name="T1" fmla="*/ 32 h 32"/>
                <a:gd name="T2" fmla="*/ 129 w 129"/>
                <a:gd name="T3" fmla="*/ 0 h 32"/>
                <a:gd name="T4" fmla="*/ 129 w 129"/>
                <a:gd name="T5" fmla="*/ 0 h 32"/>
                <a:gd name="T6" fmla="*/ 0 w 129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9" h="32">
                  <a:moveTo>
                    <a:pt x="0" y="32"/>
                  </a:moveTo>
                  <a:lnTo>
                    <a:pt x="129" y="0"/>
                  </a:lnTo>
                  <a:lnTo>
                    <a:pt x="129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1" name="Freeform 190">
              <a:extLst>
                <a:ext uri="{FF2B5EF4-FFF2-40B4-BE49-F238E27FC236}">
                  <a16:creationId xmlns:a16="http://schemas.microsoft.com/office/drawing/2014/main" id="{F6872D61-FA4E-406F-A1FB-5BAF7A72A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6997700"/>
              <a:ext cx="339725" cy="103187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2" name="Freeform 191">
              <a:extLst>
                <a:ext uri="{FF2B5EF4-FFF2-40B4-BE49-F238E27FC236}">
                  <a16:creationId xmlns:a16="http://schemas.microsoft.com/office/drawing/2014/main" id="{5E8E8532-0890-4A2B-9BA3-0871334F5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070101" y="7021513"/>
              <a:ext cx="146050" cy="55562"/>
            </a:xfrm>
            <a:custGeom>
              <a:avLst/>
              <a:gdLst>
                <a:gd name="T0" fmla="*/ 0 w 193"/>
                <a:gd name="T1" fmla="*/ 5 h 74"/>
                <a:gd name="T2" fmla="*/ 193 w 193"/>
                <a:gd name="T3" fmla="*/ 74 h 74"/>
                <a:gd name="T4" fmla="*/ 193 w 193"/>
                <a:gd name="T5" fmla="*/ 69 h 74"/>
                <a:gd name="T6" fmla="*/ 0 w 193"/>
                <a:gd name="T7" fmla="*/ 0 h 74"/>
                <a:gd name="T8" fmla="*/ 0 w 193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74">
                  <a:moveTo>
                    <a:pt x="0" y="5"/>
                  </a:moveTo>
                  <a:lnTo>
                    <a:pt x="193" y="74"/>
                  </a:lnTo>
                  <a:lnTo>
                    <a:pt x="193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3" name="Freeform 192">
              <a:extLst>
                <a:ext uri="{FF2B5EF4-FFF2-40B4-BE49-F238E27FC236}">
                  <a16:creationId xmlns:a16="http://schemas.microsoft.com/office/drawing/2014/main" id="{6E7918A1-6574-46A7-B46E-1B9BDAE58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-1924051" y="7023100"/>
              <a:ext cx="192088" cy="53975"/>
            </a:xfrm>
            <a:custGeom>
              <a:avLst/>
              <a:gdLst>
                <a:gd name="T0" fmla="*/ 0 w 251"/>
                <a:gd name="T1" fmla="*/ 72 h 72"/>
                <a:gd name="T2" fmla="*/ 251 w 251"/>
                <a:gd name="T3" fmla="*/ 5 h 72"/>
                <a:gd name="T4" fmla="*/ 251 w 251"/>
                <a:gd name="T5" fmla="*/ 0 h 72"/>
                <a:gd name="T6" fmla="*/ 0 w 251"/>
                <a:gd name="T7" fmla="*/ 67 h 72"/>
                <a:gd name="T8" fmla="*/ 0 w 251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72">
                  <a:moveTo>
                    <a:pt x="0" y="72"/>
                  </a:moveTo>
                  <a:lnTo>
                    <a:pt x="251" y="5"/>
                  </a:lnTo>
                  <a:lnTo>
                    <a:pt x="251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4" name="Freeform 193">
              <a:extLst>
                <a:ext uri="{FF2B5EF4-FFF2-40B4-BE49-F238E27FC236}">
                  <a16:creationId xmlns:a16="http://schemas.microsoft.com/office/drawing/2014/main" id="{EEF93832-685C-4D3D-9225-D45A94001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341313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5" name="Freeform 194">
              <a:extLst>
                <a:ext uri="{FF2B5EF4-FFF2-40B4-BE49-F238E27FC236}">
                  <a16:creationId xmlns:a16="http://schemas.microsoft.com/office/drawing/2014/main" id="{6ACA9D02-6BB9-469D-8F82-15B8A8D79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55888" y="7029450"/>
              <a:ext cx="142875" cy="52387"/>
            </a:xfrm>
            <a:custGeom>
              <a:avLst/>
              <a:gdLst>
                <a:gd name="T0" fmla="*/ 0 w 188"/>
                <a:gd name="T1" fmla="*/ 0 h 69"/>
                <a:gd name="T2" fmla="*/ 188 w 188"/>
                <a:gd name="T3" fmla="*/ 69 h 69"/>
                <a:gd name="T4" fmla="*/ 188 w 188"/>
                <a:gd name="T5" fmla="*/ 69 h 69"/>
                <a:gd name="T6" fmla="*/ 0 w 188"/>
                <a:gd name="T7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8" h="69">
                  <a:moveTo>
                    <a:pt x="0" y="0"/>
                  </a:moveTo>
                  <a:lnTo>
                    <a:pt x="188" y="69"/>
                  </a:lnTo>
                  <a:lnTo>
                    <a:pt x="188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6" name="Freeform 195">
              <a:extLst>
                <a:ext uri="{FF2B5EF4-FFF2-40B4-BE49-F238E27FC236}">
                  <a16:creationId xmlns:a16="http://schemas.microsoft.com/office/drawing/2014/main" id="{30D19DB1-E005-4094-9628-2689A33F6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198438" cy="52387"/>
            </a:xfrm>
            <a:custGeom>
              <a:avLst/>
              <a:gdLst>
                <a:gd name="T0" fmla="*/ 0 w 260"/>
                <a:gd name="T1" fmla="*/ 68 h 68"/>
                <a:gd name="T2" fmla="*/ 260 w 260"/>
                <a:gd name="T3" fmla="*/ 0 h 68"/>
                <a:gd name="T4" fmla="*/ 260 w 260"/>
                <a:gd name="T5" fmla="*/ 0 h 68"/>
                <a:gd name="T6" fmla="*/ 0 w 260"/>
                <a:gd name="T7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0" h="68">
                  <a:moveTo>
                    <a:pt x="0" y="68"/>
                  </a:moveTo>
                  <a:lnTo>
                    <a:pt x="260" y="0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7" name="Freeform 196">
              <a:extLst>
                <a:ext uri="{FF2B5EF4-FFF2-40B4-BE49-F238E27FC236}">
                  <a16:creationId xmlns:a16="http://schemas.microsoft.com/office/drawing/2014/main" id="{91FAC162-1576-4E26-B301-95D40C71705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29450"/>
              <a:ext cx="341313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8" name="Freeform 197">
              <a:extLst>
                <a:ext uri="{FF2B5EF4-FFF2-40B4-BE49-F238E27FC236}">
                  <a16:creationId xmlns:a16="http://schemas.microsoft.com/office/drawing/2014/main" id="{4B595C6F-4B93-4D57-A37D-78C1C4EAB59C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75088" y="7048500"/>
              <a:ext cx="133350" cy="52387"/>
            </a:xfrm>
            <a:custGeom>
              <a:avLst/>
              <a:gdLst>
                <a:gd name="T0" fmla="*/ 0 w 84"/>
                <a:gd name="T1" fmla="*/ 0 h 33"/>
                <a:gd name="T2" fmla="*/ 84 w 84"/>
                <a:gd name="T3" fmla="*/ 33 h 33"/>
                <a:gd name="T4" fmla="*/ 84 w 84"/>
                <a:gd name="T5" fmla="*/ 33 h 33"/>
                <a:gd name="T6" fmla="*/ 0 w 84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" h="33">
                  <a:moveTo>
                    <a:pt x="0" y="0"/>
                  </a:moveTo>
                  <a:lnTo>
                    <a:pt x="84" y="33"/>
                  </a:lnTo>
                  <a:lnTo>
                    <a:pt x="84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09" name="Freeform 198">
              <a:extLst>
                <a:ext uri="{FF2B5EF4-FFF2-40B4-BE49-F238E27FC236}">
                  <a16:creationId xmlns:a16="http://schemas.microsoft.com/office/drawing/2014/main" id="{EF97FAB0-CC9E-4089-99CC-6A8D81F0F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41738" y="7050088"/>
              <a:ext cx="206375" cy="50800"/>
            </a:xfrm>
            <a:custGeom>
              <a:avLst/>
              <a:gdLst>
                <a:gd name="T0" fmla="*/ 0 w 130"/>
                <a:gd name="T1" fmla="*/ 32 h 32"/>
                <a:gd name="T2" fmla="*/ 130 w 130"/>
                <a:gd name="T3" fmla="*/ 0 h 32"/>
                <a:gd name="T4" fmla="*/ 130 w 130"/>
                <a:gd name="T5" fmla="*/ 0 h 32"/>
                <a:gd name="T6" fmla="*/ 0 w 130"/>
                <a:gd name="T7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" h="32">
                  <a:moveTo>
                    <a:pt x="0" y="32"/>
                  </a:moveTo>
                  <a:lnTo>
                    <a:pt x="130" y="0"/>
                  </a:lnTo>
                  <a:lnTo>
                    <a:pt x="13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0" name="Freeform 199">
              <a:extLst>
                <a:ext uri="{FF2B5EF4-FFF2-40B4-BE49-F238E27FC236}">
                  <a16:creationId xmlns:a16="http://schemas.microsoft.com/office/drawing/2014/main" id="{AB01238A-8A74-46D2-8712-5BD7037E16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61200"/>
              <a:ext cx="342900" cy="106362"/>
            </a:xfrm>
            <a:custGeom>
              <a:avLst/>
              <a:gdLst>
                <a:gd name="T0" fmla="*/ 0 w 450"/>
                <a:gd name="T1" fmla="*/ 68 h 139"/>
                <a:gd name="T2" fmla="*/ 198 w 450"/>
                <a:gd name="T3" fmla="*/ 139 h 139"/>
                <a:gd name="T4" fmla="*/ 450 w 450"/>
                <a:gd name="T5" fmla="*/ 70 h 139"/>
                <a:gd name="T6" fmla="*/ 251 w 450"/>
                <a:gd name="T7" fmla="*/ 0 h 139"/>
                <a:gd name="T8" fmla="*/ 0 w 450"/>
                <a:gd name="T9" fmla="*/ 68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39">
                  <a:moveTo>
                    <a:pt x="0" y="68"/>
                  </a:moveTo>
                  <a:lnTo>
                    <a:pt x="198" y="139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1" name="Freeform 200">
              <a:extLst>
                <a:ext uri="{FF2B5EF4-FFF2-40B4-BE49-F238E27FC236}">
                  <a16:creationId xmlns:a16="http://schemas.microsoft.com/office/drawing/2014/main" id="{CCEA48AB-774C-4567-B5FD-605E0B00194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33538" y="7050088"/>
              <a:ext cx="152400" cy="65087"/>
            </a:xfrm>
            <a:custGeom>
              <a:avLst/>
              <a:gdLst>
                <a:gd name="T0" fmla="*/ 0 w 200"/>
                <a:gd name="T1" fmla="*/ 15 h 85"/>
                <a:gd name="T2" fmla="*/ 199 w 200"/>
                <a:gd name="T3" fmla="*/ 85 h 85"/>
                <a:gd name="T4" fmla="*/ 200 w 200"/>
                <a:gd name="T5" fmla="*/ 70 h 85"/>
                <a:gd name="T6" fmla="*/ 1 w 200"/>
                <a:gd name="T7" fmla="*/ 0 h 85"/>
                <a:gd name="T8" fmla="*/ 0 w 200"/>
                <a:gd name="T9" fmla="*/ 1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85">
                  <a:moveTo>
                    <a:pt x="0" y="15"/>
                  </a:moveTo>
                  <a:lnTo>
                    <a:pt x="199" y="85"/>
                  </a:lnTo>
                  <a:lnTo>
                    <a:pt x="200" y="70"/>
                  </a:lnTo>
                  <a:lnTo>
                    <a:pt x="1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2" name="Freeform 201">
              <a:extLst>
                <a:ext uri="{FF2B5EF4-FFF2-40B4-BE49-F238E27FC236}">
                  <a16:creationId xmlns:a16="http://schemas.microsoft.com/office/drawing/2014/main" id="{89C093F4-477F-4979-82C3-3102DE4586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50088"/>
              <a:ext cx="192088" cy="63500"/>
            </a:xfrm>
            <a:custGeom>
              <a:avLst/>
              <a:gdLst>
                <a:gd name="T0" fmla="*/ 0 w 252"/>
                <a:gd name="T1" fmla="*/ 83 h 83"/>
                <a:gd name="T2" fmla="*/ 251 w 252"/>
                <a:gd name="T3" fmla="*/ 15 h 83"/>
                <a:gd name="T4" fmla="*/ 252 w 252"/>
                <a:gd name="T5" fmla="*/ 0 h 83"/>
                <a:gd name="T6" fmla="*/ 1 w 252"/>
                <a:gd name="T7" fmla="*/ 69 h 83"/>
                <a:gd name="T8" fmla="*/ 0 w 252"/>
                <a:gd name="T9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83">
                  <a:moveTo>
                    <a:pt x="0" y="83"/>
                  </a:moveTo>
                  <a:lnTo>
                    <a:pt x="251" y="15"/>
                  </a:lnTo>
                  <a:lnTo>
                    <a:pt x="252" y="0"/>
                  </a:lnTo>
                  <a:lnTo>
                    <a:pt x="1" y="69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3" name="Freeform 202">
              <a:extLst>
                <a:ext uri="{FF2B5EF4-FFF2-40B4-BE49-F238E27FC236}">
                  <a16:creationId xmlns:a16="http://schemas.microsoft.com/office/drawing/2014/main" id="{A421CDD8-863C-4A6E-B275-D72F3DDAD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050088"/>
              <a:ext cx="342900" cy="106362"/>
            </a:xfrm>
            <a:custGeom>
              <a:avLst/>
              <a:gdLst>
                <a:gd name="T0" fmla="*/ 0 w 450"/>
                <a:gd name="T1" fmla="*/ 69 h 140"/>
                <a:gd name="T2" fmla="*/ 198 w 450"/>
                <a:gd name="T3" fmla="*/ 140 h 140"/>
                <a:gd name="T4" fmla="*/ 450 w 450"/>
                <a:gd name="T5" fmla="*/ 70 h 140"/>
                <a:gd name="T6" fmla="*/ 251 w 450"/>
                <a:gd name="T7" fmla="*/ 0 h 140"/>
                <a:gd name="T8" fmla="*/ 0 w 450"/>
                <a:gd name="T9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40">
                  <a:moveTo>
                    <a:pt x="0" y="69"/>
                  </a:moveTo>
                  <a:lnTo>
                    <a:pt x="198" y="140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4" name="Freeform 203">
              <a:extLst>
                <a:ext uri="{FF2B5EF4-FFF2-40B4-BE49-F238E27FC236}">
                  <a16:creationId xmlns:a16="http://schemas.microsoft.com/office/drawing/2014/main" id="{5B9B6F40-FDC6-4117-BF64-64FE7D69EBE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854326" y="7081838"/>
              <a:ext cx="142875" cy="52387"/>
            </a:xfrm>
            <a:custGeom>
              <a:avLst/>
              <a:gdLst>
                <a:gd name="T0" fmla="*/ 0 w 187"/>
                <a:gd name="T1" fmla="*/ 0 h 70"/>
                <a:gd name="T2" fmla="*/ 187 w 187"/>
                <a:gd name="T3" fmla="*/ 70 h 70"/>
                <a:gd name="T4" fmla="*/ 187 w 187"/>
                <a:gd name="T5" fmla="*/ 70 h 70"/>
                <a:gd name="T6" fmla="*/ 0 w 187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7" h="70">
                  <a:moveTo>
                    <a:pt x="0" y="0"/>
                  </a:moveTo>
                  <a:lnTo>
                    <a:pt x="187" y="70"/>
                  </a:lnTo>
                  <a:lnTo>
                    <a:pt x="187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5" name="Freeform 204">
              <a:extLst>
                <a:ext uri="{FF2B5EF4-FFF2-40B4-BE49-F238E27FC236}">
                  <a16:creationId xmlns:a16="http://schemas.microsoft.com/office/drawing/2014/main" id="{69AEFC0A-1763-4D37-899C-3917983022A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11451" y="7081838"/>
              <a:ext cx="198438" cy="52387"/>
            </a:xfrm>
            <a:custGeom>
              <a:avLst/>
              <a:gdLst>
                <a:gd name="T0" fmla="*/ 0 w 261"/>
                <a:gd name="T1" fmla="*/ 69 h 69"/>
                <a:gd name="T2" fmla="*/ 261 w 261"/>
                <a:gd name="T3" fmla="*/ 0 h 69"/>
                <a:gd name="T4" fmla="*/ 261 w 261"/>
                <a:gd name="T5" fmla="*/ 0 h 69"/>
                <a:gd name="T6" fmla="*/ 0 w 261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1" h="69">
                  <a:moveTo>
                    <a:pt x="0" y="69"/>
                  </a:moveTo>
                  <a:lnTo>
                    <a:pt x="261" y="0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6" name="Freeform 205">
              <a:extLst>
                <a:ext uri="{FF2B5EF4-FFF2-40B4-BE49-F238E27FC236}">
                  <a16:creationId xmlns:a16="http://schemas.microsoft.com/office/drawing/2014/main" id="{1DA88D6D-659E-4B06-801B-419936098E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344488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7" name="Freeform 206">
              <a:extLst>
                <a:ext uri="{FF2B5EF4-FFF2-40B4-BE49-F238E27FC236}">
                  <a16:creationId xmlns:a16="http://schemas.microsoft.com/office/drawing/2014/main" id="{6ABFD5E6-D811-4147-94E6-B5408C28B9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44876" y="7085013"/>
              <a:ext cx="138113" cy="53975"/>
            </a:xfrm>
            <a:custGeom>
              <a:avLst/>
              <a:gdLst>
                <a:gd name="T0" fmla="*/ 0 w 181"/>
                <a:gd name="T1" fmla="*/ 0 h 70"/>
                <a:gd name="T2" fmla="*/ 181 w 181"/>
                <a:gd name="T3" fmla="*/ 70 h 70"/>
                <a:gd name="T4" fmla="*/ 181 w 181"/>
                <a:gd name="T5" fmla="*/ 70 h 70"/>
                <a:gd name="T6" fmla="*/ 0 w 181"/>
                <a:gd name="T7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1" h="70">
                  <a:moveTo>
                    <a:pt x="0" y="0"/>
                  </a:moveTo>
                  <a:lnTo>
                    <a:pt x="181" y="70"/>
                  </a:lnTo>
                  <a:lnTo>
                    <a:pt x="181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8" name="Freeform 207">
              <a:extLst>
                <a:ext uri="{FF2B5EF4-FFF2-40B4-BE49-F238E27FC236}">
                  <a16:creationId xmlns:a16="http://schemas.microsoft.com/office/drawing/2014/main" id="{F81B1386-1C77-4619-9F47-40D281385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206375" cy="52387"/>
            </a:xfrm>
            <a:custGeom>
              <a:avLst/>
              <a:gdLst>
                <a:gd name="T0" fmla="*/ 0 w 270"/>
                <a:gd name="T1" fmla="*/ 69 h 69"/>
                <a:gd name="T2" fmla="*/ 270 w 270"/>
                <a:gd name="T3" fmla="*/ 0 h 69"/>
                <a:gd name="T4" fmla="*/ 270 w 270"/>
                <a:gd name="T5" fmla="*/ 0 h 69"/>
                <a:gd name="T6" fmla="*/ 0 w 270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0" h="69">
                  <a:moveTo>
                    <a:pt x="0" y="69"/>
                  </a:moveTo>
                  <a:lnTo>
                    <a:pt x="270" y="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19" name="Freeform 208">
              <a:extLst>
                <a:ext uri="{FF2B5EF4-FFF2-40B4-BE49-F238E27FC236}">
                  <a16:creationId xmlns:a16="http://schemas.microsoft.com/office/drawing/2014/main" id="{A5FB3DBF-BEFB-4696-97F6-9AE32762490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085013"/>
              <a:ext cx="344488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0" name="Freeform 209">
              <a:extLst>
                <a:ext uri="{FF2B5EF4-FFF2-40B4-BE49-F238E27FC236}">
                  <a16:creationId xmlns:a16="http://schemas.microsoft.com/office/drawing/2014/main" id="{52DD571A-224C-448C-A369-DBE8A2F5F630}"/>
                </a:ext>
              </a:extLst>
            </p:cNvPr>
            <p:cNvSpPr>
              <a:spLocks/>
            </p:cNvSpPr>
            <p:nvPr/>
          </p:nvSpPr>
          <p:spPr bwMode="auto">
            <a:xfrm>
              <a:off x="-1824038" y="7102475"/>
              <a:ext cx="150813" cy="65087"/>
            </a:xfrm>
            <a:custGeom>
              <a:avLst/>
              <a:gdLst>
                <a:gd name="T0" fmla="*/ 0 w 199"/>
                <a:gd name="T1" fmla="*/ 14 h 85"/>
                <a:gd name="T2" fmla="*/ 198 w 199"/>
                <a:gd name="T3" fmla="*/ 85 h 85"/>
                <a:gd name="T4" fmla="*/ 199 w 199"/>
                <a:gd name="T5" fmla="*/ 71 h 85"/>
                <a:gd name="T6" fmla="*/ 1 w 199"/>
                <a:gd name="T7" fmla="*/ 0 h 85"/>
                <a:gd name="T8" fmla="*/ 0 w 199"/>
                <a:gd name="T9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9" h="85">
                  <a:moveTo>
                    <a:pt x="0" y="14"/>
                  </a:moveTo>
                  <a:lnTo>
                    <a:pt x="198" y="85"/>
                  </a:lnTo>
                  <a:lnTo>
                    <a:pt x="199" y="71"/>
                  </a:lnTo>
                  <a:lnTo>
                    <a:pt x="1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1" name="Freeform 210">
              <a:extLst>
                <a:ext uri="{FF2B5EF4-FFF2-40B4-BE49-F238E27FC236}">
                  <a16:creationId xmlns:a16="http://schemas.microsoft.com/office/drawing/2014/main" id="{AA721A54-9194-4AA1-8A6E-958905408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73226" y="7102475"/>
              <a:ext cx="192088" cy="65087"/>
            </a:xfrm>
            <a:custGeom>
              <a:avLst/>
              <a:gdLst>
                <a:gd name="T0" fmla="*/ 0 w 253"/>
                <a:gd name="T1" fmla="*/ 84 h 84"/>
                <a:gd name="T2" fmla="*/ 252 w 253"/>
                <a:gd name="T3" fmla="*/ 15 h 84"/>
                <a:gd name="T4" fmla="*/ 253 w 253"/>
                <a:gd name="T5" fmla="*/ 0 h 84"/>
                <a:gd name="T6" fmla="*/ 1 w 253"/>
                <a:gd name="T7" fmla="*/ 70 h 84"/>
                <a:gd name="T8" fmla="*/ 0 w 253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84">
                  <a:moveTo>
                    <a:pt x="0" y="84"/>
                  </a:moveTo>
                  <a:lnTo>
                    <a:pt x="252" y="15"/>
                  </a:lnTo>
                  <a:lnTo>
                    <a:pt x="253" y="0"/>
                  </a:lnTo>
                  <a:lnTo>
                    <a:pt x="1" y="7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2" name="Freeform 211">
              <a:extLst>
                <a:ext uri="{FF2B5EF4-FFF2-40B4-BE49-F238E27FC236}">
                  <a16:creationId xmlns:a16="http://schemas.microsoft.com/office/drawing/2014/main" id="{99838654-E8D5-429C-96C1-AC5892AA2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344488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3" name="Freeform 212">
              <a:extLst>
                <a:ext uri="{FF2B5EF4-FFF2-40B4-BE49-F238E27FC236}">
                  <a16:creationId xmlns:a16="http://schemas.microsoft.com/office/drawing/2014/main" id="{FE3A8F1E-AC50-4644-A0CD-53B0B8D25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17763" y="7118350"/>
              <a:ext cx="146050" cy="53975"/>
            </a:xfrm>
            <a:custGeom>
              <a:avLst/>
              <a:gdLst>
                <a:gd name="T0" fmla="*/ 0 w 192"/>
                <a:gd name="T1" fmla="*/ 0 h 71"/>
                <a:gd name="T2" fmla="*/ 192 w 192"/>
                <a:gd name="T3" fmla="*/ 71 h 71"/>
                <a:gd name="T4" fmla="*/ 192 w 192"/>
                <a:gd name="T5" fmla="*/ 71 h 71"/>
                <a:gd name="T6" fmla="*/ 0 w 192"/>
                <a:gd name="T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" h="71">
                  <a:moveTo>
                    <a:pt x="0" y="0"/>
                  </a:moveTo>
                  <a:lnTo>
                    <a:pt x="192" y="71"/>
                  </a:lnTo>
                  <a:lnTo>
                    <a:pt x="192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4" name="Freeform 213">
              <a:extLst>
                <a:ext uri="{FF2B5EF4-FFF2-40B4-BE49-F238E27FC236}">
                  <a16:creationId xmlns:a16="http://schemas.microsoft.com/office/drawing/2014/main" id="{1AF43823-4421-41ED-8FBE-0FBEC06B5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198438" cy="52387"/>
            </a:xfrm>
            <a:custGeom>
              <a:avLst/>
              <a:gdLst>
                <a:gd name="T0" fmla="*/ 0 w 261"/>
                <a:gd name="T1" fmla="*/ 69 h 69"/>
                <a:gd name="T2" fmla="*/ 261 w 261"/>
                <a:gd name="T3" fmla="*/ 0 h 69"/>
                <a:gd name="T4" fmla="*/ 261 w 261"/>
                <a:gd name="T5" fmla="*/ 0 h 69"/>
                <a:gd name="T6" fmla="*/ 0 w 261"/>
                <a:gd name="T7" fmla="*/ 69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1" h="69">
                  <a:moveTo>
                    <a:pt x="0" y="69"/>
                  </a:moveTo>
                  <a:lnTo>
                    <a:pt x="261" y="0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5" name="Freeform 214">
              <a:extLst>
                <a:ext uri="{FF2B5EF4-FFF2-40B4-BE49-F238E27FC236}">
                  <a16:creationId xmlns:a16="http://schemas.microsoft.com/office/drawing/2014/main" id="{6F6E178D-C4FA-4BB4-9715-33CFB7588E4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18350"/>
              <a:ext cx="344488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6" name="Freeform 215">
              <a:extLst>
                <a:ext uri="{FF2B5EF4-FFF2-40B4-BE49-F238E27FC236}">
                  <a16:creationId xmlns:a16="http://schemas.microsoft.com/office/drawing/2014/main" id="{6E7D75E7-824E-4C96-A964-EC9F2BA4EEC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538413" y="5872163"/>
              <a:ext cx="346075" cy="88900"/>
            </a:xfrm>
            <a:custGeom>
              <a:avLst/>
              <a:gdLst>
                <a:gd name="T0" fmla="*/ 0 w 454"/>
                <a:gd name="T1" fmla="*/ 58 h 117"/>
                <a:gd name="T2" fmla="*/ 193 w 454"/>
                <a:gd name="T3" fmla="*/ 117 h 117"/>
                <a:gd name="T4" fmla="*/ 454 w 454"/>
                <a:gd name="T5" fmla="*/ 59 h 117"/>
                <a:gd name="T6" fmla="*/ 261 w 454"/>
                <a:gd name="T7" fmla="*/ 0 h 117"/>
                <a:gd name="T8" fmla="*/ 0 w 454"/>
                <a:gd name="T9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17">
                  <a:moveTo>
                    <a:pt x="0" y="58"/>
                  </a:moveTo>
                  <a:lnTo>
                    <a:pt x="193" y="117"/>
                  </a:lnTo>
                  <a:lnTo>
                    <a:pt x="454" y="59"/>
                  </a:lnTo>
                  <a:lnTo>
                    <a:pt x="261" y="0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7" name="Freeform 216">
              <a:extLst>
                <a:ext uri="{FF2B5EF4-FFF2-40B4-BE49-F238E27FC236}">
                  <a16:creationId xmlns:a16="http://schemas.microsoft.com/office/drawing/2014/main" id="{A8601F30-D55D-43E9-8F0D-520CF6F62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51251" y="7137400"/>
              <a:ext cx="138113" cy="55562"/>
            </a:xfrm>
            <a:custGeom>
              <a:avLst/>
              <a:gdLst>
                <a:gd name="T0" fmla="*/ 0 w 180"/>
                <a:gd name="T1" fmla="*/ 0 h 72"/>
                <a:gd name="T2" fmla="*/ 180 w 180"/>
                <a:gd name="T3" fmla="*/ 72 h 72"/>
                <a:gd name="T4" fmla="*/ 180 w 180"/>
                <a:gd name="T5" fmla="*/ 72 h 72"/>
                <a:gd name="T6" fmla="*/ 0 w 180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0" h="72">
                  <a:moveTo>
                    <a:pt x="0" y="0"/>
                  </a:moveTo>
                  <a:lnTo>
                    <a:pt x="180" y="72"/>
                  </a:lnTo>
                  <a:lnTo>
                    <a:pt x="180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8" name="Freeform 217">
              <a:extLst>
                <a:ext uri="{FF2B5EF4-FFF2-40B4-BE49-F238E27FC236}">
                  <a16:creationId xmlns:a16="http://schemas.microsoft.com/office/drawing/2014/main" id="{C98088F7-B6EC-4BE5-8C53-456F67463D7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13138" y="7138988"/>
              <a:ext cx="206375" cy="53975"/>
            </a:xfrm>
            <a:custGeom>
              <a:avLst/>
              <a:gdLst>
                <a:gd name="T0" fmla="*/ 0 w 271"/>
                <a:gd name="T1" fmla="*/ 71 h 71"/>
                <a:gd name="T2" fmla="*/ 271 w 271"/>
                <a:gd name="T3" fmla="*/ 0 h 71"/>
                <a:gd name="T4" fmla="*/ 271 w 271"/>
                <a:gd name="T5" fmla="*/ 0 h 71"/>
                <a:gd name="T6" fmla="*/ 0 w 271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1" h="71">
                  <a:moveTo>
                    <a:pt x="0" y="71"/>
                  </a:moveTo>
                  <a:lnTo>
                    <a:pt x="271" y="0"/>
                  </a:lnTo>
                  <a:lnTo>
                    <a:pt x="271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29" name="Freeform 218">
              <a:extLst>
                <a:ext uri="{FF2B5EF4-FFF2-40B4-BE49-F238E27FC236}">
                  <a16:creationId xmlns:a16="http://schemas.microsoft.com/office/drawing/2014/main" id="{AFA1CD87-8F60-4C04-97E4-776E234E3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616201" y="7170738"/>
              <a:ext cx="146050" cy="55562"/>
            </a:xfrm>
            <a:custGeom>
              <a:avLst/>
              <a:gdLst>
                <a:gd name="T0" fmla="*/ 0 w 191"/>
                <a:gd name="T1" fmla="*/ 0 h 73"/>
                <a:gd name="T2" fmla="*/ 191 w 191"/>
                <a:gd name="T3" fmla="*/ 73 h 73"/>
                <a:gd name="T4" fmla="*/ 191 w 191"/>
                <a:gd name="T5" fmla="*/ 73 h 73"/>
                <a:gd name="T6" fmla="*/ 0 w 191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1" h="73">
                  <a:moveTo>
                    <a:pt x="0" y="0"/>
                  </a:moveTo>
                  <a:lnTo>
                    <a:pt x="191" y="73"/>
                  </a:lnTo>
                  <a:lnTo>
                    <a:pt x="191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0" name="Freeform 219">
              <a:extLst>
                <a:ext uri="{FF2B5EF4-FFF2-40B4-BE49-F238E27FC236}">
                  <a16:creationId xmlns:a16="http://schemas.microsoft.com/office/drawing/2014/main" id="{43C2C4C2-390D-405D-A7CA-496C98F98F46}"/>
                </a:ext>
              </a:extLst>
            </p:cNvPr>
            <p:cNvSpPr>
              <a:spLocks/>
            </p:cNvSpPr>
            <p:nvPr/>
          </p:nvSpPr>
          <p:spPr bwMode="auto">
            <a:xfrm>
              <a:off x="-2470151" y="7172325"/>
              <a:ext cx="198438" cy="53975"/>
            </a:xfrm>
            <a:custGeom>
              <a:avLst/>
              <a:gdLst>
                <a:gd name="T0" fmla="*/ 0 w 262"/>
                <a:gd name="T1" fmla="*/ 71 h 71"/>
                <a:gd name="T2" fmla="*/ 262 w 262"/>
                <a:gd name="T3" fmla="*/ 0 h 71"/>
                <a:gd name="T4" fmla="*/ 262 w 262"/>
                <a:gd name="T5" fmla="*/ 0 h 71"/>
                <a:gd name="T6" fmla="*/ 0 w 262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2" h="71">
                  <a:moveTo>
                    <a:pt x="0" y="71"/>
                  </a:moveTo>
                  <a:lnTo>
                    <a:pt x="262" y="0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1" name="Freeform 220">
              <a:extLst>
                <a:ext uri="{FF2B5EF4-FFF2-40B4-BE49-F238E27FC236}">
                  <a16:creationId xmlns:a16="http://schemas.microsoft.com/office/drawing/2014/main" id="{36506F62-AB81-44D3-B3BC-EA7988C57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347663" cy="109537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2" name="Freeform 221">
              <a:extLst>
                <a:ext uri="{FF2B5EF4-FFF2-40B4-BE49-F238E27FC236}">
                  <a16:creationId xmlns:a16="http://schemas.microsoft.com/office/drawing/2014/main" id="{37DFCB3B-C4A8-4293-A0BF-E68FF0ADAD5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14688" y="7175500"/>
              <a:ext cx="141288" cy="53975"/>
            </a:xfrm>
            <a:custGeom>
              <a:avLst/>
              <a:gdLst>
                <a:gd name="T0" fmla="*/ 0 w 185"/>
                <a:gd name="T1" fmla="*/ 0 h 72"/>
                <a:gd name="T2" fmla="*/ 185 w 185"/>
                <a:gd name="T3" fmla="*/ 72 h 72"/>
                <a:gd name="T4" fmla="*/ 185 w 185"/>
                <a:gd name="T5" fmla="*/ 72 h 72"/>
                <a:gd name="T6" fmla="*/ 0 w 185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5" h="72">
                  <a:moveTo>
                    <a:pt x="0" y="0"/>
                  </a:moveTo>
                  <a:lnTo>
                    <a:pt x="185" y="72"/>
                  </a:lnTo>
                  <a:lnTo>
                    <a:pt x="185" y="7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3" name="Freeform 222">
              <a:extLst>
                <a:ext uri="{FF2B5EF4-FFF2-40B4-BE49-F238E27FC236}">
                  <a16:creationId xmlns:a16="http://schemas.microsoft.com/office/drawing/2014/main" id="{607FFFAB-30FD-4E39-AAAE-0D5E352DC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206375" cy="53975"/>
            </a:xfrm>
            <a:custGeom>
              <a:avLst/>
              <a:gdLst>
                <a:gd name="T0" fmla="*/ 0 w 130"/>
                <a:gd name="T1" fmla="*/ 34 h 34"/>
                <a:gd name="T2" fmla="*/ 130 w 130"/>
                <a:gd name="T3" fmla="*/ 0 h 34"/>
                <a:gd name="T4" fmla="*/ 130 w 130"/>
                <a:gd name="T5" fmla="*/ 0 h 34"/>
                <a:gd name="T6" fmla="*/ 0 w 130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" h="34">
                  <a:moveTo>
                    <a:pt x="0" y="34"/>
                  </a:moveTo>
                  <a:lnTo>
                    <a:pt x="130" y="0"/>
                  </a:lnTo>
                  <a:lnTo>
                    <a:pt x="130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4" name="Freeform 223">
              <a:extLst>
                <a:ext uri="{FF2B5EF4-FFF2-40B4-BE49-F238E27FC236}">
                  <a16:creationId xmlns:a16="http://schemas.microsoft.com/office/drawing/2014/main" id="{830E0E21-282B-4C5A-B301-C4474EC05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175500"/>
              <a:ext cx="347663" cy="109537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5" name="Freeform 224">
              <a:extLst>
                <a:ext uri="{FF2B5EF4-FFF2-40B4-BE49-F238E27FC236}">
                  <a16:creationId xmlns:a16="http://schemas.microsoft.com/office/drawing/2014/main" id="{F9C272EB-7415-4059-A521-790014A6BDDA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6" name="Freeform 225">
              <a:extLst>
                <a:ext uri="{FF2B5EF4-FFF2-40B4-BE49-F238E27FC236}">
                  <a16:creationId xmlns:a16="http://schemas.microsoft.com/office/drawing/2014/main" id="{0F7E771C-04E8-4C25-A315-9439F84B5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171701" y="7208838"/>
              <a:ext cx="149225" cy="55562"/>
            </a:xfrm>
            <a:custGeom>
              <a:avLst/>
              <a:gdLst>
                <a:gd name="T0" fmla="*/ 0 w 197"/>
                <a:gd name="T1" fmla="*/ 0 h 73"/>
                <a:gd name="T2" fmla="*/ 197 w 197"/>
                <a:gd name="T3" fmla="*/ 73 h 73"/>
                <a:gd name="T4" fmla="*/ 197 w 197"/>
                <a:gd name="T5" fmla="*/ 73 h 73"/>
                <a:gd name="T6" fmla="*/ 0 w 197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7" h="73">
                  <a:moveTo>
                    <a:pt x="0" y="0"/>
                  </a:moveTo>
                  <a:lnTo>
                    <a:pt x="197" y="73"/>
                  </a:lnTo>
                  <a:lnTo>
                    <a:pt x="197" y="7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7" name="Freeform 226">
              <a:extLst>
                <a:ext uri="{FF2B5EF4-FFF2-40B4-BE49-F238E27FC236}">
                  <a16:creationId xmlns:a16="http://schemas.microsoft.com/office/drawing/2014/main" id="{9BE64FFF-1D59-4FB9-B734-B86BD8D8FF1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200025" cy="53975"/>
            </a:xfrm>
            <a:custGeom>
              <a:avLst/>
              <a:gdLst>
                <a:gd name="T0" fmla="*/ 0 w 262"/>
                <a:gd name="T1" fmla="*/ 71 h 71"/>
                <a:gd name="T2" fmla="*/ 262 w 262"/>
                <a:gd name="T3" fmla="*/ 0 h 71"/>
                <a:gd name="T4" fmla="*/ 262 w 262"/>
                <a:gd name="T5" fmla="*/ 0 h 71"/>
                <a:gd name="T6" fmla="*/ 0 w 262"/>
                <a:gd name="T7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2" h="71">
                  <a:moveTo>
                    <a:pt x="0" y="71"/>
                  </a:moveTo>
                  <a:lnTo>
                    <a:pt x="262" y="0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8" name="Freeform 227">
              <a:extLst>
                <a:ext uri="{FF2B5EF4-FFF2-40B4-BE49-F238E27FC236}">
                  <a16:creationId xmlns:a16="http://schemas.microsoft.com/office/drawing/2014/main" id="{7A454852-28B9-461D-8D69-F8260597C0F5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08838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39" name="Freeform 228">
              <a:extLst>
                <a:ext uri="{FF2B5EF4-FFF2-40B4-BE49-F238E27FC236}">
                  <a16:creationId xmlns:a16="http://schemas.microsoft.com/office/drawing/2014/main" id="{17C83464-4281-4E60-8907-533EFA0E5C3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21063" y="7229475"/>
              <a:ext cx="139700" cy="55562"/>
            </a:xfrm>
            <a:custGeom>
              <a:avLst/>
              <a:gdLst>
                <a:gd name="T0" fmla="*/ 0 w 88"/>
                <a:gd name="T1" fmla="*/ 0 h 35"/>
                <a:gd name="T2" fmla="*/ 88 w 88"/>
                <a:gd name="T3" fmla="*/ 35 h 35"/>
                <a:gd name="T4" fmla="*/ 88 w 88"/>
                <a:gd name="T5" fmla="*/ 35 h 35"/>
                <a:gd name="T6" fmla="*/ 0 w 88"/>
                <a:gd name="T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35">
                  <a:moveTo>
                    <a:pt x="0" y="0"/>
                  </a:moveTo>
                  <a:lnTo>
                    <a:pt x="88" y="35"/>
                  </a:lnTo>
                  <a:lnTo>
                    <a:pt x="88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0" name="Freeform 229">
              <a:extLst>
                <a:ext uri="{FF2B5EF4-FFF2-40B4-BE49-F238E27FC236}">
                  <a16:creationId xmlns:a16="http://schemas.microsoft.com/office/drawing/2014/main" id="{807B0BDD-995A-45BC-9581-46FB3F322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81363" y="7229475"/>
              <a:ext cx="207963" cy="55562"/>
            </a:xfrm>
            <a:custGeom>
              <a:avLst/>
              <a:gdLst>
                <a:gd name="T0" fmla="*/ 0 w 272"/>
                <a:gd name="T1" fmla="*/ 72 h 72"/>
                <a:gd name="T2" fmla="*/ 272 w 272"/>
                <a:gd name="T3" fmla="*/ 0 h 72"/>
                <a:gd name="T4" fmla="*/ 272 w 272"/>
                <a:gd name="T5" fmla="*/ 0 h 72"/>
                <a:gd name="T6" fmla="*/ 0 w 272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72">
                  <a:moveTo>
                    <a:pt x="0" y="72"/>
                  </a:moveTo>
                  <a:lnTo>
                    <a:pt x="272" y="0"/>
                  </a:lnTo>
                  <a:lnTo>
                    <a:pt x="272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1" name="Freeform 230">
              <a:extLst>
                <a:ext uri="{FF2B5EF4-FFF2-40B4-BE49-F238E27FC236}">
                  <a16:creationId xmlns:a16="http://schemas.microsoft.com/office/drawing/2014/main" id="{C1C62B1A-2B27-41A4-817C-4C8B1F0AB5F4}"/>
                </a:ext>
              </a:extLst>
            </p:cNvPr>
            <p:cNvSpPr>
              <a:spLocks/>
            </p:cNvSpPr>
            <p:nvPr/>
          </p:nvSpPr>
          <p:spPr bwMode="auto">
            <a:xfrm>
              <a:off x="-2371726" y="7262813"/>
              <a:ext cx="149225" cy="57150"/>
            </a:xfrm>
            <a:custGeom>
              <a:avLst/>
              <a:gdLst>
                <a:gd name="T0" fmla="*/ 0 w 196"/>
                <a:gd name="T1" fmla="*/ 0 h 75"/>
                <a:gd name="T2" fmla="*/ 196 w 196"/>
                <a:gd name="T3" fmla="*/ 75 h 75"/>
                <a:gd name="T4" fmla="*/ 196 w 196"/>
                <a:gd name="T5" fmla="*/ 75 h 75"/>
                <a:gd name="T6" fmla="*/ 0 w 196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6" h="75">
                  <a:moveTo>
                    <a:pt x="0" y="0"/>
                  </a:moveTo>
                  <a:lnTo>
                    <a:pt x="196" y="75"/>
                  </a:lnTo>
                  <a:lnTo>
                    <a:pt x="196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2" name="Freeform 231">
              <a:extLst>
                <a:ext uri="{FF2B5EF4-FFF2-40B4-BE49-F238E27FC236}">
                  <a16:creationId xmlns:a16="http://schemas.microsoft.com/office/drawing/2014/main" id="{A5917BF4-346C-4A2B-97A7-937DE9933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222501" y="7264400"/>
              <a:ext cx="200025" cy="55562"/>
            </a:xfrm>
            <a:custGeom>
              <a:avLst/>
              <a:gdLst>
                <a:gd name="T0" fmla="*/ 0 w 263"/>
                <a:gd name="T1" fmla="*/ 73 h 73"/>
                <a:gd name="T2" fmla="*/ 263 w 263"/>
                <a:gd name="T3" fmla="*/ 0 h 73"/>
                <a:gd name="T4" fmla="*/ 263 w 263"/>
                <a:gd name="T5" fmla="*/ 0 h 73"/>
                <a:gd name="T6" fmla="*/ 0 w 263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3" h="73">
                  <a:moveTo>
                    <a:pt x="0" y="73"/>
                  </a:moveTo>
                  <a:lnTo>
                    <a:pt x="263" y="0"/>
                  </a:lnTo>
                  <a:lnTo>
                    <a:pt x="263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FF004D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3" name="Freeform 232">
              <a:extLst>
                <a:ext uri="{FF2B5EF4-FFF2-40B4-BE49-F238E27FC236}">
                  <a16:creationId xmlns:a16="http://schemas.microsoft.com/office/drawing/2014/main" id="{8CD577DC-5467-4697-86CD-C55BD497353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354013" cy="112712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4" name="Freeform 233">
              <a:extLst>
                <a:ext uri="{FF2B5EF4-FFF2-40B4-BE49-F238E27FC236}">
                  <a16:creationId xmlns:a16="http://schemas.microsoft.com/office/drawing/2014/main" id="{61BBD443-2B55-418B-ADB2-8553E38F540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78151" y="7267575"/>
              <a:ext cx="146050" cy="55562"/>
            </a:xfrm>
            <a:custGeom>
              <a:avLst/>
              <a:gdLst>
                <a:gd name="T0" fmla="*/ 0 w 191"/>
                <a:gd name="T1" fmla="*/ 0 h 74"/>
                <a:gd name="T2" fmla="*/ 191 w 191"/>
                <a:gd name="T3" fmla="*/ 74 h 74"/>
                <a:gd name="T4" fmla="*/ 191 w 191"/>
                <a:gd name="T5" fmla="*/ 74 h 74"/>
                <a:gd name="T6" fmla="*/ 0 w 191"/>
                <a:gd name="T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1" h="74">
                  <a:moveTo>
                    <a:pt x="0" y="0"/>
                  </a:moveTo>
                  <a:lnTo>
                    <a:pt x="191" y="74"/>
                  </a:lnTo>
                  <a:lnTo>
                    <a:pt x="191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5" name="Freeform 234">
              <a:extLst>
                <a:ext uri="{FF2B5EF4-FFF2-40B4-BE49-F238E27FC236}">
                  <a16:creationId xmlns:a16="http://schemas.microsoft.com/office/drawing/2014/main" id="{57DFBCED-AF7F-408E-8A5A-3EA02CA21AC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207963" cy="55562"/>
            </a:xfrm>
            <a:custGeom>
              <a:avLst/>
              <a:gdLst>
                <a:gd name="T0" fmla="*/ 0 w 272"/>
                <a:gd name="T1" fmla="*/ 73 h 73"/>
                <a:gd name="T2" fmla="*/ 272 w 272"/>
                <a:gd name="T3" fmla="*/ 0 h 73"/>
                <a:gd name="T4" fmla="*/ 272 w 272"/>
                <a:gd name="T5" fmla="*/ 0 h 73"/>
                <a:gd name="T6" fmla="*/ 0 w 272"/>
                <a:gd name="T7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2" h="73">
                  <a:moveTo>
                    <a:pt x="0" y="73"/>
                  </a:moveTo>
                  <a:lnTo>
                    <a:pt x="272" y="0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6" name="Freeform 235">
              <a:extLst>
                <a:ext uri="{FF2B5EF4-FFF2-40B4-BE49-F238E27FC236}">
                  <a16:creationId xmlns:a16="http://schemas.microsoft.com/office/drawing/2014/main" id="{8FE7B05B-796E-4644-BE33-0B708B17C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267575"/>
              <a:ext cx="354013" cy="112712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7" name="Freeform 236">
              <a:extLst>
                <a:ext uri="{FF2B5EF4-FFF2-40B4-BE49-F238E27FC236}">
                  <a16:creationId xmlns:a16="http://schemas.microsoft.com/office/drawing/2014/main" id="{9D42648C-542F-4527-92A5-D4A9A1DFE98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186113" y="7323138"/>
              <a:ext cx="146050" cy="57150"/>
            </a:xfrm>
            <a:custGeom>
              <a:avLst/>
              <a:gdLst>
                <a:gd name="T0" fmla="*/ 0 w 190"/>
                <a:gd name="T1" fmla="*/ 0 h 75"/>
                <a:gd name="T2" fmla="*/ 190 w 190"/>
                <a:gd name="T3" fmla="*/ 75 h 75"/>
                <a:gd name="T4" fmla="*/ 190 w 190"/>
                <a:gd name="T5" fmla="*/ 75 h 75"/>
                <a:gd name="T6" fmla="*/ 0 w 190"/>
                <a:gd name="T7" fmla="*/ 0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0" h="75">
                  <a:moveTo>
                    <a:pt x="0" y="0"/>
                  </a:moveTo>
                  <a:lnTo>
                    <a:pt x="190" y="75"/>
                  </a:lnTo>
                  <a:lnTo>
                    <a:pt x="190" y="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8" name="Freeform 237">
              <a:extLst>
                <a:ext uri="{FF2B5EF4-FFF2-40B4-BE49-F238E27FC236}">
                  <a16:creationId xmlns:a16="http://schemas.microsoft.com/office/drawing/2014/main" id="{17A71CA4-19A1-4404-A643-AAA4659928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40063" y="7323138"/>
              <a:ext cx="207963" cy="57150"/>
            </a:xfrm>
            <a:custGeom>
              <a:avLst/>
              <a:gdLst>
                <a:gd name="T0" fmla="*/ 0 w 273"/>
                <a:gd name="T1" fmla="*/ 74 h 74"/>
                <a:gd name="T2" fmla="*/ 273 w 273"/>
                <a:gd name="T3" fmla="*/ 0 h 74"/>
                <a:gd name="T4" fmla="*/ 273 w 273"/>
                <a:gd name="T5" fmla="*/ 0 h 74"/>
                <a:gd name="T6" fmla="*/ 0 w 273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74">
                  <a:moveTo>
                    <a:pt x="0" y="74"/>
                  </a:moveTo>
                  <a:lnTo>
                    <a:pt x="273" y="0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49" name="Freeform 238">
              <a:extLst>
                <a:ext uri="{FF2B5EF4-FFF2-40B4-BE49-F238E27FC236}">
                  <a16:creationId xmlns:a16="http://schemas.microsoft.com/office/drawing/2014/main" id="{D5937298-4DB9-4E6D-BFCA-423777F6F75D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357188" cy="115887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0" name="Freeform 239">
              <a:extLst>
                <a:ext uri="{FF2B5EF4-FFF2-40B4-BE49-F238E27FC236}">
                  <a16:creationId xmlns:a16="http://schemas.microsoft.com/office/drawing/2014/main" id="{1763B7D6-6387-45C4-89AD-C6990DB82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35263" y="7362825"/>
              <a:ext cx="149225" cy="57150"/>
            </a:xfrm>
            <a:custGeom>
              <a:avLst/>
              <a:gdLst>
                <a:gd name="T0" fmla="*/ 0 w 196"/>
                <a:gd name="T1" fmla="*/ 0 h 76"/>
                <a:gd name="T2" fmla="*/ 196 w 196"/>
                <a:gd name="T3" fmla="*/ 76 h 76"/>
                <a:gd name="T4" fmla="*/ 196 w 196"/>
                <a:gd name="T5" fmla="*/ 76 h 76"/>
                <a:gd name="T6" fmla="*/ 0 w 196"/>
                <a:gd name="T7" fmla="*/ 0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6" h="76">
                  <a:moveTo>
                    <a:pt x="0" y="0"/>
                  </a:moveTo>
                  <a:lnTo>
                    <a:pt x="196" y="76"/>
                  </a:lnTo>
                  <a:lnTo>
                    <a:pt x="196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1" name="Freeform 240">
              <a:extLst>
                <a:ext uri="{FF2B5EF4-FFF2-40B4-BE49-F238E27FC236}">
                  <a16:creationId xmlns:a16="http://schemas.microsoft.com/office/drawing/2014/main" id="{49640EEB-293D-4583-BE26-AC5DC8153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207963" cy="55562"/>
            </a:xfrm>
            <a:custGeom>
              <a:avLst/>
              <a:gdLst>
                <a:gd name="T0" fmla="*/ 0 w 273"/>
                <a:gd name="T1" fmla="*/ 74 h 74"/>
                <a:gd name="T2" fmla="*/ 273 w 273"/>
                <a:gd name="T3" fmla="*/ 0 h 74"/>
                <a:gd name="T4" fmla="*/ 273 w 273"/>
                <a:gd name="T5" fmla="*/ 0 h 74"/>
                <a:gd name="T6" fmla="*/ 0 w 273"/>
                <a:gd name="T7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74">
                  <a:moveTo>
                    <a:pt x="0" y="74"/>
                  </a:moveTo>
                  <a:lnTo>
                    <a:pt x="273" y="0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2" name="Freeform 241">
              <a:extLst>
                <a:ext uri="{FF2B5EF4-FFF2-40B4-BE49-F238E27FC236}">
                  <a16:creationId xmlns:a16="http://schemas.microsoft.com/office/drawing/2014/main" id="{8580A8CF-D5C6-4637-82F2-601D63C76068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362825"/>
              <a:ext cx="357188" cy="115887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3" name="Freeform 242">
              <a:extLst>
                <a:ext uri="{FF2B5EF4-FFF2-40B4-BE49-F238E27FC236}">
                  <a16:creationId xmlns:a16="http://schemas.microsoft.com/office/drawing/2014/main" id="{7F096521-6E24-4D6E-93CB-C1E2D174C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-2943226" y="7418388"/>
              <a:ext cx="149225" cy="60325"/>
            </a:xfrm>
            <a:custGeom>
              <a:avLst/>
              <a:gdLst>
                <a:gd name="T0" fmla="*/ 0 w 195"/>
                <a:gd name="T1" fmla="*/ 0 h 78"/>
                <a:gd name="T2" fmla="*/ 195 w 195"/>
                <a:gd name="T3" fmla="*/ 78 h 78"/>
                <a:gd name="T4" fmla="*/ 195 w 195"/>
                <a:gd name="T5" fmla="*/ 78 h 78"/>
                <a:gd name="T6" fmla="*/ 0 w 195"/>
                <a:gd name="T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5" h="78">
                  <a:moveTo>
                    <a:pt x="0" y="0"/>
                  </a:moveTo>
                  <a:lnTo>
                    <a:pt x="195" y="78"/>
                  </a:lnTo>
                  <a:lnTo>
                    <a:pt x="195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4" name="Freeform 243">
              <a:extLst>
                <a:ext uri="{FF2B5EF4-FFF2-40B4-BE49-F238E27FC236}">
                  <a16:creationId xmlns:a16="http://schemas.microsoft.com/office/drawing/2014/main" id="{02B58685-896D-46FF-B141-E690A071D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-2794001" y="7419975"/>
              <a:ext cx="207963" cy="58737"/>
            </a:xfrm>
            <a:custGeom>
              <a:avLst/>
              <a:gdLst>
                <a:gd name="T0" fmla="*/ 0 w 274"/>
                <a:gd name="T1" fmla="*/ 76 h 76"/>
                <a:gd name="T2" fmla="*/ 274 w 274"/>
                <a:gd name="T3" fmla="*/ 0 h 76"/>
                <a:gd name="T4" fmla="*/ 274 w 274"/>
                <a:gd name="T5" fmla="*/ 0 h 76"/>
                <a:gd name="T6" fmla="*/ 0 w 274"/>
                <a:gd name="T7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4" h="76">
                  <a:moveTo>
                    <a:pt x="0" y="76"/>
                  </a:moveTo>
                  <a:lnTo>
                    <a:pt x="274" y="0"/>
                  </a:lnTo>
                  <a:lnTo>
                    <a:pt x="274" y="0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cxnSp>
          <p:nvCxnSpPr>
            <p:cNvPr id="1855" name="Straight Connector 1854">
              <a:extLst>
                <a:ext uri="{FF2B5EF4-FFF2-40B4-BE49-F238E27FC236}">
                  <a16:creationId xmlns:a16="http://schemas.microsoft.com/office/drawing/2014/main" id="{E4441C51-1C0A-49CC-BFC2-4D900B6EF59F}"/>
                </a:ext>
              </a:extLst>
            </p:cNvPr>
            <p:cNvCxnSpPr>
              <a:cxnSpLocks/>
              <a:stCxn id="1740" idx="3"/>
              <a:endCxn id="1742" idx="0"/>
            </p:cNvCxnSpPr>
            <p:nvPr/>
          </p:nvCxnSpPr>
          <p:spPr>
            <a:xfrm>
              <a:off x="-4119563" y="6056852"/>
              <a:ext cx="73025" cy="100581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6" name="Group 1855">
            <a:extLst>
              <a:ext uri="{FF2B5EF4-FFF2-40B4-BE49-F238E27FC236}">
                <a16:creationId xmlns:a16="http://schemas.microsoft.com/office/drawing/2014/main" id="{E961059C-95D0-4CFE-93C1-C538B7F135BB}"/>
              </a:ext>
            </a:extLst>
          </p:cNvPr>
          <p:cNvGrpSpPr/>
          <p:nvPr/>
        </p:nvGrpSpPr>
        <p:grpSpPr>
          <a:xfrm>
            <a:off x="9127727" y="4252863"/>
            <a:ext cx="1822156" cy="1204048"/>
            <a:chOff x="-5992813" y="1762125"/>
            <a:chExt cx="3343275" cy="2101851"/>
          </a:xfrm>
        </p:grpSpPr>
        <p:sp>
          <p:nvSpPr>
            <p:cNvPr id="1857" name="Freeform 5">
              <a:extLst>
                <a:ext uri="{FF2B5EF4-FFF2-40B4-BE49-F238E27FC236}">
                  <a16:creationId xmlns:a16="http://schemas.microsoft.com/office/drawing/2014/main" id="{A5A55A4A-D1E3-474A-8128-2F1E5A2A9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5535613" y="1762125"/>
              <a:ext cx="1552575" cy="1336675"/>
            </a:xfrm>
            <a:custGeom>
              <a:avLst/>
              <a:gdLst>
                <a:gd name="T0" fmla="*/ 95 w 2038"/>
                <a:gd name="T1" fmla="*/ 1754 h 1754"/>
                <a:gd name="T2" fmla="*/ 2031 w 2038"/>
                <a:gd name="T3" fmla="*/ 1271 h 1754"/>
                <a:gd name="T4" fmla="*/ 2038 w 2038"/>
                <a:gd name="T5" fmla="*/ 0 h 1754"/>
                <a:gd name="T6" fmla="*/ 0 w 2038"/>
                <a:gd name="T7" fmla="*/ 434 h 17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38" h="1754">
                  <a:moveTo>
                    <a:pt x="95" y="1754"/>
                  </a:moveTo>
                  <a:lnTo>
                    <a:pt x="2031" y="1271"/>
                  </a:lnTo>
                  <a:lnTo>
                    <a:pt x="2038" y="0"/>
                  </a:lnTo>
                  <a:lnTo>
                    <a:pt x="0" y="434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8" name="Freeform 6">
              <a:extLst>
                <a:ext uri="{FF2B5EF4-FFF2-40B4-BE49-F238E27FC236}">
                  <a16:creationId xmlns:a16="http://schemas.microsoft.com/office/drawing/2014/main" id="{98B7698F-4409-46B9-9883-9BC2D00C764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87800" y="1762125"/>
              <a:ext cx="1338262" cy="1412875"/>
            </a:xfrm>
            <a:custGeom>
              <a:avLst/>
              <a:gdLst>
                <a:gd name="T0" fmla="*/ 0 w 1756"/>
                <a:gd name="T1" fmla="*/ 1271 h 1853"/>
                <a:gd name="T2" fmla="*/ 1659 w 1756"/>
                <a:gd name="T3" fmla="*/ 1853 h 1853"/>
                <a:gd name="T4" fmla="*/ 1756 w 1756"/>
                <a:gd name="T5" fmla="*/ 523 h 1853"/>
                <a:gd name="T6" fmla="*/ 7 w 1756"/>
                <a:gd name="T7" fmla="*/ 0 h 1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6" h="1853">
                  <a:moveTo>
                    <a:pt x="0" y="1271"/>
                  </a:moveTo>
                  <a:lnTo>
                    <a:pt x="1659" y="1853"/>
                  </a:lnTo>
                  <a:lnTo>
                    <a:pt x="1756" y="523"/>
                  </a:lnTo>
                  <a:lnTo>
                    <a:pt x="7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59" name="Freeform 7">
              <a:extLst>
                <a:ext uri="{FF2B5EF4-FFF2-40B4-BE49-F238E27FC236}">
                  <a16:creationId xmlns:a16="http://schemas.microsoft.com/office/drawing/2014/main" id="{19807A6D-5C3F-4AF7-B774-6FD25C293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-5464175" y="2730500"/>
              <a:ext cx="2741612" cy="865188"/>
            </a:xfrm>
            <a:custGeom>
              <a:avLst/>
              <a:gdLst>
                <a:gd name="T0" fmla="*/ 0 w 3595"/>
                <a:gd name="T1" fmla="*/ 483 h 1135"/>
                <a:gd name="T2" fmla="*/ 1620 w 3595"/>
                <a:gd name="T3" fmla="*/ 1135 h 1135"/>
                <a:gd name="T4" fmla="*/ 3595 w 3595"/>
                <a:gd name="T5" fmla="*/ 582 h 1135"/>
                <a:gd name="T6" fmla="*/ 1936 w 3595"/>
                <a:gd name="T7" fmla="*/ 0 h 1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95" h="1135">
                  <a:moveTo>
                    <a:pt x="0" y="483"/>
                  </a:moveTo>
                  <a:lnTo>
                    <a:pt x="1620" y="1135"/>
                  </a:lnTo>
                  <a:lnTo>
                    <a:pt x="3595" y="582"/>
                  </a:lnTo>
                  <a:lnTo>
                    <a:pt x="1936" y="0"/>
                  </a:lnTo>
                </a:path>
              </a:pathLst>
            </a:cu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0" name="Line 8">
              <a:extLst>
                <a:ext uri="{FF2B5EF4-FFF2-40B4-BE49-F238E27FC236}">
                  <a16:creationId xmlns:a16="http://schemas.microsoft.com/office/drawing/2014/main" id="{17BEE4A8-9B2C-4AA6-803B-3F63CC0FB2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5464175" y="2730500"/>
              <a:ext cx="1476375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1" name="Line 9">
              <a:extLst>
                <a:ext uri="{FF2B5EF4-FFF2-40B4-BE49-F238E27FC236}">
                  <a16:creationId xmlns:a16="http://schemas.microsoft.com/office/drawing/2014/main" id="{34C6619D-F4C0-4744-A225-355186BA4C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5359400" y="3148013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2" name="Freeform 10">
              <a:extLst>
                <a:ext uri="{FF2B5EF4-FFF2-40B4-BE49-F238E27FC236}">
                  <a16:creationId xmlns:a16="http://schemas.microsoft.com/office/drawing/2014/main" id="{EFB4AC81-28FB-4730-98D8-8DD3134140B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549900" y="3290888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3 w 168"/>
                <a:gd name="T11" fmla="*/ 201 h 252"/>
                <a:gd name="T12" fmla="*/ 135 w 168"/>
                <a:gd name="T13" fmla="*/ 126 h 252"/>
                <a:gd name="T14" fmla="*/ 123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7 w 168"/>
                <a:gd name="T21" fmla="*/ 32 h 252"/>
                <a:gd name="T22" fmla="*/ 168 w 168"/>
                <a:gd name="T23" fmla="*/ 126 h 252"/>
                <a:gd name="T24" fmla="*/ 147 w 168"/>
                <a:gd name="T25" fmla="*/ 220 h 252"/>
                <a:gd name="T26" fmla="*/ 84 w 168"/>
                <a:gd name="T27" fmla="*/ 252 h 252"/>
                <a:gd name="T28" fmla="*/ 22 w 168"/>
                <a:gd name="T29" fmla="*/ 220 h 252"/>
                <a:gd name="T30" fmla="*/ 0 w 168"/>
                <a:gd name="T31" fmla="*/ 126 h 252"/>
                <a:gd name="T32" fmla="*/ 22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5" y="34"/>
                    <a:pt x="46" y="51"/>
                  </a:cubicBezTo>
                  <a:cubicBezTo>
                    <a:pt x="38" y="68"/>
                    <a:pt x="33" y="93"/>
                    <a:pt x="33" y="126"/>
                  </a:cubicBezTo>
                  <a:cubicBezTo>
                    <a:pt x="33" y="159"/>
                    <a:pt x="38" y="184"/>
                    <a:pt x="46" y="201"/>
                  </a:cubicBezTo>
                  <a:cubicBezTo>
                    <a:pt x="55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3" y="201"/>
                  </a:cubicBezTo>
                  <a:cubicBezTo>
                    <a:pt x="131" y="184"/>
                    <a:pt x="135" y="159"/>
                    <a:pt x="135" y="126"/>
                  </a:cubicBezTo>
                  <a:cubicBezTo>
                    <a:pt x="135" y="93"/>
                    <a:pt x="131" y="68"/>
                    <a:pt x="123" y="51"/>
                  </a:cubicBezTo>
                  <a:cubicBezTo>
                    <a:pt x="114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2" y="0"/>
                    <a:pt x="132" y="11"/>
                    <a:pt x="147" y="32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8"/>
                    <a:pt x="147" y="220"/>
                  </a:cubicBezTo>
                  <a:cubicBezTo>
                    <a:pt x="132" y="241"/>
                    <a:pt x="112" y="252"/>
                    <a:pt x="84" y="252"/>
                  </a:cubicBezTo>
                  <a:cubicBezTo>
                    <a:pt x="57" y="252"/>
                    <a:pt x="36" y="241"/>
                    <a:pt x="22" y="220"/>
                  </a:cubicBezTo>
                  <a:cubicBezTo>
                    <a:pt x="8" y="198"/>
                    <a:pt x="0" y="167"/>
                    <a:pt x="0" y="126"/>
                  </a:cubicBezTo>
                  <a:cubicBezTo>
                    <a:pt x="0" y="85"/>
                    <a:pt x="8" y="54"/>
                    <a:pt x="22" y="32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3" name="Line 11">
              <a:extLst>
                <a:ext uri="{FF2B5EF4-FFF2-40B4-BE49-F238E27FC236}">
                  <a16:creationId xmlns:a16="http://schemas.microsoft.com/office/drawing/2014/main" id="{13C30AFE-DCEB-45DB-9C5A-5B85CDAE6B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5135563" y="3238500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4" name="Freeform 12">
              <a:extLst>
                <a:ext uri="{FF2B5EF4-FFF2-40B4-BE49-F238E27FC236}">
                  <a16:creationId xmlns:a16="http://schemas.microsoft.com/office/drawing/2014/main" id="{BC3E79E5-E60B-4602-85E6-7D4E00CCE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14950" y="3386138"/>
              <a:ext cx="111125" cy="185738"/>
            </a:xfrm>
            <a:custGeom>
              <a:avLst/>
              <a:gdLst>
                <a:gd name="T0" fmla="*/ 5 w 145"/>
                <a:gd name="T1" fmla="*/ 216 h 243"/>
                <a:gd name="T2" fmla="*/ 59 w 145"/>
                <a:gd name="T3" fmla="*/ 216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9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9" y="216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9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5" name="Line 13">
              <a:extLst>
                <a:ext uri="{FF2B5EF4-FFF2-40B4-BE49-F238E27FC236}">
                  <a16:creationId xmlns:a16="http://schemas.microsoft.com/office/drawing/2014/main" id="{6BCE0601-5A7E-4E5B-8875-A9F656095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903788" y="3330575"/>
              <a:ext cx="36512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6" name="Freeform 14">
              <a:extLst>
                <a:ext uri="{FF2B5EF4-FFF2-40B4-BE49-F238E27FC236}">
                  <a16:creationId xmlns:a16="http://schemas.microsoft.com/office/drawing/2014/main" id="{51FBD744-B709-4FF9-B39B-3C31E2661920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95875" y="3478213"/>
              <a:ext cx="119062" cy="187325"/>
            </a:xfrm>
            <a:custGeom>
              <a:avLst/>
              <a:gdLst>
                <a:gd name="T0" fmla="*/ 40 w 155"/>
                <a:gd name="T1" fmla="*/ 220 h 247"/>
                <a:gd name="T2" fmla="*/ 155 w 155"/>
                <a:gd name="T3" fmla="*/ 220 h 247"/>
                <a:gd name="T4" fmla="*/ 155 w 155"/>
                <a:gd name="T5" fmla="*/ 247 h 247"/>
                <a:gd name="T6" fmla="*/ 0 w 155"/>
                <a:gd name="T7" fmla="*/ 247 h 247"/>
                <a:gd name="T8" fmla="*/ 0 w 155"/>
                <a:gd name="T9" fmla="*/ 220 h 247"/>
                <a:gd name="T10" fmla="*/ 51 w 155"/>
                <a:gd name="T11" fmla="*/ 168 h 247"/>
                <a:gd name="T12" fmla="*/ 92 w 155"/>
                <a:gd name="T13" fmla="*/ 126 h 247"/>
                <a:gd name="T14" fmla="*/ 114 w 155"/>
                <a:gd name="T15" fmla="*/ 96 h 247"/>
                <a:gd name="T16" fmla="*/ 120 w 155"/>
                <a:gd name="T17" fmla="*/ 71 h 247"/>
                <a:gd name="T18" fmla="*/ 107 w 155"/>
                <a:gd name="T19" fmla="*/ 40 h 247"/>
                <a:gd name="T20" fmla="*/ 71 w 155"/>
                <a:gd name="T21" fmla="*/ 28 h 247"/>
                <a:gd name="T22" fmla="*/ 39 w 155"/>
                <a:gd name="T23" fmla="*/ 33 h 247"/>
                <a:gd name="T24" fmla="*/ 2 w 155"/>
                <a:gd name="T25" fmla="*/ 49 h 247"/>
                <a:gd name="T26" fmla="*/ 2 w 155"/>
                <a:gd name="T27" fmla="*/ 16 h 247"/>
                <a:gd name="T28" fmla="*/ 39 w 155"/>
                <a:gd name="T29" fmla="*/ 4 h 247"/>
                <a:gd name="T30" fmla="*/ 71 w 155"/>
                <a:gd name="T31" fmla="*/ 0 h 247"/>
                <a:gd name="T32" fmla="*/ 131 w 155"/>
                <a:gd name="T33" fmla="*/ 19 h 247"/>
                <a:gd name="T34" fmla="*/ 153 w 155"/>
                <a:gd name="T35" fmla="*/ 69 h 247"/>
                <a:gd name="T36" fmla="*/ 148 w 155"/>
                <a:gd name="T37" fmla="*/ 98 h 247"/>
                <a:gd name="T38" fmla="*/ 127 w 155"/>
                <a:gd name="T39" fmla="*/ 129 h 247"/>
                <a:gd name="T40" fmla="*/ 102 w 155"/>
                <a:gd name="T41" fmla="*/ 157 h 247"/>
                <a:gd name="T42" fmla="*/ 40 w 155"/>
                <a:gd name="T43" fmla="*/ 22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5" h="247">
                  <a:moveTo>
                    <a:pt x="40" y="220"/>
                  </a:moveTo>
                  <a:lnTo>
                    <a:pt x="155" y="220"/>
                  </a:lnTo>
                  <a:lnTo>
                    <a:pt x="155" y="247"/>
                  </a:lnTo>
                  <a:lnTo>
                    <a:pt x="0" y="247"/>
                  </a:lnTo>
                  <a:lnTo>
                    <a:pt x="0" y="220"/>
                  </a:lnTo>
                  <a:cubicBezTo>
                    <a:pt x="13" y="207"/>
                    <a:pt x="30" y="189"/>
                    <a:pt x="51" y="168"/>
                  </a:cubicBezTo>
                  <a:cubicBezTo>
                    <a:pt x="73" y="146"/>
                    <a:pt x="87" y="132"/>
                    <a:pt x="92" y="126"/>
                  </a:cubicBezTo>
                  <a:cubicBezTo>
                    <a:pt x="103" y="114"/>
                    <a:pt x="110" y="104"/>
                    <a:pt x="114" y="96"/>
                  </a:cubicBezTo>
                  <a:cubicBezTo>
                    <a:pt x="118" y="87"/>
                    <a:pt x="120" y="79"/>
                    <a:pt x="120" y="71"/>
                  </a:cubicBezTo>
                  <a:cubicBezTo>
                    <a:pt x="120" y="59"/>
                    <a:pt x="116" y="48"/>
                    <a:pt x="107" y="40"/>
                  </a:cubicBezTo>
                  <a:cubicBezTo>
                    <a:pt x="98" y="32"/>
                    <a:pt x="86" y="28"/>
                    <a:pt x="71" y="28"/>
                  </a:cubicBezTo>
                  <a:cubicBezTo>
                    <a:pt x="61" y="28"/>
                    <a:pt x="50" y="29"/>
                    <a:pt x="39" y="33"/>
                  </a:cubicBezTo>
                  <a:cubicBezTo>
                    <a:pt x="27" y="37"/>
                    <a:pt x="15" y="42"/>
                    <a:pt x="2" y="49"/>
                  </a:cubicBezTo>
                  <a:lnTo>
                    <a:pt x="2" y="16"/>
                  </a:lnTo>
                  <a:cubicBezTo>
                    <a:pt x="15" y="11"/>
                    <a:pt x="28" y="7"/>
                    <a:pt x="39" y="4"/>
                  </a:cubicBezTo>
                  <a:cubicBezTo>
                    <a:pt x="51" y="1"/>
                    <a:pt x="61" y="0"/>
                    <a:pt x="71" y="0"/>
                  </a:cubicBezTo>
                  <a:cubicBezTo>
                    <a:pt x="96" y="0"/>
                    <a:pt x="116" y="6"/>
                    <a:pt x="131" y="19"/>
                  </a:cubicBezTo>
                  <a:cubicBezTo>
                    <a:pt x="146" y="31"/>
                    <a:pt x="153" y="48"/>
                    <a:pt x="153" y="69"/>
                  </a:cubicBezTo>
                  <a:cubicBezTo>
                    <a:pt x="153" y="79"/>
                    <a:pt x="152" y="89"/>
                    <a:pt x="148" y="98"/>
                  </a:cubicBezTo>
                  <a:cubicBezTo>
                    <a:pt x="144" y="107"/>
                    <a:pt x="137" y="117"/>
                    <a:pt x="127" y="129"/>
                  </a:cubicBezTo>
                  <a:cubicBezTo>
                    <a:pt x="125" y="133"/>
                    <a:pt x="116" y="142"/>
                    <a:pt x="102" y="157"/>
                  </a:cubicBezTo>
                  <a:cubicBezTo>
                    <a:pt x="87" y="172"/>
                    <a:pt x="67" y="193"/>
                    <a:pt x="40" y="22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7" name="Line 15">
              <a:extLst>
                <a:ext uri="{FF2B5EF4-FFF2-40B4-BE49-F238E27FC236}">
                  <a16:creationId xmlns:a16="http://schemas.microsoft.com/office/drawing/2014/main" id="{05721755-1DE9-4EB3-A61E-01FF439816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667250" y="3425825"/>
              <a:ext cx="38100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8" name="Freeform 16">
              <a:extLst>
                <a:ext uri="{FF2B5EF4-FFF2-40B4-BE49-F238E27FC236}">
                  <a16:creationId xmlns:a16="http://schemas.microsoft.com/office/drawing/2014/main" id="{F430C3F8-4D4F-4AEF-90BA-7EA32FE0B9F6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59338" y="3575050"/>
              <a:ext cx="122237" cy="192088"/>
            </a:xfrm>
            <a:custGeom>
              <a:avLst/>
              <a:gdLst>
                <a:gd name="T0" fmla="*/ 110 w 160"/>
                <a:gd name="T1" fmla="*/ 117 h 253"/>
                <a:gd name="T2" fmla="*/ 146 w 160"/>
                <a:gd name="T3" fmla="*/ 138 h 253"/>
                <a:gd name="T4" fmla="*/ 160 w 160"/>
                <a:gd name="T5" fmla="*/ 177 h 253"/>
                <a:gd name="T6" fmla="*/ 135 w 160"/>
                <a:gd name="T7" fmla="*/ 233 h 253"/>
                <a:gd name="T8" fmla="*/ 65 w 160"/>
                <a:gd name="T9" fmla="*/ 253 h 253"/>
                <a:gd name="T10" fmla="*/ 33 w 160"/>
                <a:gd name="T11" fmla="*/ 250 h 253"/>
                <a:gd name="T12" fmla="*/ 0 w 160"/>
                <a:gd name="T13" fmla="*/ 240 h 253"/>
                <a:gd name="T14" fmla="*/ 0 w 160"/>
                <a:gd name="T15" fmla="*/ 209 h 253"/>
                <a:gd name="T16" fmla="*/ 30 w 160"/>
                <a:gd name="T17" fmla="*/ 221 h 253"/>
                <a:gd name="T18" fmla="*/ 64 w 160"/>
                <a:gd name="T19" fmla="*/ 225 h 253"/>
                <a:gd name="T20" fmla="*/ 111 w 160"/>
                <a:gd name="T21" fmla="*/ 213 h 253"/>
                <a:gd name="T22" fmla="*/ 127 w 160"/>
                <a:gd name="T23" fmla="*/ 177 h 253"/>
                <a:gd name="T24" fmla="*/ 112 w 160"/>
                <a:gd name="T25" fmla="*/ 144 h 253"/>
                <a:gd name="T26" fmla="*/ 70 w 160"/>
                <a:gd name="T27" fmla="*/ 131 h 253"/>
                <a:gd name="T28" fmla="*/ 42 w 160"/>
                <a:gd name="T29" fmla="*/ 131 h 253"/>
                <a:gd name="T30" fmla="*/ 42 w 160"/>
                <a:gd name="T31" fmla="*/ 104 h 253"/>
                <a:gd name="T32" fmla="*/ 71 w 160"/>
                <a:gd name="T33" fmla="*/ 104 h 253"/>
                <a:gd name="T34" fmla="*/ 108 w 160"/>
                <a:gd name="T35" fmla="*/ 95 h 253"/>
                <a:gd name="T36" fmla="*/ 121 w 160"/>
                <a:gd name="T37" fmla="*/ 67 h 253"/>
                <a:gd name="T38" fmla="*/ 108 w 160"/>
                <a:gd name="T39" fmla="*/ 38 h 253"/>
                <a:gd name="T40" fmla="*/ 70 w 160"/>
                <a:gd name="T41" fmla="*/ 28 h 253"/>
                <a:gd name="T42" fmla="*/ 41 w 160"/>
                <a:gd name="T43" fmla="*/ 31 h 253"/>
                <a:gd name="T44" fmla="*/ 7 w 160"/>
                <a:gd name="T45" fmla="*/ 40 h 253"/>
                <a:gd name="T46" fmla="*/ 7 w 160"/>
                <a:gd name="T47" fmla="*/ 11 h 253"/>
                <a:gd name="T48" fmla="*/ 42 w 160"/>
                <a:gd name="T49" fmla="*/ 3 h 253"/>
                <a:gd name="T50" fmla="*/ 73 w 160"/>
                <a:gd name="T51" fmla="*/ 0 h 253"/>
                <a:gd name="T52" fmla="*/ 132 w 160"/>
                <a:gd name="T53" fmla="*/ 17 h 253"/>
                <a:gd name="T54" fmla="*/ 154 w 160"/>
                <a:gd name="T55" fmla="*/ 63 h 253"/>
                <a:gd name="T56" fmla="*/ 142 w 160"/>
                <a:gd name="T57" fmla="*/ 98 h 253"/>
                <a:gd name="T58" fmla="*/ 110 w 160"/>
                <a:gd name="T59" fmla="*/ 117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60" h="253">
                  <a:moveTo>
                    <a:pt x="110" y="117"/>
                  </a:moveTo>
                  <a:cubicBezTo>
                    <a:pt x="125" y="120"/>
                    <a:pt x="138" y="127"/>
                    <a:pt x="146" y="138"/>
                  </a:cubicBezTo>
                  <a:cubicBezTo>
                    <a:pt x="155" y="148"/>
                    <a:pt x="160" y="162"/>
                    <a:pt x="160" y="177"/>
                  </a:cubicBezTo>
                  <a:cubicBezTo>
                    <a:pt x="160" y="201"/>
                    <a:pt x="151" y="220"/>
                    <a:pt x="135" y="233"/>
                  </a:cubicBezTo>
                  <a:cubicBezTo>
                    <a:pt x="118" y="246"/>
                    <a:pt x="95" y="253"/>
                    <a:pt x="65" y="253"/>
                  </a:cubicBezTo>
                  <a:cubicBezTo>
                    <a:pt x="54" y="253"/>
                    <a:pt x="44" y="252"/>
                    <a:pt x="33" y="250"/>
                  </a:cubicBezTo>
                  <a:cubicBezTo>
                    <a:pt x="22" y="248"/>
                    <a:pt x="11" y="245"/>
                    <a:pt x="0" y="240"/>
                  </a:cubicBezTo>
                  <a:lnTo>
                    <a:pt x="0" y="209"/>
                  </a:lnTo>
                  <a:cubicBezTo>
                    <a:pt x="9" y="214"/>
                    <a:pt x="19" y="218"/>
                    <a:pt x="30" y="221"/>
                  </a:cubicBezTo>
                  <a:cubicBezTo>
                    <a:pt x="40" y="224"/>
                    <a:pt x="52" y="225"/>
                    <a:pt x="64" y="225"/>
                  </a:cubicBezTo>
                  <a:cubicBezTo>
                    <a:pt x="84" y="225"/>
                    <a:pt x="100" y="221"/>
                    <a:pt x="111" y="213"/>
                  </a:cubicBezTo>
                  <a:cubicBezTo>
                    <a:pt x="122" y="205"/>
                    <a:pt x="127" y="193"/>
                    <a:pt x="127" y="177"/>
                  </a:cubicBezTo>
                  <a:cubicBezTo>
                    <a:pt x="127" y="163"/>
                    <a:pt x="122" y="152"/>
                    <a:pt x="112" y="144"/>
                  </a:cubicBezTo>
                  <a:cubicBezTo>
                    <a:pt x="102" y="136"/>
                    <a:pt x="88" y="131"/>
                    <a:pt x="70" y="131"/>
                  </a:cubicBezTo>
                  <a:lnTo>
                    <a:pt x="42" y="131"/>
                  </a:lnTo>
                  <a:lnTo>
                    <a:pt x="42" y="104"/>
                  </a:lnTo>
                  <a:lnTo>
                    <a:pt x="71" y="104"/>
                  </a:lnTo>
                  <a:cubicBezTo>
                    <a:pt x="87" y="104"/>
                    <a:pt x="100" y="101"/>
                    <a:pt x="108" y="95"/>
                  </a:cubicBezTo>
                  <a:cubicBezTo>
                    <a:pt x="117" y="88"/>
                    <a:pt x="121" y="79"/>
                    <a:pt x="121" y="67"/>
                  </a:cubicBezTo>
                  <a:cubicBezTo>
                    <a:pt x="121" y="54"/>
                    <a:pt x="117" y="45"/>
                    <a:pt x="108" y="38"/>
                  </a:cubicBezTo>
                  <a:cubicBezTo>
                    <a:pt x="99" y="31"/>
                    <a:pt x="86" y="28"/>
                    <a:pt x="70" y="28"/>
                  </a:cubicBezTo>
                  <a:cubicBezTo>
                    <a:pt x="61" y="28"/>
                    <a:pt x="51" y="29"/>
                    <a:pt x="41" y="31"/>
                  </a:cubicBezTo>
                  <a:cubicBezTo>
                    <a:pt x="31" y="33"/>
                    <a:pt x="19" y="36"/>
                    <a:pt x="7" y="40"/>
                  </a:cubicBezTo>
                  <a:lnTo>
                    <a:pt x="7" y="11"/>
                  </a:lnTo>
                  <a:cubicBezTo>
                    <a:pt x="19" y="7"/>
                    <a:pt x="31" y="5"/>
                    <a:pt x="42" y="3"/>
                  </a:cubicBezTo>
                  <a:cubicBezTo>
                    <a:pt x="53" y="1"/>
                    <a:pt x="63" y="0"/>
                    <a:pt x="73" y="0"/>
                  </a:cubicBezTo>
                  <a:cubicBezTo>
                    <a:pt x="98" y="0"/>
                    <a:pt x="118" y="6"/>
                    <a:pt x="132" y="17"/>
                  </a:cubicBezTo>
                  <a:cubicBezTo>
                    <a:pt x="147" y="29"/>
                    <a:pt x="154" y="44"/>
                    <a:pt x="154" y="63"/>
                  </a:cubicBezTo>
                  <a:cubicBezTo>
                    <a:pt x="154" y="77"/>
                    <a:pt x="150" y="88"/>
                    <a:pt x="142" y="98"/>
                  </a:cubicBezTo>
                  <a:cubicBezTo>
                    <a:pt x="135" y="107"/>
                    <a:pt x="124" y="113"/>
                    <a:pt x="110" y="117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69" name="Line 17">
              <a:extLst>
                <a:ext uri="{FF2B5EF4-FFF2-40B4-BE49-F238E27FC236}">
                  <a16:creationId xmlns:a16="http://schemas.microsoft.com/office/drawing/2014/main" id="{9A32337C-ABFE-4DA7-8281-7289098C3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-4424363" y="3522663"/>
              <a:ext cx="38100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0" name="Freeform 18">
              <a:extLst>
                <a:ext uri="{FF2B5EF4-FFF2-40B4-BE49-F238E27FC236}">
                  <a16:creationId xmlns:a16="http://schemas.microsoft.com/office/drawing/2014/main" id="{4ADE3887-23E5-4D00-9AB5-43717F6E9D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4625975" y="3678238"/>
              <a:ext cx="134937" cy="185738"/>
            </a:xfrm>
            <a:custGeom>
              <a:avLst/>
              <a:gdLst>
                <a:gd name="T0" fmla="*/ 110 w 177"/>
                <a:gd name="T1" fmla="*/ 28 h 243"/>
                <a:gd name="T2" fmla="*/ 27 w 177"/>
                <a:gd name="T3" fmla="*/ 158 h 243"/>
                <a:gd name="T4" fmla="*/ 110 w 177"/>
                <a:gd name="T5" fmla="*/ 158 h 243"/>
                <a:gd name="T6" fmla="*/ 110 w 177"/>
                <a:gd name="T7" fmla="*/ 28 h 243"/>
                <a:gd name="T8" fmla="*/ 101 w 177"/>
                <a:gd name="T9" fmla="*/ 0 h 243"/>
                <a:gd name="T10" fmla="*/ 142 w 177"/>
                <a:gd name="T11" fmla="*/ 0 h 243"/>
                <a:gd name="T12" fmla="*/ 142 w 177"/>
                <a:gd name="T13" fmla="*/ 158 h 243"/>
                <a:gd name="T14" fmla="*/ 177 w 177"/>
                <a:gd name="T15" fmla="*/ 158 h 243"/>
                <a:gd name="T16" fmla="*/ 177 w 177"/>
                <a:gd name="T17" fmla="*/ 185 h 243"/>
                <a:gd name="T18" fmla="*/ 142 w 177"/>
                <a:gd name="T19" fmla="*/ 185 h 243"/>
                <a:gd name="T20" fmla="*/ 142 w 177"/>
                <a:gd name="T21" fmla="*/ 243 h 243"/>
                <a:gd name="T22" fmla="*/ 110 w 177"/>
                <a:gd name="T23" fmla="*/ 243 h 243"/>
                <a:gd name="T24" fmla="*/ 110 w 177"/>
                <a:gd name="T25" fmla="*/ 185 h 243"/>
                <a:gd name="T26" fmla="*/ 0 w 177"/>
                <a:gd name="T27" fmla="*/ 185 h 243"/>
                <a:gd name="T28" fmla="*/ 0 w 177"/>
                <a:gd name="T29" fmla="*/ 154 h 243"/>
                <a:gd name="T30" fmla="*/ 101 w 177"/>
                <a:gd name="T31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7" h="243">
                  <a:moveTo>
                    <a:pt x="110" y="28"/>
                  </a:moveTo>
                  <a:lnTo>
                    <a:pt x="27" y="158"/>
                  </a:lnTo>
                  <a:lnTo>
                    <a:pt x="110" y="158"/>
                  </a:lnTo>
                  <a:lnTo>
                    <a:pt x="110" y="28"/>
                  </a:lnTo>
                  <a:close/>
                  <a:moveTo>
                    <a:pt x="101" y="0"/>
                  </a:moveTo>
                  <a:lnTo>
                    <a:pt x="142" y="0"/>
                  </a:lnTo>
                  <a:lnTo>
                    <a:pt x="142" y="158"/>
                  </a:lnTo>
                  <a:lnTo>
                    <a:pt x="177" y="158"/>
                  </a:lnTo>
                  <a:lnTo>
                    <a:pt x="177" y="185"/>
                  </a:lnTo>
                  <a:lnTo>
                    <a:pt x="142" y="185"/>
                  </a:lnTo>
                  <a:lnTo>
                    <a:pt x="142" y="243"/>
                  </a:lnTo>
                  <a:lnTo>
                    <a:pt x="110" y="243"/>
                  </a:lnTo>
                  <a:lnTo>
                    <a:pt x="110" y="185"/>
                  </a:lnTo>
                  <a:lnTo>
                    <a:pt x="0" y="185"/>
                  </a:lnTo>
                  <a:lnTo>
                    <a:pt x="0" y="154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1" name="Line 19">
              <a:extLst>
                <a:ext uri="{FF2B5EF4-FFF2-40B4-BE49-F238E27FC236}">
                  <a16:creationId xmlns:a16="http://schemas.microsoft.com/office/drawing/2014/main" id="{08B1E193-641D-4817-8D68-4FA3FA62F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-3987800" y="2730500"/>
              <a:ext cx="1265237" cy="4445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2" name="Line 20">
              <a:extLst>
                <a:ext uri="{FF2B5EF4-FFF2-40B4-BE49-F238E27FC236}">
                  <a16:creationId xmlns:a16="http://schemas.microsoft.com/office/drawing/2014/main" id="{60344141-37F8-497E-AF98-31FC8EBD5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992563" y="3522663"/>
              <a:ext cx="31750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3" name="Line 22">
              <a:extLst>
                <a:ext uri="{FF2B5EF4-FFF2-40B4-BE49-F238E27FC236}">
                  <a16:creationId xmlns:a16="http://schemas.microsoft.com/office/drawing/2014/main" id="{37A51D24-9E12-4572-A9EC-A69D9A3F6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3425825" y="3363913"/>
              <a:ext cx="31750" cy="127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4" name="Line 24">
              <a:extLst>
                <a:ext uri="{FF2B5EF4-FFF2-40B4-BE49-F238E27FC236}">
                  <a16:creationId xmlns:a16="http://schemas.microsoft.com/office/drawing/2014/main" id="{23FB47C1-BCB9-4EA3-B591-F319F35C6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2882900" y="3213100"/>
              <a:ext cx="31750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5" name="Line 26">
              <a:extLst>
                <a:ext uri="{FF2B5EF4-FFF2-40B4-BE49-F238E27FC236}">
                  <a16:creationId xmlns:a16="http://schemas.microsoft.com/office/drawing/2014/main" id="{6E7E2CE1-06BF-4988-9276-63F349E1AE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-5464175" y="2730500"/>
              <a:ext cx="1476375" cy="368300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6" name="Line 27">
              <a:extLst>
                <a:ext uri="{FF2B5EF4-FFF2-40B4-BE49-F238E27FC236}">
                  <a16:creationId xmlns:a16="http://schemas.microsoft.com/office/drawing/2014/main" id="{7E99161B-5ABA-4D6D-9C32-DFAC5FAD2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473700" y="3076575"/>
              <a:ext cx="26987" cy="11113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7" name="Freeform 28">
              <a:extLst>
                <a:ext uri="{FF2B5EF4-FFF2-40B4-BE49-F238E27FC236}">
                  <a16:creationId xmlns:a16="http://schemas.microsoft.com/office/drawing/2014/main" id="{1F32428C-6463-4929-A815-97051B8BAB5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800725" y="3076575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6 w 168"/>
                <a:gd name="T3" fmla="*/ 51 h 252"/>
                <a:gd name="T4" fmla="*/ 33 w 168"/>
                <a:gd name="T5" fmla="*/ 126 h 252"/>
                <a:gd name="T6" fmla="*/ 46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3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3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5"/>
                    <a:pt x="46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60"/>
                    <a:pt x="37" y="185"/>
                    <a:pt x="46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4" y="218"/>
                    <a:pt x="122" y="201"/>
                  </a:cubicBezTo>
                  <a:cubicBezTo>
                    <a:pt x="131" y="185"/>
                    <a:pt x="135" y="160"/>
                    <a:pt x="135" y="126"/>
                  </a:cubicBezTo>
                  <a:cubicBezTo>
                    <a:pt x="135" y="93"/>
                    <a:pt x="131" y="68"/>
                    <a:pt x="122" y="51"/>
                  </a:cubicBezTo>
                  <a:cubicBezTo>
                    <a:pt x="114" y="35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3"/>
                  </a:cubicBezTo>
                  <a:cubicBezTo>
                    <a:pt x="161" y="54"/>
                    <a:pt x="168" y="85"/>
                    <a:pt x="168" y="126"/>
                  </a:cubicBezTo>
                  <a:cubicBezTo>
                    <a:pt x="168" y="167"/>
                    <a:pt x="161" y="199"/>
                    <a:pt x="146" y="220"/>
                  </a:cubicBezTo>
                  <a:cubicBezTo>
                    <a:pt x="132" y="242"/>
                    <a:pt x="111" y="252"/>
                    <a:pt x="84" y="252"/>
                  </a:cubicBezTo>
                  <a:cubicBezTo>
                    <a:pt x="57" y="252"/>
                    <a:pt x="36" y="242"/>
                    <a:pt x="21" y="220"/>
                  </a:cubicBezTo>
                  <a:cubicBezTo>
                    <a:pt x="7" y="199"/>
                    <a:pt x="0" y="167"/>
                    <a:pt x="0" y="126"/>
                  </a:cubicBezTo>
                  <a:cubicBezTo>
                    <a:pt x="0" y="85"/>
                    <a:pt x="7" y="54"/>
                    <a:pt x="21" y="33"/>
                  </a:cubicBezTo>
                  <a:cubicBezTo>
                    <a:pt x="36" y="11"/>
                    <a:pt x="57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8" name="Line 29">
              <a:extLst>
                <a:ext uri="{FF2B5EF4-FFF2-40B4-BE49-F238E27FC236}">
                  <a16:creationId xmlns:a16="http://schemas.microsoft.com/office/drawing/2014/main" id="{C8217281-215B-4892-BDB1-9057A03B5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497513" y="2765425"/>
              <a:ext cx="28575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79" name="Freeform 30">
              <a:extLst>
                <a:ext uri="{FF2B5EF4-FFF2-40B4-BE49-F238E27FC236}">
                  <a16:creationId xmlns:a16="http://schemas.microsoft.com/office/drawing/2014/main" id="{A05F5ECC-7FA8-416C-8132-0F6933CA5D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-5948363" y="2765425"/>
              <a:ext cx="128587" cy="192088"/>
            </a:xfrm>
            <a:custGeom>
              <a:avLst/>
              <a:gdLst>
                <a:gd name="T0" fmla="*/ 84 w 168"/>
                <a:gd name="T1" fmla="*/ 26 h 252"/>
                <a:gd name="T2" fmla="*/ 45 w 168"/>
                <a:gd name="T3" fmla="*/ 51 h 252"/>
                <a:gd name="T4" fmla="*/ 33 w 168"/>
                <a:gd name="T5" fmla="*/ 126 h 252"/>
                <a:gd name="T6" fmla="*/ 45 w 168"/>
                <a:gd name="T7" fmla="*/ 201 h 252"/>
                <a:gd name="T8" fmla="*/ 84 w 168"/>
                <a:gd name="T9" fmla="*/ 226 h 252"/>
                <a:gd name="T10" fmla="*/ 122 w 168"/>
                <a:gd name="T11" fmla="*/ 201 h 252"/>
                <a:gd name="T12" fmla="*/ 135 w 168"/>
                <a:gd name="T13" fmla="*/ 126 h 252"/>
                <a:gd name="T14" fmla="*/ 122 w 168"/>
                <a:gd name="T15" fmla="*/ 51 h 252"/>
                <a:gd name="T16" fmla="*/ 84 w 168"/>
                <a:gd name="T17" fmla="*/ 26 h 252"/>
                <a:gd name="T18" fmla="*/ 84 w 168"/>
                <a:gd name="T19" fmla="*/ 0 h 252"/>
                <a:gd name="T20" fmla="*/ 146 w 168"/>
                <a:gd name="T21" fmla="*/ 32 h 252"/>
                <a:gd name="T22" fmla="*/ 168 w 168"/>
                <a:gd name="T23" fmla="*/ 126 h 252"/>
                <a:gd name="T24" fmla="*/ 146 w 168"/>
                <a:gd name="T25" fmla="*/ 220 h 252"/>
                <a:gd name="T26" fmla="*/ 84 w 168"/>
                <a:gd name="T27" fmla="*/ 252 h 252"/>
                <a:gd name="T28" fmla="*/ 21 w 168"/>
                <a:gd name="T29" fmla="*/ 220 h 252"/>
                <a:gd name="T30" fmla="*/ 0 w 168"/>
                <a:gd name="T31" fmla="*/ 126 h 252"/>
                <a:gd name="T32" fmla="*/ 21 w 168"/>
                <a:gd name="T33" fmla="*/ 32 h 252"/>
                <a:gd name="T34" fmla="*/ 84 w 168"/>
                <a:gd name="T35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68" h="252">
                  <a:moveTo>
                    <a:pt x="84" y="26"/>
                  </a:moveTo>
                  <a:cubicBezTo>
                    <a:pt x="67" y="26"/>
                    <a:pt x="54" y="34"/>
                    <a:pt x="45" y="51"/>
                  </a:cubicBezTo>
                  <a:cubicBezTo>
                    <a:pt x="37" y="68"/>
                    <a:pt x="33" y="93"/>
                    <a:pt x="33" y="126"/>
                  </a:cubicBezTo>
                  <a:cubicBezTo>
                    <a:pt x="33" y="159"/>
                    <a:pt x="37" y="184"/>
                    <a:pt x="45" y="201"/>
                  </a:cubicBezTo>
                  <a:cubicBezTo>
                    <a:pt x="54" y="218"/>
                    <a:pt x="67" y="226"/>
                    <a:pt x="84" y="226"/>
                  </a:cubicBezTo>
                  <a:cubicBezTo>
                    <a:pt x="101" y="226"/>
                    <a:pt x="113" y="218"/>
                    <a:pt x="122" y="201"/>
                  </a:cubicBezTo>
                  <a:cubicBezTo>
                    <a:pt x="130" y="184"/>
                    <a:pt x="135" y="159"/>
                    <a:pt x="135" y="126"/>
                  </a:cubicBezTo>
                  <a:cubicBezTo>
                    <a:pt x="135" y="93"/>
                    <a:pt x="130" y="68"/>
                    <a:pt x="122" y="51"/>
                  </a:cubicBezTo>
                  <a:cubicBezTo>
                    <a:pt x="113" y="34"/>
                    <a:pt x="101" y="26"/>
                    <a:pt x="84" y="26"/>
                  </a:cubicBezTo>
                  <a:close/>
                  <a:moveTo>
                    <a:pt x="84" y="0"/>
                  </a:moveTo>
                  <a:cubicBezTo>
                    <a:pt x="111" y="0"/>
                    <a:pt x="132" y="11"/>
                    <a:pt x="146" y="32"/>
                  </a:cubicBezTo>
                  <a:cubicBezTo>
                    <a:pt x="160" y="54"/>
                    <a:pt x="168" y="85"/>
                    <a:pt x="168" y="126"/>
                  </a:cubicBezTo>
                  <a:cubicBezTo>
                    <a:pt x="168" y="167"/>
                    <a:pt x="160" y="198"/>
                    <a:pt x="146" y="220"/>
                  </a:cubicBezTo>
                  <a:cubicBezTo>
                    <a:pt x="132" y="241"/>
                    <a:pt x="111" y="252"/>
                    <a:pt x="84" y="252"/>
                  </a:cubicBezTo>
                  <a:cubicBezTo>
                    <a:pt x="56" y="252"/>
                    <a:pt x="36" y="241"/>
                    <a:pt x="21" y="220"/>
                  </a:cubicBezTo>
                  <a:cubicBezTo>
                    <a:pt x="7" y="198"/>
                    <a:pt x="0" y="167"/>
                    <a:pt x="0" y="126"/>
                  </a:cubicBezTo>
                  <a:cubicBezTo>
                    <a:pt x="0" y="85"/>
                    <a:pt x="7" y="54"/>
                    <a:pt x="21" y="32"/>
                  </a:cubicBezTo>
                  <a:cubicBezTo>
                    <a:pt x="36" y="11"/>
                    <a:pt x="56" y="0"/>
                    <a:pt x="8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0" name="Rectangle 31">
              <a:extLst>
                <a:ext uri="{FF2B5EF4-FFF2-40B4-BE49-F238E27FC236}">
                  <a16:creationId xmlns:a16="http://schemas.microsoft.com/office/drawing/2014/main" id="{5C1F83A3-BF1D-4A97-BE63-B11F836A6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776913" y="2922588"/>
              <a:ext cx="269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1" name="Freeform 32">
              <a:extLst>
                <a:ext uri="{FF2B5EF4-FFF2-40B4-BE49-F238E27FC236}">
                  <a16:creationId xmlns:a16="http://schemas.microsoft.com/office/drawing/2014/main" id="{52E335A3-13CE-4D9B-9AC9-B93FB858D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-5703888" y="2768600"/>
              <a:ext cx="120650" cy="188913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8 h 248"/>
                <a:gd name="T10" fmla="*/ 55 w 158"/>
                <a:gd name="T11" fmla="*/ 84 h 248"/>
                <a:gd name="T12" fmla="*/ 69 w 158"/>
                <a:gd name="T13" fmla="*/ 83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8 h 248"/>
                <a:gd name="T26" fmla="*/ 0 w 158"/>
                <a:gd name="T27" fmla="*/ 205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6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8"/>
                  </a:lnTo>
                  <a:cubicBezTo>
                    <a:pt x="46" y="86"/>
                    <a:pt x="50" y="85"/>
                    <a:pt x="55" y="84"/>
                  </a:cubicBezTo>
                  <a:cubicBezTo>
                    <a:pt x="60" y="83"/>
                    <a:pt x="65" y="83"/>
                    <a:pt x="69" y="83"/>
                  </a:cubicBezTo>
                  <a:cubicBezTo>
                    <a:pt x="97" y="83"/>
                    <a:pt x="118" y="90"/>
                    <a:pt x="134" y="105"/>
                  </a:cubicBezTo>
                  <a:cubicBezTo>
                    <a:pt x="150" y="120"/>
                    <a:pt x="158" y="140"/>
                    <a:pt x="158" y="165"/>
                  </a:cubicBezTo>
                  <a:cubicBezTo>
                    <a:pt x="158" y="191"/>
                    <a:pt x="149" y="212"/>
                    <a:pt x="133" y="226"/>
                  </a:cubicBezTo>
                  <a:cubicBezTo>
                    <a:pt x="117" y="241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4"/>
                    <a:pt x="12" y="241"/>
                    <a:pt x="0" y="238"/>
                  </a:cubicBezTo>
                  <a:lnTo>
                    <a:pt x="0" y="205"/>
                  </a:lnTo>
                  <a:cubicBezTo>
                    <a:pt x="10" y="210"/>
                    <a:pt x="20" y="214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6"/>
                  </a:cubicBezTo>
                  <a:cubicBezTo>
                    <a:pt x="119" y="196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2" name="Line 33">
              <a:extLst>
                <a:ext uri="{FF2B5EF4-FFF2-40B4-BE49-F238E27FC236}">
                  <a16:creationId xmlns:a16="http://schemas.microsoft.com/office/drawing/2014/main" id="{67FEA418-BC7F-4D4C-9C6E-079CAC4EF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519738" y="2443163"/>
              <a:ext cx="26987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3" name="Freeform 34">
              <a:extLst>
                <a:ext uri="{FF2B5EF4-FFF2-40B4-BE49-F238E27FC236}">
                  <a16:creationId xmlns:a16="http://schemas.microsoft.com/office/drawing/2014/main" id="{709A19AA-52E2-4CE9-9617-FCF1DF82F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-5843588" y="2446338"/>
              <a:ext cx="111125" cy="185738"/>
            </a:xfrm>
            <a:custGeom>
              <a:avLst/>
              <a:gdLst>
                <a:gd name="T0" fmla="*/ 5 w 145"/>
                <a:gd name="T1" fmla="*/ 216 h 243"/>
                <a:gd name="T2" fmla="*/ 58 w 145"/>
                <a:gd name="T3" fmla="*/ 216 h 243"/>
                <a:gd name="T4" fmla="*/ 58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6 h 243"/>
                <a:gd name="T16" fmla="*/ 145 w 145"/>
                <a:gd name="T17" fmla="*/ 216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6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6"/>
                  </a:moveTo>
                  <a:lnTo>
                    <a:pt x="58" y="216"/>
                  </a:lnTo>
                  <a:lnTo>
                    <a:pt x="58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6"/>
                  </a:lnTo>
                  <a:lnTo>
                    <a:pt x="145" y="216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4" name="Line 35">
              <a:extLst>
                <a:ext uri="{FF2B5EF4-FFF2-40B4-BE49-F238E27FC236}">
                  <a16:creationId xmlns:a16="http://schemas.microsoft.com/office/drawing/2014/main" id="{9480A7C8-F6DD-404E-A5A4-3EEA670787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545138" y="2109788"/>
              <a:ext cx="30162" cy="9525"/>
            </a:xfrm>
            <a:prstGeom prst="line">
              <a:avLst/>
            </a:prstGeom>
            <a:noFill/>
            <a:ln w="9525" cap="sq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5" name="Freeform 36">
              <a:extLst>
                <a:ext uri="{FF2B5EF4-FFF2-40B4-BE49-F238E27FC236}">
                  <a16:creationId xmlns:a16="http://schemas.microsoft.com/office/drawing/2014/main" id="{9DA4ABD0-9663-421F-85B4-5B724359630A}"/>
                </a:ext>
              </a:extLst>
            </p:cNvPr>
            <p:cNvSpPr>
              <a:spLocks/>
            </p:cNvSpPr>
            <p:nvPr/>
          </p:nvSpPr>
          <p:spPr bwMode="auto">
            <a:xfrm>
              <a:off x="-5992813" y="2114550"/>
              <a:ext cx="109537" cy="185738"/>
            </a:xfrm>
            <a:custGeom>
              <a:avLst/>
              <a:gdLst>
                <a:gd name="T0" fmla="*/ 5 w 145"/>
                <a:gd name="T1" fmla="*/ 215 h 243"/>
                <a:gd name="T2" fmla="*/ 59 w 145"/>
                <a:gd name="T3" fmla="*/ 215 h 243"/>
                <a:gd name="T4" fmla="*/ 59 w 145"/>
                <a:gd name="T5" fmla="*/ 30 h 243"/>
                <a:gd name="T6" fmla="*/ 0 w 145"/>
                <a:gd name="T7" fmla="*/ 42 h 243"/>
                <a:gd name="T8" fmla="*/ 0 w 145"/>
                <a:gd name="T9" fmla="*/ 12 h 243"/>
                <a:gd name="T10" fmla="*/ 58 w 145"/>
                <a:gd name="T11" fmla="*/ 0 h 243"/>
                <a:gd name="T12" fmla="*/ 91 w 145"/>
                <a:gd name="T13" fmla="*/ 0 h 243"/>
                <a:gd name="T14" fmla="*/ 91 w 145"/>
                <a:gd name="T15" fmla="*/ 215 h 243"/>
                <a:gd name="T16" fmla="*/ 145 w 145"/>
                <a:gd name="T17" fmla="*/ 215 h 243"/>
                <a:gd name="T18" fmla="*/ 145 w 145"/>
                <a:gd name="T19" fmla="*/ 243 h 243"/>
                <a:gd name="T20" fmla="*/ 5 w 145"/>
                <a:gd name="T21" fmla="*/ 243 h 243"/>
                <a:gd name="T22" fmla="*/ 5 w 145"/>
                <a:gd name="T23" fmla="*/ 215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5" h="243">
                  <a:moveTo>
                    <a:pt x="5" y="215"/>
                  </a:moveTo>
                  <a:lnTo>
                    <a:pt x="59" y="215"/>
                  </a:lnTo>
                  <a:lnTo>
                    <a:pt x="59" y="30"/>
                  </a:lnTo>
                  <a:lnTo>
                    <a:pt x="0" y="42"/>
                  </a:lnTo>
                  <a:lnTo>
                    <a:pt x="0" y="12"/>
                  </a:lnTo>
                  <a:lnTo>
                    <a:pt x="58" y="0"/>
                  </a:lnTo>
                  <a:lnTo>
                    <a:pt x="91" y="0"/>
                  </a:lnTo>
                  <a:lnTo>
                    <a:pt x="91" y="215"/>
                  </a:lnTo>
                  <a:lnTo>
                    <a:pt x="145" y="215"/>
                  </a:lnTo>
                  <a:lnTo>
                    <a:pt x="145" y="243"/>
                  </a:lnTo>
                  <a:lnTo>
                    <a:pt x="5" y="243"/>
                  </a:lnTo>
                  <a:lnTo>
                    <a:pt x="5" y="2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6" name="Rectangle 37">
              <a:extLst>
                <a:ext uri="{FF2B5EF4-FFF2-40B4-BE49-F238E27FC236}">
                  <a16:creationId xmlns:a16="http://schemas.microsoft.com/office/drawing/2014/main" id="{89908E8D-5520-4035-AE48-F42A18D18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5832475" y="2268538"/>
              <a:ext cx="26987" cy="3175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7" name="Freeform 38">
              <a:extLst>
                <a:ext uri="{FF2B5EF4-FFF2-40B4-BE49-F238E27FC236}">
                  <a16:creationId xmlns:a16="http://schemas.microsoft.com/office/drawing/2014/main" id="{7E72724D-81C8-4FC1-A87D-C9197EC40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5759450" y="2114550"/>
              <a:ext cx="120650" cy="188913"/>
            </a:xfrm>
            <a:custGeom>
              <a:avLst/>
              <a:gdLst>
                <a:gd name="T0" fmla="*/ 11 w 158"/>
                <a:gd name="T1" fmla="*/ 0 h 248"/>
                <a:gd name="T2" fmla="*/ 140 w 158"/>
                <a:gd name="T3" fmla="*/ 0 h 248"/>
                <a:gd name="T4" fmla="*/ 140 w 158"/>
                <a:gd name="T5" fmla="*/ 28 h 248"/>
                <a:gd name="T6" fmla="*/ 41 w 158"/>
                <a:gd name="T7" fmla="*/ 28 h 248"/>
                <a:gd name="T8" fmla="*/ 41 w 158"/>
                <a:gd name="T9" fmla="*/ 87 h 248"/>
                <a:gd name="T10" fmla="*/ 55 w 158"/>
                <a:gd name="T11" fmla="*/ 83 h 248"/>
                <a:gd name="T12" fmla="*/ 69 w 158"/>
                <a:gd name="T13" fmla="*/ 82 h 248"/>
                <a:gd name="T14" fmla="*/ 134 w 158"/>
                <a:gd name="T15" fmla="*/ 105 h 248"/>
                <a:gd name="T16" fmla="*/ 158 w 158"/>
                <a:gd name="T17" fmla="*/ 165 h 248"/>
                <a:gd name="T18" fmla="*/ 133 w 158"/>
                <a:gd name="T19" fmla="*/ 226 h 248"/>
                <a:gd name="T20" fmla="*/ 64 w 158"/>
                <a:gd name="T21" fmla="*/ 248 h 248"/>
                <a:gd name="T22" fmla="*/ 33 w 158"/>
                <a:gd name="T23" fmla="*/ 245 h 248"/>
                <a:gd name="T24" fmla="*/ 0 w 158"/>
                <a:gd name="T25" fmla="*/ 237 h 248"/>
                <a:gd name="T26" fmla="*/ 0 w 158"/>
                <a:gd name="T27" fmla="*/ 204 h 248"/>
                <a:gd name="T28" fmla="*/ 31 w 158"/>
                <a:gd name="T29" fmla="*/ 216 h 248"/>
                <a:gd name="T30" fmla="*/ 64 w 158"/>
                <a:gd name="T31" fmla="*/ 220 h 248"/>
                <a:gd name="T32" fmla="*/ 108 w 158"/>
                <a:gd name="T33" fmla="*/ 205 h 248"/>
                <a:gd name="T34" fmla="*/ 125 w 158"/>
                <a:gd name="T35" fmla="*/ 165 h 248"/>
                <a:gd name="T36" fmla="*/ 108 w 158"/>
                <a:gd name="T37" fmla="*/ 125 h 248"/>
                <a:gd name="T38" fmla="*/ 64 w 158"/>
                <a:gd name="T39" fmla="*/ 110 h 248"/>
                <a:gd name="T40" fmla="*/ 37 w 158"/>
                <a:gd name="T41" fmla="*/ 113 h 248"/>
                <a:gd name="T42" fmla="*/ 11 w 158"/>
                <a:gd name="T43" fmla="*/ 122 h 248"/>
                <a:gd name="T44" fmla="*/ 11 w 158"/>
                <a:gd name="T45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8" h="248">
                  <a:moveTo>
                    <a:pt x="11" y="0"/>
                  </a:moveTo>
                  <a:lnTo>
                    <a:pt x="140" y="0"/>
                  </a:lnTo>
                  <a:lnTo>
                    <a:pt x="140" y="28"/>
                  </a:lnTo>
                  <a:lnTo>
                    <a:pt x="41" y="28"/>
                  </a:lnTo>
                  <a:lnTo>
                    <a:pt x="41" y="87"/>
                  </a:lnTo>
                  <a:cubicBezTo>
                    <a:pt x="45" y="85"/>
                    <a:pt x="50" y="84"/>
                    <a:pt x="55" y="83"/>
                  </a:cubicBezTo>
                  <a:cubicBezTo>
                    <a:pt x="60" y="83"/>
                    <a:pt x="65" y="82"/>
                    <a:pt x="69" y="82"/>
                  </a:cubicBezTo>
                  <a:cubicBezTo>
                    <a:pt x="96" y="82"/>
                    <a:pt x="118" y="90"/>
                    <a:pt x="134" y="105"/>
                  </a:cubicBezTo>
                  <a:cubicBezTo>
                    <a:pt x="150" y="119"/>
                    <a:pt x="158" y="140"/>
                    <a:pt x="158" y="165"/>
                  </a:cubicBezTo>
                  <a:cubicBezTo>
                    <a:pt x="158" y="191"/>
                    <a:pt x="149" y="211"/>
                    <a:pt x="133" y="226"/>
                  </a:cubicBezTo>
                  <a:cubicBezTo>
                    <a:pt x="117" y="240"/>
                    <a:pt x="94" y="248"/>
                    <a:pt x="64" y="248"/>
                  </a:cubicBezTo>
                  <a:cubicBezTo>
                    <a:pt x="54" y="248"/>
                    <a:pt x="44" y="247"/>
                    <a:pt x="33" y="245"/>
                  </a:cubicBezTo>
                  <a:cubicBezTo>
                    <a:pt x="23" y="243"/>
                    <a:pt x="12" y="241"/>
                    <a:pt x="0" y="237"/>
                  </a:cubicBezTo>
                  <a:lnTo>
                    <a:pt x="0" y="204"/>
                  </a:lnTo>
                  <a:cubicBezTo>
                    <a:pt x="10" y="209"/>
                    <a:pt x="20" y="213"/>
                    <a:pt x="31" y="216"/>
                  </a:cubicBezTo>
                  <a:cubicBezTo>
                    <a:pt x="41" y="219"/>
                    <a:pt x="52" y="220"/>
                    <a:pt x="64" y="220"/>
                  </a:cubicBezTo>
                  <a:cubicBezTo>
                    <a:pt x="82" y="220"/>
                    <a:pt x="97" y="215"/>
                    <a:pt x="108" y="205"/>
                  </a:cubicBezTo>
                  <a:cubicBezTo>
                    <a:pt x="119" y="195"/>
                    <a:pt x="125" y="182"/>
                    <a:pt x="125" y="165"/>
                  </a:cubicBezTo>
                  <a:cubicBezTo>
                    <a:pt x="125" y="148"/>
                    <a:pt x="119" y="135"/>
                    <a:pt x="108" y="125"/>
                  </a:cubicBezTo>
                  <a:cubicBezTo>
                    <a:pt x="97" y="115"/>
                    <a:pt x="82" y="110"/>
                    <a:pt x="64" y="110"/>
                  </a:cubicBezTo>
                  <a:cubicBezTo>
                    <a:pt x="55" y="110"/>
                    <a:pt x="46" y="111"/>
                    <a:pt x="37" y="113"/>
                  </a:cubicBezTo>
                  <a:cubicBezTo>
                    <a:pt x="29" y="115"/>
                    <a:pt x="20" y="118"/>
                    <a:pt x="11" y="122"/>
                  </a:cubicBez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8" name="Freeform 39">
              <a:extLst>
                <a:ext uri="{FF2B5EF4-FFF2-40B4-BE49-F238E27FC236}">
                  <a16:creationId xmlns:a16="http://schemas.microsoft.com/office/drawing/2014/main" id="{39019A7E-5EDD-47E5-A8BD-0E427A91D5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2841625"/>
              <a:ext cx="330200" cy="100013"/>
            </a:xfrm>
            <a:custGeom>
              <a:avLst/>
              <a:gdLst>
                <a:gd name="T0" fmla="*/ 0 w 433"/>
                <a:gd name="T1" fmla="*/ 64 h 130"/>
                <a:gd name="T2" fmla="*/ 184 w 433"/>
                <a:gd name="T3" fmla="*/ 130 h 130"/>
                <a:gd name="T4" fmla="*/ 433 w 433"/>
                <a:gd name="T5" fmla="*/ 65 h 130"/>
                <a:gd name="T6" fmla="*/ 249 w 433"/>
                <a:gd name="T7" fmla="*/ 0 h 130"/>
                <a:gd name="T8" fmla="*/ 0 w 43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3" h="130">
                  <a:moveTo>
                    <a:pt x="0" y="64"/>
                  </a:moveTo>
                  <a:lnTo>
                    <a:pt x="184" y="130"/>
                  </a:lnTo>
                  <a:lnTo>
                    <a:pt x="433" y="65"/>
                  </a:lnTo>
                  <a:lnTo>
                    <a:pt x="249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89" name="Freeform 40">
              <a:extLst>
                <a:ext uri="{FF2B5EF4-FFF2-40B4-BE49-F238E27FC236}">
                  <a16:creationId xmlns:a16="http://schemas.microsoft.com/office/drawing/2014/main" id="{1415C858-048F-499D-99C7-4A04472975E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71900" y="1908175"/>
              <a:ext cx="163512" cy="982663"/>
            </a:xfrm>
            <a:custGeom>
              <a:avLst/>
              <a:gdLst>
                <a:gd name="T0" fmla="*/ 0 w 214"/>
                <a:gd name="T1" fmla="*/ 1225 h 1290"/>
                <a:gd name="T2" fmla="*/ 184 w 214"/>
                <a:gd name="T3" fmla="*/ 1290 h 1290"/>
                <a:gd name="T4" fmla="*/ 214 w 214"/>
                <a:gd name="T5" fmla="*/ 58 h 1290"/>
                <a:gd name="T6" fmla="*/ 21 w 214"/>
                <a:gd name="T7" fmla="*/ 0 h 1290"/>
                <a:gd name="T8" fmla="*/ 0 w 214"/>
                <a:gd name="T9" fmla="*/ 1225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4" h="1290">
                  <a:moveTo>
                    <a:pt x="0" y="1225"/>
                  </a:moveTo>
                  <a:lnTo>
                    <a:pt x="184" y="1290"/>
                  </a:lnTo>
                  <a:lnTo>
                    <a:pt x="214" y="58"/>
                  </a:lnTo>
                  <a:lnTo>
                    <a:pt x="21" y="0"/>
                  </a:lnTo>
                  <a:lnTo>
                    <a:pt x="0" y="122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0" name="Freeform 41">
              <a:extLst>
                <a:ext uri="{FF2B5EF4-FFF2-40B4-BE49-F238E27FC236}">
                  <a16:creationId xmlns:a16="http://schemas.microsoft.com/office/drawing/2014/main" id="{02244288-6C52-490E-BF64-F6CA6CC0D91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1908175"/>
              <a:ext cx="206375" cy="982663"/>
            </a:xfrm>
            <a:custGeom>
              <a:avLst/>
              <a:gdLst>
                <a:gd name="T0" fmla="*/ 0 w 270"/>
                <a:gd name="T1" fmla="*/ 1289 h 1289"/>
                <a:gd name="T2" fmla="*/ 249 w 270"/>
                <a:gd name="T3" fmla="*/ 1225 h 1289"/>
                <a:gd name="T4" fmla="*/ 270 w 270"/>
                <a:gd name="T5" fmla="*/ 0 h 1289"/>
                <a:gd name="T6" fmla="*/ 9 w 270"/>
                <a:gd name="T7" fmla="*/ 57 h 1289"/>
                <a:gd name="T8" fmla="*/ 0 w 270"/>
                <a:gd name="T9" fmla="*/ 1289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0" h="1289">
                  <a:moveTo>
                    <a:pt x="0" y="1289"/>
                  </a:moveTo>
                  <a:lnTo>
                    <a:pt x="249" y="1225"/>
                  </a:lnTo>
                  <a:lnTo>
                    <a:pt x="270" y="0"/>
                  </a:lnTo>
                  <a:lnTo>
                    <a:pt x="9" y="57"/>
                  </a:lnTo>
                  <a:lnTo>
                    <a:pt x="0" y="128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1" name="Freeform 42">
              <a:extLst>
                <a:ext uri="{FF2B5EF4-FFF2-40B4-BE49-F238E27FC236}">
                  <a16:creationId xmlns:a16="http://schemas.microsoft.com/office/drawing/2014/main" id="{3E97A571-9EDD-416E-B77D-CC74FE83A95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62400" y="1951038"/>
              <a:ext cx="153987" cy="990600"/>
            </a:xfrm>
            <a:custGeom>
              <a:avLst/>
              <a:gdLst>
                <a:gd name="T0" fmla="*/ 0 w 202"/>
                <a:gd name="T1" fmla="*/ 1232 h 1298"/>
                <a:gd name="T2" fmla="*/ 184 w 202"/>
                <a:gd name="T3" fmla="*/ 1298 h 1298"/>
                <a:gd name="T4" fmla="*/ 202 w 202"/>
                <a:gd name="T5" fmla="*/ 60 h 1298"/>
                <a:gd name="T6" fmla="*/ 9 w 202"/>
                <a:gd name="T7" fmla="*/ 0 h 1298"/>
                <a:gd name="T8" fmla="*/ 0 w 202"/>
                <a:gd name="T9" fmla="*/ 1232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1298">
                  <a:moveTo>
                    <a:pt x="0" y="1232"/>
                  </a:moveTo>
                  <a:lnTo>
                    <a:pt x="184" y="1298"/>
                  </a:lnTo>
                  <a:lnTo>
                    <a:pt x="202" y="60"/>
                  </a:lnTo>
                  <a:lnTo>
                    <a:pt x="9" y="0"/>
                  </a:lnTo>
                  <a:lnTo>
                    <a:pt x="0" y="12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2" name="Freeform 43">
              <a:extLst>
                <a:ext uri="{FF2B5EF4-FFF2-40B4-BE49-F238E27FC236}">
                  <a16:creationId xmlns:a16="http://schemas.microsoft.com/office/drawing/2014/main" id="{2D1890A9-EE99-4E7C-A016-57C108DE346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21113" y="1952625"/>
              <a:ext cx="212725" cy="989013"/>
            </a:xfrm>
            <a:custGeom>
              <a:avLst/>
              <a:gdLst>
                <a:gd name="T0" fmla="*/ 0 w 279"/>
                <a:gd name="T1" fmla="*/ 1297 h 1297"/>
                <a:gd name="T2" fmla="*/ 249 w 279"/>
                <a:gd name="T3" fmla="*/ 1232 h 1297"/>
                <a:gd name="T4" fmla="*/ 279 w 279"/>
                <a:gd name="T5" fmla="*/ 0 h 1297"/>
                <a:gd name="T6" fmla="*/ 18 w 279"/>
                <a:gd name="T7" fmla="*/ 59 h 1297"/>
                <a:gd name="T8" fmla="*/ 0 w 279"/>
                <a:gd name="T9" fmla="*/ 1297 h 12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1297">
                  <a:moveTo>
                    <a:pt x="0" y="1297"/>
                  </a:moveTo>
                  <a:lnTo>
                    <a:pt x="249" y="1232"/>
                  </a:lnTo>
                  <a:lnTo>
                    <a:pt x="279" y="0"/>
                  </a:lnTo>
                  <a:lnTo>
                    <a:pt x="18" y="59"/>
                  </a:lnTo>
                  <a:lnTo>
                    <a:pt x="0" y="129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3" name="Freeform 44">
              <a:extLst>
                <a:ext uri="{FF2B5EF4-FFF2-40B4-BE49-F238E27FC236}">
                  <a16:creationId xmlns:a16="http://schemas.microsoft.com/office/drawing/2014/main" id="{6FF8DE34-9E7A-4EAF-AD39-839AA0825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333375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4" name="Freeform 45">
              <a:extLst>
                <a:ext uri="{FF2B5EF4-FFF2-40B4-BE49-F238E27FC236}">
                  <a16:creationId xmlns:a16="http://schemas.microsoft.com/office/drawing/2014/main" id="{45402569-E561-4CA0-B0AA-AC2F52FC787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33900" y="2894013"/>
              <a:ext cx="136525" cy="50800"/>
            </a:xfrm>
            <a:custGeom>
              <a:avLst/>
              <a:gdLst>
                <a:gd name="T0" fmla="*/ 0 w 178"/>
                <a:gd name="T1" fmla="*/ 0 h 66"/>
                <a:gd name="T2" fmla="*/ 178 w 178"/>
                <a:gd name="T3" fmla="*/ 66 h 66"/>
                <a:gd name="T4" fmla="*/ 178 w 178"/>
                <a:gd name="T5" fmla="*/ 66 h 66"/>
                <a:gd name="T6" fmla="*/ 0 w 178"/>
                <a:gd name="T7" fmla="*/ 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6">
                  <a:moveTo>
                    <a:pt x="0" y="0"/>
                  </a:moveTo>
                  <a:lnTo>
                    <a:pt x="178" y="66"/>
                  </a:lnTo>
                  <a:lnTo>
                    <a:pt x="178" y="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5" name="Freeform 46">
              <a:extLst>
                <a:ext uri="{FF2B5EF4-FFF2-40B4-BE49-F238E27FC236}">
                  <a16:creationId xmlns:a16="http://schemas.microsoft.com/office/drawing/2014/main" id="{B6BC2581-A749-4336-9C92-77D3787B21F8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196850" cy="50800"/>
            </a:xfrm>
            <a:custGeom>
              <a:avLst/>
              <a:gdLst>
                <a:gd name="T0" fmla="*/ 0 w 258"/>
                <a:gd name="T1" fmla="*/ 65 h 65"/>
                <a:gd name="T2" fmla="*/ 258 w 258"/>
                <a:gd name="T3" fmla="*/ 0 h 65"/>
                <a:gd name="T4" fmla="*/ 258 w 258"/>
                <a:gd name="T5" fmla="*/ 0 h 65"/>
                <a:gd name="T6" fmla="*/ 0 w 258"/>
                <a:gd name="T7" fmla="*/ 6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5">
                  <a:moveTo>
                    <a:pt x="0" y="65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6" name="Freeform 47">
              <a:extLst>
                <a:ext uri="{FF2B5EF4-FFF2-40B4-BE49-F238E27FC236}">
                  <a16:creationId xmlns:a16="http://schemas.microsoft.com/office/drawing/2014/main" id="{53BDF3A5-8D83-412E-AF5A-715C2AE5D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894013"/>
              <a:ext cx="333375" cy="101600"/>
            </a:xfrm>
            <a:custGeom>
              <a:avLst/>
              <a:gdLst>
                <a:gd name="T0" fmla="*/ 0 w 436"/>
                <a:gd name="T1" fmla="*/ 65 h 132"/>
                <a:gd name="T2" fmla="*/ 178 w 436"/>
                <a:gd name="T3" fmla="*/ 132 h 132"/>
                <a:gd name="T4" fmla="*/ 436 w 436"/>
                <a:gd name="T5" fmla="*/ 66 h 132"/>
                <a:gd name="T6" fmla="*/ 258 w 436"/>
                <a:gd name="T7" fmla="*/ 0 h 132"/>
                <a:gd name="T8" fmla="*/ 0 w 436"/>
                <a:gd name="T9" fmla="*/ 65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" h="132">
                  <a:moveTo>
                    <a:pt x="0" y="65"/>
                  </a:moveTo>
                  <a:lnTo>
                    <a:pt x="178" y="132"/>
                  </a:lnTo>
                  <a:lnTo>
                    <a:pt x="436" y="66"/>
                  </a:lnTo>
                  <a:lnTo>
                    <a:pt x="258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7" name="Freeform 48">
              <a:extLst>
                <a:ext uri="{FF2B5EF4-FFF2-40B4-BE49-F238E27FC236}">
                  <a16:creationId xmlns:a16="http://schemas.microsoft.com/office/drawing/2014/main" id="{A87D7FEC-46B0-4EE3-9DBE-6DB535AF6D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925763"/>
              <a:ext cx="333375" cy="100013"/>
            </a:xfrm>
            <a:custGeom>
              <a:avLst/>
              <a:gdLst>
                <a:gd name="T0" fmla="*/ 0 w 439"/>
                <a:gd name="T1" fmla="*/ 65 h 133"/>
                <a:gd name="T2" fmla="*/ 189 w 439"/>
                <a:gd name="T3" fmla="*/ 133 h 133"/>
                <a:gd name="T4" fmla="*/ 439 w 439"/>
                <a:gd name="T5" fmla="*/ 66 h 133"/>
                <a:gd name="T6" fmla="*/ 250 w 439"/>
                <a:gd name="T7" fmla="*/ 0 h 133"/>
                <a:gd name="T8" fmla="*/ 0 w 439"/>
                <a:gd name="T9" fmla="*/ 65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9" h="133">
                  <a:moveTo>
                    <a:pt x="0" y="65"/>
                  </a:moveTo>
                  <a:lnTo>
                    <a:pt x="189" y="133"/>
                  </a:lnTo>
                  <a:lnTo>
                    <a:pt x="439" y="66"/>
                  </a:lnTo>
                  <a:lnTo>
                    <a:pt x="25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8" name="Freeform 49">
              <a:extLst>
                <a:ext uri="{FF2B5EF4-FFF2-40B4-BE49-F238E27FC236}">
                  <a16:creationId xmlns:a16="http://schemas.microsoft.com/office/drawing/2014/main" id="{931E35F3-B60C-441E-91DE-1EEA79E37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36950" y="2741613"/>
              <a:ext cx="150812" cy="233363"/>
            </a:xfrm>
            <a:custGeom>
              <a:avLst/>
              <a:gdLst>
                <a:gd name="T0" fmla="*/ 0 w 198"/>
                <a:gd name="T1" fmla="*/ 241 h 307"/>
                <a:gd name="T2" fmla="*/ 189 w 198"/>
                <a:gd name="T3" fmla="*/ 307 h 307"/>
                <a:gd name="T4" fmla="*/ 198 w 198"/>
                <a:gd name="T5" fmla="*/ 65 h 307"/>
                <a:gd name="T6" fmla="*/ 7 w 198"/>
                <a:gd name="T7" fmla="*/ 0 h 307"/>
                <a:gd name="T8" fmla="*/ 0 w 198"/>
                <a:gd name="T9" fmla="*/ 241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307">
                  <a:moveTo>
                    <a:pt x="0" y="241"/>
                  </a:moveTo>
                  <a:lnTo>
                    <a:pt x="189" y="307"/>
                  </a:lnTo>
                  <a:lnTo>
                    <a:pt x="198" y="65"/>
                  </a:lnTo>
                  <a:lnTo>
                    <a:pt x="7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99" name="Freeform 50">
              <a:extLst>
                <a:ext uri="{FF2B5EF4-FFF2-40B4-BE49-F238E27FC236}">
                  <a16:creationId xmlns:a16="http://schemas.microsoft.com/office/drawing/2014/main" id="{EE14D69D-5960-47BA-9DD9-98D7AEEF5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741613"/>
              <a:ext cx="195262" cy="233363"/>
            </a:xfrm>
            <a:custGeom>
              <a:avLst/>
              <a:gdLst>
                <a:gd name="T0" fmla="*/ 0 w 257"/>
                <a:gd name="T1" fmla="*/ 306 h 306"/>
                <a:gd name="T2" fmla="*/ 250 w 257"/>
                <a:gd name="T3" fmla="*/ 241 h 306"/>
                <a:gd name="T4" fmla="*/ 257 w 257"/>
                <a:gd name="T5" fmla="*/ 0 h 306"/>
                <a:gd name="T6" fmla="*/ 5 w 257"/>
                <a:gd name="T7" fmla="*/ 64 h 306"/>
                <a:gd name="T8" fmla="*/ 0 w 257"/>
                <a:gd name="T9" fmla="*/ 306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7" h="306">
                  <a:moveTo>
                    <a:pt x="0" y="306"/>
                  </a:moveTo>
                  <a:lnTo>
                    <a:pt x="250" y="241"/>
                  </a:lnTo>
                  <a:lnTo>
                    <a:pt x="257" y="0"/>
                  </a:lnTo>
                  <a:lnTo>
                    <a:pt x="5" y="64"/>
                  </a:lnTo>
                  <a:lnTo>
                    <a:pt x="0" y="30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0" name="Freeform 51">
              <a:extLst>
                <a:ext uri="{FF2B5EF4-FFF2-40B4-BE49-F238E27FC236}">
                  <a16:creationId xmlns:a16="http://schemas.microsoft.com/office/drawing/2014/main" id="{B51F0BD2-316D-4C32-9DDE-F534B61A222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30750" y="2944813"/>
              <a:ext cx="136525" cy="50800"/>
            </a:xfrm>
            <a:custGeom>
              <a:avLst/>
              <a:gdLst>
                <a:gd name="T0" fmla="*/ 0 w 178"/>
                <a:gd name="T1" fmla="*/ 0 h 67"/>
                <a:gd name="T2" fmla="*/ 178 w 178"/>
                <a:gd name="T3" fmla="*/ 67 h 67"/>
                <a:gd name="T4" fmla="*/ 178 w 178"/>
                <a:gd name="T5" fmla="*/ 67 h 67"/>
                <a:gd name="T6" fmla="*/ 0 w 178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8" h="67">
                  <a:moveTo>
                    <a:pt x="0" y="0"/>
                  </a:moveTo>
                  <a:lnTo>
                    <a:pt x="178" y="67"/>
                  </a:lnTo>
                  <a:lnTo>
                    <a:pt x="178" y="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1" name="Freeform 52">
              <a:extLst>
                <a:ext uri="{FF2B5EF4-FFF2-40B4-BE49-F238E27FC236}">
                  <a16:creationId xmlns:a16="http://schemas.microsoft.com/office/drawing/2014/main" id="{C6BF96C8-8AD5-4462-8D54-A4506AA7DD0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94225" y="2944813"/>
              <a:ext cx="196850" cy="50800"/>
            </a:xfrm>
            <a:custGeom>
              <a:avLst/>
              <a:gdLst>
                <a:gd name="T0" fmla="*/ 0 w 258"/>
                <a:gd name="T1" fmla="*/ 66 h 66"/>
                <a:gd name="T2" fmla="*/ 258 w 258"/>
                <a:gd name="T3" fmla="*/ 0 h 66"/>
                <a:gd name="T4" fmla="*/ 258 w 258"/>
                <a:gd name="T5" fmla="*/ 0 h 66"/>
                <a:gd name="T6" fmla="*/ 0 w 258"/>
                <a:gd name="T7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8" h="66">
                  <a:moveTo>
                    <a:pt x="0" y="66"/>
                  </a:moveTo>
                  <a:lnTo>
                    <a:pt x="258" y="0"/>
                  </a:lnTo>
                  <a:lnTo>
                    <a:pt x="258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2" name="Freeform 53">
              <a:extLst>
                <a:ext uri="{FF2B5EF4-FFF2-40B4-BE49-F238E27FC236}">
                  <a16:creationId xmlns:a16="http://schemas.microsoft.com/office/drawing/2014/main" id="{0884ECCA-8E70-4FF5-99D4-F8A82804E842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7450" y="2790825"/>
              <a:ext cx="147637" cy="234950"/>
            </a:xfrm>
            <a:custGeom>
              <a:avLst/>
              <a:gdLst>
                <a:gd name="T0" fmla="*/ 0 w 195"/>
                <a:gd name="T1" fmla="*/ 242 h 310"/>
                <a:gd name="T2" fmla="*/ 189 w 195"/>
                <a:gd name="T3" fmla="*/ 310 h 310"/>
                <a:gd name="T4" fmla="*/ 195 w 195"/>
                <a:gd name="T5" fmla="*/ 66 h 310"/>
                <a:gd name="T6" fmla="*/ 5 w 195"/>
                <a:gd name="T7" fmla="*/ 0 h 310"/>
                <a:gd name="T8" fmla="*/ 0 w 195"/>
                <a:gd name="T9" fmla="*/ 24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310">
                  <a:moveTo>
                    <a:pt x="0" y="242"/>
                  </a:moveTo>
                  <a:lnTo>
                    <a:pt x="189" y="310"/>
                  </a:lnTo>
                  <a:lnTo>
                    <a:pt x="195" y="66"/>
                  </a:lnTo>
                  <a:lnTo>
                    <a:pt x="5" y="0"/>
                  </a:lnTo>
                  <a:lnTo>
                    <a:pt x="0" y="24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3" name="Freeform 54">
              <a:extLst>
                <a:ext uri="{FF2B5EF4-FFF2-40B4-BE49-F238E27FC236}">
                  <a16:creationId xmlns:a16="http://schemas.microsoft.com/office/drawing/2014/main" id="{93C48619-6810-44CF-BF6F-BCA69398A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84575" y="2790825"/>
              <a:ext cx="198437" cy="234950"/>
            </a:xfrm>
            <a:custGeom>
              <a:avLst/>
              <a:gdLst>
                <a:gd name="T0" fmla="*/ 0 w 259"/>
                <a:gd name="T1" fmla="*/ 309 h 309"/>
                <a:gd name="T2" fmla="*/ 250 w 259"/>
                <a:gd name="T3" fmla="*/ 242 h 309"/>
                <a:gd name="T4" fmla="*/ 259 w 259"/>
                <a:gd name="T5" fmla="*/ 0 h 309"/>
                <a:gd name="T6" fmla="*/ 6 w 259"/>
                <a:gd name="T7" fmla="*/ 65 h 309"/>
                <a:gd name="T8" fmla="*/ 0 w 259"/>
                <a:gd name="T9" fmla="*/ 309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9" h="309">
                  <a:moveTo>
                    <a:pt x="0" y="309"/>
                  </a:moveTo>
                  <a:lnTo>
                    <a:pt x="250" y="242"/>
                  </a:lnTo>
                  <a:lnTo>
                    <a:pt x="259" y="0"/>
                  </a:lnTo>
                  <a:lnTo>
                    <a:pt x="6" y="65"/>
                  </a:lnTo>
                  <a:lnTo>
                    <a:pt x="0" y="30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4" name="Freeform 55">
              <a:extLst>
                <a:ext uri="{FF2B5EF4-FFF2-40B4-BE49-F238E27FC236}">
                  <a16:creationId xmlns:a16="http://schemas.microsoft.com/office/drawing/2014/main" id="{05A979D0-BF6A-4A49-9D72-8980750451E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03738" y="2978150"/>
              <a:ext cx="336550" cy="103188"/>
            </a:xfrm>
            <a:custGeom>
              <a:avLst/>
              <a:gdLst>
                <a:gd name="T0" fmla="*/ 0 w 442"/>
                <a:gd name="T1" fmla="*/ 67 h 135"/>
                <a:gd name="T2" fmla="*/ 182 w 442"/>
                <a:gd name="T3" fmla="*/ 135 h 135"/>
                <a:gd name="T4" fmla="*/ 442 w 442"/>
                <a:gd name="T5" fmla="*/ 68 h 135"/>
                <a:gd name="T6" fmla="*/ 260 w 442"/>
                <a:gd name="T7" fmla="*/ 0 h 135"/>
                <a:gd name="T8" fmla="*/ 0 w 442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2" h="135">
                  <a:moveTo>
                    <a:pt x="0" y="67"/>
                  </a:moveTo>
                  <a:lnTo>
                    <a:pt x="182" y="135"/>
                  </a:lnTo>
                  <a:lnTo>
                    <a:pt x="442" y="68"/>
                  </a:lnTo>
                  <a:lnTo>
                    <a:pt x="26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5" name="Freeform 56">
              <a:extLst>
                <a:ext uri="{FF2B5EF4-FFF2-40B4-BE49-F238E27FC236}">
                  <a16:creationId xmlns:a16="http://schemas.microsoft.com/office/drawing/2014/main" id="{F14DB719-B6C5-4CF6-872E-3970EF0EA2D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13238" y="2298700"/>
              <a:ext cx="146050" cy="731838"/>
            </a:xfrm>
            <a:custGeom>
              <a:avLst/>
              <a:gdLst>
                <a:gd name="T0" fmla="*/ 10 w 192"/>
                <a:gd name="T1" fmla="*/ 891 h 959"/>
                <a:gd name="T2" fmla="*/ 192 w 192"/>
                <a:gd name="T3" fmla="*/ 959 h 959"/>
                <a:gd name="T4" fmla="*/ 189 w 192"/>
                <a:gd name="T5" fmla="*/ 63 h 959"/>
                <a:gd name="T6" fmla="*/ 0 w 192"/>
                <a:gd name="T7" fmla="*/ 0 h 959"/>
                <a:gd name="T8" fmla="*/ 10 w 192"/>
                <a:gd name="T9" fmla="*/ 891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959">
                  <a:moveTo>
                    <a:pt x="10" y="891"/>
                  </a:moveTo>
                  <a:lnTo>
                    <a:pt x="192" y="959"/>
                  </a:lnTo>
                  <a:lnTo>
                    <a:pt x="189" y="63"/>
                  </a:lnTo>
                  <a:lnTo>
                    <a:pt x="0" y="0"/>
                  </a:lnTo>
                  <a:lnTo>
                    <a:pt x="10" y="89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6" name="Freeform 57">
              <a:extLst>
                <a:ext uri="{FF2B5EF4-FFF2-40B4-BE49-F238E27FC236}">
                  <a16:creationId xmlns:a16="http://schemas.microsoft.com/office/drawing/2014/main" id="{DC1D1EA1-3373-4B23-B430-9341F60C8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298700"/>
              <a:ext cx="212725" cy="730250"/>
            </a:xfrm>
            <a:custGeom>
              <a:avLst/>
              <a:gdLst>
                <a:gd name="T0" fmla="*/ 19 w 279"/>
                <a:gd name="T1" fmla="*/ 958 h 958"/>
                <a:gd name="T2" fmla="*/ 279 w 279"/>
                <a:gd name="T3" fmla="*/ 891 h 958"/>
                <a:gd name="T4" fmla="*/ 269 w 279"/>
                <a:gd name="T5" fmla="*/ 0 h 958"/>
                <a:gd name="T6" fmla="*/ 0 w 279"/>
                <a:gd name="T7" fmla="*/ 62 h 958"/>
                <a:gd name="T8" fmla="*/ 19 w 279"/>
                <a:gd name="T9" fmla="*/ 958 h 9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9" h="958">
                  <a:moveTo>
                    <a:pt x="19" y="958"/>
                  </a:moveTo>
                  <a:lnTo>
                    <a:pt x="279" y="891"/>
                  </a:lnTo>
                  <a:lnTo>
                    <a:pt x="269" y="0"/>
                  </a:lnTo>
                  <a:lnTo>
                    <a:pt x="0" y="62"/>
                  </a:lnTo>
                  <a:lnTo>
                    <a:pt x="19" y="95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7" name="Freeform 58">
              <a:extLst>
                <a:ext uri="{FF2B5EF4-FFF2-40B4-BE49-F238E27FC236}">
                  <a16:creationId xmlns:a16="http://schemas.microsoft.com/office/drawing/2014/main" id="{1B0FF45A-381C-4C3A-BF8A-C8B727362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24275" y="2741613"/>
              <a:ext cx="338137" cy="98425"/>
            </a:xfrm>
            <a:custGeom>
              <a:avLst/>
              <a:gdLst>
                <a:gd name="T0" fmla="*/ 0 w 443"/>
                <a:gd name="T1" fmla="*/ 64 h 130"/>
                <a:gd name="T2" fmla="*/ 190 w 443"/>
                <a:gd name="T3" fmla="*/ 130 h 130"/>
                <a:gd name="T4" fmla="*/ 443 w 443"/>
                <a:gd name="T5" fmla="*/ 65 h 130"/>
                <a:gd name="T6" fmla="*/ 252 w 443"/>
                <a:gd name="T7" fmla="*/ 0 h 130"/>
                <a:gd name="T8" fmla="*/ 0 w 443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130">
                  <a:moveTo>
                    <a:pt x="0" y="64"/>
                  </a:moveTo>
                  <a:lnTo>
                    <a:pt x="190" y="130"/>
                  </a:lnTo>
                  <a:lnTo>
                    <a:pt x="443" y="65"/>
                  </a:lnTo>
                  <a:lnTo>
                    <a:pt x="252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8" name="Freeform 59">
              <a:extLst>
                <a:ext uri="{FF2B5EF4-FFF2-40B4-BE49-F238E27FC236}">
                  <a16:creationId xmlns:a16="http://schemas.microsoft.com/office/drawing/2014/main" id="{5B5DF786-2969-4F5C-808B-B60DC2F332E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9900"/>
              <a:ext cx="339725" cy="103188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9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9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09" name="Freeform 60">
              <a:extLst>
                <a:ext uri="{FF2B5EF4-FFF2-40B4-BE49-F238E27FC236}">
                  <a16:creationId xmlns:a16="http://schemas.microsoft.com/office/drawing/2014/main" id="{0B6846A5-8EFF-4328-99A2-981F8B0851C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97238" y="3005138"/>
              <a:ext cx="149225" cy="57150"/>
            </a:xfrm>
            <a:custGeom>
              <a:avLst/>
              <a:gdLst>
                <a:gd name="T0" fmla="*/ 0 w 194"/>
                <a:gd name="T1" fmla="*/ 5 h 74"/>
                <a:gd name="T2" fmla="*/ 194 w 194"/>
                <a:gd name="T3" fmla="*/ 74 h 74"/>
                <a:gd name="T4" fmla="*/ 194 w 194"/>
                <a:gd name="T5" fmla="*/ 68 h 74"/>
                <a:gd name="T6" fmla="*/ 0 w 194"/>
                <a:gd name="T7" fmla="*/ 0 h 74"/>
                <a:gd name="T8" fmla="*/ 0 w 194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4" h="74">
                  <a:moveTo>
                    <a:pt x="0" y="5"/>
                  </a:moveTo>
                  <a:lnTo>
                    <a:pt x="194" y="74"/>
                  </a:lnTo>
                  <a:lnTo>
                    <a:pt x="194" y="68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0" name="Freeform 61">
              <a:extLst>
                <a:ext uri="{FF2B5EF4-FFF2-40B4-BE49-F238E27FC236}">
                  <a16:creationId xmlns:a16="http://schemas.microsoft.com/office/drawing/2014/main" id="{0319974D-5F6E-4085-8E20-A922BC02FC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5138"/>
              <a:ext cx="190500" cy="55563"/>
            </a:xfrm>
            <a:custGeom>
              <a:avLst/>
              <a:gdLst>
                <a:gd name="T0" fmla="*/ 0 w 250"/>
                <a:gd name="T1" fmla="*/ 72 h 72"/>
                <a:gd name="T2" fmla="*/ 250 w 250"/>
                <a:gd name="T3" fmla="*/ 5 h 72"/>
                <a:gd name="T4" fmla="*/ 250 w 250"/>
                <a:gd name="T5" fmla="*/ 0 h 72"/>
                <a:gd name="T6" fmla="*/ 0 w 250"/>
                <a:gd name="T7" fmla="*/ 67 h 72"/>
                <a:gd name="T8" fmla="*/ 0 w 25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" h="72">
                  <a:moveTo>
                    <a:pt x="0" y="72"/>
                  </a:moveTo>
                  <a:lnTo>
                    <a:pt x="250" y="5"/>
                  </a:lnTo>
                  <a:lnTo>
                    <a:pt x="250" y="0"/>
                  </a:lnTo>
                  <a:lnTo>
                    <a:pt x="0" y="67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1" name="Freeform 62">
              <a:extLst>
                <a:ext uri="{FF2B5EF4-FFF2-40B4-BE49-F238E27FC236}">
                  <a16:creationId xmlns:a16="http://schemas.microsoft.com/office/drawing/2014/main" id="{4ACAD540-4564-4FFE-8B4A-1DEFE2655CA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05138"/>
              <a:ext cx="339725" cy="104775"/>
            </a:xfrm>
            <a:custGeom>
              <a:avLst/>
              <a:gdLst>
                <a:gd name="T0" fmla="*/ 0 w 444"/>
                <a:gd name="T1" fmla="*/ 67 h 136"/>
                <a:gd name="T2" fmla="*/ 193 w 444"/>
                <a:gd name="T3" fmla="*/ 136 h 136"/>
                <a:gd name="T4" fmla="*/ 444 w 444"/>
                <a:gd name="T5" fmla="*/ 68 h 136"/>
                <a:gd name="T6" fmla="*/ 250 w 444"/>
                <a:gd name="T7" fmla="*/ 0 h 136"/>
                <a:gd name="T8" fmla="*/ 0 w 444"/>
                <a:gd name="T9" fmla="*/ 67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4" h="136">
                  <a:moveTo>
                    <a:pt x="0" y="67"/>
                  </a:moveTo>
                  <a:lnTo>
                    <a:pt x="193" y="136"/>
                  </a:lnTo>
                  <a:lnTo>
                    <a:pt x="444" y="68"/>
                  </a:lnTo>
                  <a:lnTo>
                    <a:pt x="25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2" name="Freeform 63">
              <a:extLst>
                <a:ext uri="{FF2B5EF4-FFF2-40B4-BE49-F238E27FC236}">
                  <a16:creationId xmlns:a16="http://schemas.microsoft.com/office/drawing/2014/main" id="{DAF11058-BF89-4B10-9613-C237BB4E4E8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346325"/>
              <a:ext cx="152400" cy="735013"/>
            </a:xfrm>
            <a:custGeom>
              <a:avLst/>
              <a:gdLst>
                <a:gd name="T0" fmla="*/ 19 w 201"/>
                <a:gd name="T1" fmla="*/ 896 h 964"/>
                <a:gd name="T2" fmla="*/ 201 w 201"/>
                <a:gd name="T3" fmla="*/ 964 h 964"/>
                <a:gd name="T4" fmla="*/ 189 w 201"/>
                <a:gd name="T5" fmla="*/ 64 h 964"/>
                <a:gd name="T6" fmla="*/ 0 w 201"/>
                <a:gd name="T7" fmla="*/ 0 h 964"/>
                <a:gd name="T8" fmla="*/ 19 w 201"/>
                <a:gd name="T9" fmla="*/ 896 h 9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1" h="964">
                  <a:moveTo>
                    <a:pt x="19" y="896"/>
                  </a:moveTo>
                  <a:lnTo>
                    <a:pt x="201" y="964"/>
                  </a:lnTo>
                  <a:lnTo>
                    <a:pt x="189" y="64"/>
                  </a:lnTo>
                  <a:lnTo>
                    <a:pt x="0" y="0"/>
                  </a:lnTo>
                  <a:lnTo>
                    <a:pt x="19" y="89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3" name="Freeform 64">
              <a:extLst>
                <a:ext uri="{FF2B5EF4-FFF2-40B4-BE49-F238E27FC236}">
                  <a16:creationId xmlns:a16="http://schemas.microsoft.com/office/drawing/2014/main" id="{83535270-50E2-4676-B56F-D36A3584AF27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75150" y="2347913"/>
              <a:ext cx="207962" cy="733425"/>
            </a:xfrm>
            <a:custGeom>
              <a:avLst/>
              <a:gdLst>
                <a:gd name="T0" fmla="*/ 12 w 272"/>
                <a:gd name="T1" fmla="*/ 963 h 963"/>
                <a:gd name="T2" fmla="*/ 272 w 272"/>
                <a:gd name="T3" fmla="*/ 896 h 963"/>
                <a:gd name="T4" fmla="*/ 269 w 272"/>
                <a:gd name="T5" fmla="*/ 0 h 963"/>
                <a:gd name="T6" fmla="*/ 0 w 272"/>
                <a:gd name="T7" fmla="*/ 63 h 963"/>
                <a:gd name="T8" fmla="*/ 12 w 272"/>
                <a:gd name="T9" fmla="*/ 963 h 9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963">
                  <a:moveTo>
                    <a:pt x="12" y="963"/>
                  </a:moveTo>
                  <a:lnTo>
                    <a:pt x="272" y="896"/>
                  </a:lnTo>
                  <a:lnTo>
                    <a:pt x="269" y="0"/>
                  </a:lnTo>
                  <a:lnTo>
                    <a:pt x="0" y="63"/>
                  </a:lnTo>
                  <a:lnTo>
                    <a:pt x="12" y="963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4" name="Freeform 65">
              <a:extLst>
                <a:ext uri="{FF2B5EF4-FFF2-40B4-BE49-F238E27FC236}">
                  <a16:creationId xmlns:a16="http://schemas.microsoft.com/office/drawing/2014/main" id="{6D9557F3-5F2D-498B-BF02-280AFA0AE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-5292725" y="3033713"/>
              <a:ext cx="339725" cy="103188"/>
            </a:xfrm>
            <a:custGeom>
              <a:avLst/>
              <a:gdLst>
                <a:gd name="T0" fmla="*/ 0 w 445"/>
                <a:gd name="T1" fmla="*/ 67 h 137"/>
                <a:gd name="T2" fmla="*/ 175 w 445"/>
                <a:gd name="T3" fmla="*/ 137 h 137"/>
                <a:gd name="T4" fmla="*/ 445 w 445"/>
                <a:gd name="T5" fmla="*/ 69 h 137"/>
                <a:gd name="T6" fmla="*/ 269 w 445"/>
                <a:gd name="T7" fmla="*/ 0 h 137"/>
                <a:gd name="T8" fmla="*/ 0 w 445"/>
                <a:gd name="T9" fmla="*/ 6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5" h="137">
                  <a:moveTo>
                    <a:pt x="0" y="67"/>
                  </a:moveTo>
                  <a:lnTo>
                    <a:pt x="175" y="137"/>
                  </a:lnTo>
                  <a:lnTo>
                    <a:pt x="445" y="69"/>
                  </a:lnTo>
                  <a:lnTo>
                    <a:pt x="269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5" name="Freeform 66">
              <a:extLst>
                <a:ext uri="{FF2B5EF4-FFF2-40B4-BE49-F238E27FC236}">
                  <a16:creationId xmlns:a16="http://schemas.microsoft.com/office/drawing/2014/main" id="{DB0B04F9-8607-40B3-BF3B-27BFBF92AA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97463" y="2822575"/>
              <a:ext cx="144462" cy="263525"/>
            </a:xfrm>
            <a:custGeom>
              <a:avLst/>
              <a:gdLst>
                <a:gd name="T0" fmla="*/ 14 w 190"/>
                <a:gd name="T1" fmla="*/ 276 h 345"/>
                <a:gd name="T2" fmla="*/ 190 w 190"/>
                <a:gd name="T3" fmla="*/ 345 h 345"/>
                <a:gd name="T4" fmla="*/ 178 w 190"/>
                <a:gd name="T5" fmla="*/ 68 h 345"/>
                <a:gd name="T6" fmla="*/ 0 w 190"/>
                <a:gd name="T7" fmla="*/ 0 h 345"/>
                <a:gd name="T8" fmla="*/ 14 w 190"/>
                <a:gd name="T9" fmla="*/ 276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345">
                  <a:moveTo>
                    <a:pt x="14" y="276"/>
                  </a:moveTo>
                  <a:lnTo>
                    <a:pt x="190" y="345"/>
                  </a:lnTo>
                  <a:lnTo>
                    <a:pt x="178" y="68"/>
                  </a:lnTo>
                  <a:lnTo>
                    <a:pt x="0" y="0"/>
                  </a:lnTo>
                  <a:lnTo>
                    <a:pt x="14" y="27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6" name="Freeform 67">
              <a:extLst>
                <a:ext uri="{FF2B5EF4-FFF2-40B4-BE49-F238E27FC236}">
                  <a16:creationId xmlns:a16="http://schemas.microsoft.com/office/drawing/2014/main" id="{42633059-7489-4348-B348-BE80B41526DF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22575"/>
              <a:ext cx="217487" cy="261938"/>
            </a:xfrm>
            <a:custGeom>
              <a:avLst/>
              <a:gdLst>
                <a:gd name="T0" fmla="*/ 18 w 287"/>
                <a:gd name="T1" fmla="*/ 343 h 343"/>
                <a:gd name="T2" fmla="*/ 287 w 287"/>
                <a:gd name="T3" fmla="*/ 276 h 343"/>
                <a:gd name="T4" fmla="*/ 273 w 287"/>
                <a:gd name="T5" fmla="*/ 0 h 343"/>
                <a:gd name="T6" fmla="*/ 0 w 287"/>
                <a:gd name="T7" fmla="*/ 66 h 343"/>
                <a:gd name="T8" fmla="*/ 18 w 287"/>
                <a:gd name="T9" fmla="*/ 34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7" h="343">
                  <a:moveTo>
                    <a:pt x="18" y="343"/>
                  </a:moveTo>
                  <a:lnTo>
                    <a:pt x="287" y="276"/>
                  </a:lnTo>
                  <a:lnTo>
                    <a:pt x="273" y="0"/>
                  </a:lnTo>
                  <a:lnTo>
                    <a:pt x="0" y="66"/>
                  </a:lnTo>
                  <a:lnTo>
                    <a:pt x="18" y="34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7" name="Freeform 68">
              <a:extLst>
                <a:ext uri="{FF2B5EF4-FFF2-40B4-BE49-F238E27FC236}">
                  <a16:creationId xmlns:a16="http://schemas.microsoft.com/office/drawing/2014/main" id="{56B32835-D5EA-4081-B5BF-BB7760EF1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487738" y="3057525"/>
              <a:ext cx="147637" cy="55563"/>
            </a:xfrm>
            <a:custGeom>
              <a:avLst/>
              <a:gdLst>
                <a:gd name="T0" fmla="*/ 0 w 193"/>
                <a:gd name="T1" fmla="*/ 5 h 74"/>
                <a:gd name="T2" fmla="*/ 193 w 193"/>
                <a:gd name="T3" fmla="*/ 74 h 74"/>
                <a:gd name="T4" fmla="*/ 193 w 193"/>
                <a:gd name="T5" fmla="*/ 69 h 74"/>
                <a:gd name="T6" fmla="*/ 0 w 193"/>
                <a:gd name="T7" fmla="*/ 0 h 74"/>
                <a:gd name="T8" fmla="*/ 0 w 193"/>
                <a:gd name="T9" fmla="*/ 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74">
                  <a:moveTo>
                    <a:pt x="0" y="5"/>
                  </a:moveTo>
                  <a:lnTo>
                    <a:pt x="193" y="74"/>
                  </a:lnTo>
                  <a:lnTo>
                    <a:pt x="193" y="69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8" name="Freeform 69">
              <a:extLst>
                <a:ext uri="{FF2B5EF4-FFF2-40B4-BE49-F238E27FC236}">
                  <a16:creationId xmlns:a16="http://schemas.microsoft.com/office/drawing/2014/main" id="{76E3701A-E866-447F-8E47-0D43A73CF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340100" y="3057525"/>
              <a:ext cx="192087" cy="55563"/>
            </a:xfrm>
            <a:custGeom>
              <a:avLst/>
              <a:gdLst>
                <a:gd name="T0" fmla="*/ 0 w 251"/>
                <a:gd name="T1" fmla="*/ 73 h 73"/>
                <a:gd name="T2" fmla="*/ 251 w 251"/>
                <a:gd name="T3" fmla="*/ 6 h 73"/>
                <a:gd name="T4" fmla="*/ 251 w 251"/>
                <a:gd name="T5" fmla="*/ 0 h 73"/>
                <a:gd name="T6" fmla="*/ 0 w 251"/>
                <a:gd name="T7" fmla="*/ 68 h 73"/>
                <a:gd name="T8" fmla="*/ 0 w 251"/>
                <a:gd name="T9" fmla="*/ 7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1" h="73">
                  <a:moveTo>
                    <a:pt x="0" y="73"/>
                  </a:moveTo>
                  <a:lnTo>
                    <a:pt x="251" y="6"/>
                  </a:lnTo>
                  <a:lnTo>
                    <a:pt x="251" y="0"/>
                  </a:lnTo>
                  <a:lnTo>
                    <a:pt x="0" y="68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19" name="Freeform 70">
              <a:extLst>
                <a:ext uri="{FF2B5EF4-FFF2-40B4-BE49-F238E27FC236}">
                  <a16:creationId xmlns:a16="http://schemas.microsoft.com/office/drawing/2014/main" id="{5A1CDB6A-11AF-4AD3-B854-EDCBB010C87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1963" y="3065463"/>
              <a:ext cx="341312" cy="104775"/>
            </a:xfrm>
            <a:custGeom>
              <a:avLst/>
              <a:gdLst>
                <a:gd name="T0" fmla="*/ 0 w 448"/>
                <a:gd name="T1" fmla="*/ 68 h 138"/>
                <a:gd name="T2" fmla="*/ 187 w 448"/>
                <a:gd name="T3" fmla="*/ 138 h 138"/>
                <a:gd name="T4" fmla="*/ 448 w 448"/>
                <a:gd name="T5" fmla="*/ 69 h 138"/>
                <a:gd name="T6" fmla="*/ 260 w 448"/>
                <a:gd name="T7" fmla="*/ 0 h 138"/>
                <a:gd name="T8" fmla="*/ 0 w 448"/>
                <a:gd name="T9" fmla="*/ 6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8" h="138">
                  <a:moveTo>
                    <a:pt x="0" y="68"/>
                  </a:moveTo>
                  <a:lnTo>
                    <a:pt x="187" y="138"/>
                  </a:lnTo>
                  <a:lnTo>
                    <a:pt x="448" y="69"/>
                  </a:lnTo>
                  <a:lnTo>
                    <a:pt x="26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0" name="Freeform 71">
              <a:extLst>
                <a:ext uri="{FF2B5EF4-FFF2-40B4-BE49-F238E27FC236}">
                  <a16:creationId xmlns:a16="http://schemas.microsoft.com/office/drawing/2014/main" id="{3DB54AF5-417C-43F7-9EE9-65FA08604A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73525" y="2809875"/>
              <a:ext cx="146050" cy="307975"/>
            </a:xfrm>
            <a:custGeom>
              <a:avLst/>
              <a:gdLst>
                <a:gd name="T0" fmla="*/ 0 w 191"/>
                <a:gd name="T1" fmla="*/ 334 h 403"/>
                <a:gd name="T2" fmla="*/ 188 w 191"/>
                <a:gd name="T3" fmla="*/ 403 h 403"/>
                <a:gd name="T4" fmla="*/ 191 w 191"/>
                <a:gd name="T5" fmla="*/ 68 h 403"/>
                <a:gd name="T6" fmla="*/ 1 w 191"/>
                <a:gd name="T7" fmla="*/ 0 h 403"/>
                <a:gd name="T8" fmla="*/ 0 w 191"/>
                <a:gd name="T9" fmla="*/ 334 h 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403">
                  <a:moveTo>
                    <a:pt x="0" y="334"/>
                  </a:moveTo>
                  <a:lnTo>
                    <a:pt x="188" y="403"/>
                  </a:lnTo>
                  <a:lnTo>
                    <a:pt x="191" y="68"/>
                  </a:lnTo>
                  <a:lnTo>
                    <a:pt x="1" y="0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1" name="Freeform 72">
              <a:extLst>
                <a:ext uri="{FF2B5EF4-FFF2-40B4-BE49-F238E27FC236}">
                  <a16:creationId xmlns:a16="http://schemas.microsoft.com/office/drawing/2014/main" id="{3AE94BB3-7233-4F2D-8002-EBCA92033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09875"/>
              <a:ext cx="201612" cy="307975"/>
            </a:xfrm>
            <a:custGeom>
              <a:avLst/>
              <a:gdLst>
                <a:gd name="T0" fmla="*/ 3 w 264"/>
                <a:gd name="T1" fmla="*/ 402 h 402"/>
                <a:gd name="T2" fmla="*/ 263 w 264"/>
                <a:gd name="T3" fmla="*/ 334 h 402"/>
                <a:gd name="T4" fmla="*/ 264 w 264"/>
                <a:gd name="T5" fmla="*/ 0 h 402"/>
                <a:gd name="T6" fmla="*/ 0 w 264"/>
                <a:gd name="T7" fmla="*/ 67 h 402"/>
                <a:gd name="T8" fmla="*/ 3 w 264"/>
                <a:gd name="T9" fmla="*/ 402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4" h="402">
                  <a:moveTo>
                    <a:pt x="3" y="402"/>
                  </a:moveTo>
                  <a:lnTo>
                    <a:pt x="263" y="334"/>
                  </a:lnTo>
                  <a:lnTo>
                    <a:pt x="264" y="0"/>
                  </a:lnTo>
                  <a:lnTo>
                    <a:pt x="0" y="67"/>
                  </a:lnTo>
                  <a:lnTo>
                    <a:pt x="3" y="40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2" name="Freeform 73">
              <a:extLst>
                <a:ext uri="{FF2B5EF4-FFF2-40B4-BE49-F238E27FC236}">
                  <a16:creationId xmlns:a16="http://schemas.microsoft.com/office/drawing/2014/main" id="{8C05B662-D7A4-4C11-8A06-B9389253E08C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73375"/>
              <a:ext cx="146050" cy="263525"/>
            </a:xfrm>
            <a:custGeom>
              <a:avLst/>
              <a:gdLst>
                <a:gd name="T0" fmla="*/ 18 w 193"/>
                <a:gd name="T1" fmla="*/ 277 h 347"/>
                <a:gd name="T2" fmla="*/ 193 w 193"/>
                <a:gd name="T3" fmla="*/ 347 h 347"/>
                <a:gd name="T4" fmla="*/ 178 w 193"/>
                <a:gd name="T5" fmla="*/ 69 h 347"/>
                <a:gd name="T6" fmla="*/ 0 w 193"/>
                <a:gd name="T7" fmla="*/ 0 h 347"/>
                <a:gd name="T8" fmla="*/ 18 w 193"/>
                <a:gd name="T9" fmla="*/ 277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347">
                  <a:moveTo>
                    <a:pt x="18" y="277"/>
                  </a:moveTo>
                  <a:lnTo>
                    <a:pt x="193" y="347"/>
                  </a:lnTo>
                  <a:lnTo>
                    <a:pt x="178" y="69"/>
                  </a:lnTo>
                  <a:lnTo>
                    <a:pt x="0" y="0"/>
                  </a:lnTo>
                  <a:lnTo>
                    <a:pt x="18" y="277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3" name="Freeform 74">
              <a:extLst>
                <a:ext uri="{FF2B5EF4-FFF2-40B4-BE49-F238E27FC236}">
                  <a16:creationId xmlns:a16="http://schemas.microsoft.com/office/drawing/2014/main" id="{7E4BC86B-D121-40EA-BBA0-D55BB17EAA01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70488" y="2874963"/>
              <a:ext cx="217487" cy="261938"/>
            </a:xfrm>
            <a:custGeom>
              <a:avLst/>
              <a:gdLst>
                <a:gd name="T0" fmla="*/ 15 w 285"/>
                <a:gd name="T1" fmla="*/ 345 h 345"/>
                <a:gd name="T2" fmla="*/ 285 w 285"/>
                <a:gd name="T3" fmla="*/ 277 h 345"/>
                <a:gd name="T4" fmla="*/ 273 w 285"/>
                <a:gd name="T5" fmla="*/ 0 h 345"/>
                <a:gd name="T6" fmla="*/ 0 w 285"/>
                <a:gd name="T7" fmla="*/ 67 h 345"/>
                <a:gd name="T8" fmla="*/ 15 w 285"/>
                <a:gd name="T9" fmla="*/ 345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345">
                  <a:moveTo>
                    <a:pt x="15" y="345"/>
                  </a:moveTo>
                  <a:lnTo>
                    <a:pt x="285" y="277"/>
                  </a:lnTo>
                  <a:lnTo>
                    <a:pt x="273" y="0"/>
                  </a:lnTo>
                  <a:lnTo>
                    <a:pt x="0" y="67"/>
                  </a:lnTo>
                  <a:lnTo>
                    <a:pt x="15" y="34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4" name="Freeform 75">
              <a:extLst>
                <a:ext uri="{FF2B5EF4-FFF2-40B4-BE49-F238E27FC236}">
                  <a16:creationId xmlns:a16="http://schemas.microsoft.com/office/drawing/2014/main" id="{B7F86BC4-F753-455A-909E-D404E9D817A5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097213"/>
              <a:ext cx="344487" cy="106363"/>
            </a:xfrm>
            <a:custGeom>
              <a:avLst/>
              <a:gdLst>
                <a:gd name="T0" fmla="*/ 0 w 450"/>
                <a:gd name="T1" fmla="*/ 68 h 139"/>
                <a:gd name="T2" fmla="*/ 198 w 450"/>
                <a:gd name="T3" fmla="*/ 139 h 139"/>
                <a:gd name="T4" fmla="*/ 450 w 450"/>
                <a:gd name="T5" fmla="*/ 70 h 139"/>
                <a:gd name="T6" fmla="*/ 251 w 450"/>
                <a:gd name="T7" fmla="*/ 0 h 139"/>
                <a:gd name="T8" fmla="*/ 0 w 450"/>
                <a:gd name="T9" fmla="*/ 68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39">
                  <a:moveTo>
                    <a:pt x="0" y="68"/>
                  </a:moveTo>
                  <a:lnTo>
                    <a:pt x="198" y="139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5" name="Freeform 76">
              <a:extLst>
                <a:ext uri="{FF2B5EF4-FFF2-40B4-BE49-F238E27FC236}">
                  <a16:creationId xmlns:a16="http://schemas.microsoft.com/office/drawing/2014/main" id="{A0DB5A1A-1FE9-4393-A11A-ED27A7DA4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49588" y="3086100"/>
              <a:ext cx="152400" cy="65088"/>
            </a:xfrm>
            <a:custGeom>
              <a:avLst/>
              <a:gdLst>
                <a:gd name="T0" fmla="*/ 0 w 200"/>
                <a:gd name="T1" fmla="*/ 15 h 85"/>
                <a:gd name="T2" fmla="*/ 199 w 200"/>
                <a:gd name="T3" fmla="*/ 85 h 85"/>
                <a:gd name="T4" fmla="*/ 200 w 200"/>
                <a:gd name="T5" fmla="*/ 70 h 85"/>
                <a:gd name="T6" fmla="*/ 1 w 200"/>
                <a:gd name="T7" fmla="*/ 0 h 85"/>
                <a:gd name="T8" fmla="*/ 0 w 200"/>
                <a:gd name="T9" fmla="*/ 1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85">
                  <a:moveTo>
                    <a:pt x="0" y="15"/>
                  </a:moveTo>
                  <a:lnTo>
                    <a:pt x="199" y="85"/>
                  </a:lnTo>
                  <a:lnTo>
                    <a:pt x="200" y="70"/>
                  </a:lnTo>
                  <a:lnTo>
                    <a:pt x="1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6" name="Freeform 77">
              <a:extLst>
                <a:ext uri="{FF2B5EF4-FFF2-40B4-BE49-F238E27FC236}">
                  <a16:creationId xmlns:a16="http://schemas.microsoft.com/office/drawing/2014/main" id="{95D35CDB-DA8F-4D28-B330-D5DA86FB1C5A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086100"/>
              <a:ext cx="193675" cy="63500"/>
            </a:xfrm>
            <a:custGeom>
              <a:avLst/>
              <a:gdLst>
                <a:gd name="T0" fmla="*/ 0 w 252"/>
                <a:gd name="T1" fmla="*/ 83 h 83"/>
                <a:gd name="T2" fmla="*/ 251 w 252"/>
                <a:gd name="T3" fmla="*/ 15 h 83"/>
                <a:gd name="T4" fmla="*/ 252 w 252"/>
                <a:gd name="T5" fmla="*/ 0 h 83"/>
                <a:gd name="T6" fmla="*/ 1 w 252"/>
                <a:gd name="T7" fmla="*/ 69 h 83"/>
                <a:gd name="T8" fmla="*/ 0 w 252"/>
                <a:gd name="T9" fmla="*/ 83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2" h="83">
                  <a:moveTo>
                    <a:pt x="0" y="83"/>
                  </a:moveTo>
                  <a:lnTo>
                    <a:pt x="251" y="15"/>
                  </a:lnTo>
                  <a:lnTo>
                    <a:pt x="252" y="0"/>
                  </a:lnTo>
                  <a:lnTo>
                    <a:pt x="1" y="69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7" name="Freeform 78">
              <a:extLst>
                <a:ext uri="{FF2B5EF4-FFF2-40B4-BE49-F238E27FC236}">
                  <a16:creationId xmlns:a16="http://schemas.microsoft.com/office/drawing/2014/main" id="{04D9502A-D962-4084-9A2F-F7684C7CC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0088" y="3086100"/>
              <a:ext cx="342900" cy="106363"/>
            </a:xfrm>
            <a:custGeom>
              <a:avLst/>
              <a:gdLst>
                <a:gd name="T0" fmla="*/ 0 w 450"/>
                <a:gd name="T1" fmla="*/ 69 h 140"/>
                <a:gd name="T2" fmla="*/ 198 w 450"/>
                <a:gd name="T3" fmla="*/ 140 h 140"/>
                <a:gd name="T4" fmla="*/ 450 w 450"/>
                <a:gd name="T5" fmla="*/ 70 h 140"/>
                <a:gd name="T6" fmla="*/ 251 w 450"/>
                <a:gd name="T7" fmla="*/ 0 h 140"/>
                <a:gd name="T8" fmla="*/ 0 w 450"/>
                <a:gd name="T9" fmla="*/ 69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0" h="140">
                  <a:moveTo>
                    <a:pt x="0" y="69"/>
                  </a:moveTo>
                  <a:lnTo>
                    <a:pt x="198" y="140"/>
                  </a:lnTo>
                  <a:lnTo>
                    <a:pt x="450" y="70"/>
                  </a:lnTo>
                  <a:lnTo>
                    <a:pt x="25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8" name="Freeform 79">
              <a:extLst>
                <a:ext uri="{FF2B5EF4-FFF2-40B4-BE49-F238E27FC236}">
                  <a16:creationId xmlns:a16="http://schemas.microsoft.com/office/drawing/2014/main" id="{6795C616-BB81-4ECE-B696-3A96CBAB66B3}"/>
                </a:ext>
              </a:extLst>
            </p:cNvPr>
            <p:cNvSpPr>
              <a:spLocks/>
            </p:cNvSpPr>
            <p:nvPr/>
          </p:nvSpPr>
          <p:spPr bwMode="auto">
            <a:xfrm>
              <a:off x="-5305425" y="2822575"/>
              <a:ext cx="342900" cy="103188"/>
            </a:xfrm>
            <a:custGeom>
              <a:avLst/>
              <a:gdLst>
                <a:gd name="T0" fmla="*/ 0 w 451"/>
                <a:gd name="T1" fmla="*/ 66 h 135"/>
                <a:gd name="T2" fmla="*/ 178 w 451"/>
                <a:gd name="T3" fmla="*/ 135 h 135"/>
                <a:gd name="T4" fmla="*/ 451 w 451"/>
                <a:gd name="T5" fmla="*/ 68 h 135"/>
                <a:gd name="T6" fmla="*/ 273 w 451"/>
                <a:gd name="T7" fmla="*/ 0 h 135"/>
                <a:gd name="T8" fmla="*/ 0 w 451"/>
                <a:gd name="T9" fmla="*/ 6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35">
                  <a:moveTo>
                    <a:pt x="0" y="66"/>
                  </a:moveTo>
                  <a:lnTo>
                    <a:pt x="178" y="135"/>
                  </a:lnTo>
                  <a:lnTo>
                    <a:pt x="451" y="68"/>
                  </a:lnTo>
                  <a:lnTo>
                    <a:pt x="273" y="0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29" name="Freeform 80">
              <a:extLst>
                <a:ext uri="{FF2B5EF4-FFF2-40B4-BE49-F238E27FC236}">
                  <a16:creationId xmlns:a16="http://schemas.microsoft.com/office/drawing/2014/main" id="{8F05AFB4-7AB5-4F93-99A1-ED7CDFB479E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62263"/>
              <a:ext cx="144462" cy="307975"/>
            </a:xfrm>
            <a:custGeom>
              <a:avLst/>
              <a:gdLst>
                <a:gd name="T0" fmla="*/ 3 w 190"/>
                <a:gd name="T1" fmla="*/ 335 h 405"/>
                <a:gd name="T2" fmla="*/ 190 w 190"/>
                <a:gd name="T3" fmla="*/ 405 h 405"/>
                <a:gd name="T4" fmla="*/ 189 w 190"/>
                <a:gd name="T5" fmla="*/ 68 h 405"/>
                <a:gd name="T6" fmla="*/ 0 w 190"/>
                <a:gd name="T7" fmla="*/ 0 h 405"/>
                <a:gd name="T8" fmla="*/ 3 w 190"/>
                <a:gd name="T9" fmla="*/ 335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405">
                  <a:moveTo>
                    <a:pt x="3" y="335"/>
                  </a:moveTo>
                  <a:lnTo>
                    <a:pt x="190" y="405"/>
                  </a:lnTo>
                  <a:lnTo>
                    <a:pt x="189" y="68"/>
                  </a:lnTo>
                  <a:lnTo>
                    <a:pt x="0" y="0"/>
                  </a:lnTo>
                  <a:lnTo>
                    <a:pt x="3" y="33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0" name="Freeform 81">
              <a:extLst>
                <a:ext uri="{FF2B5EF4-FFF2-40B4-BE49-F238E27FC236}">
                  <a16:creationId xmlns:a16="http://schemas.microsoft.com/office/drawing/2014/main" id="{E04F2734-4E8A-41E7-9195-4B4700D20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29088" y="2862263"/>
              <a:ext cx="201612" cy="307975"/>
            </a:xfrm>
            <a:custGeom>
              <a:avLst/>
              <a:gdLst>
                <a:gd name="T0" fmla="*/ 1 w 265"/>
                <a:gd name="T1" fmla="*/ 404 h 404"/>
                <a:gd name="T2" fmla="*/ 262 w 265"/>
                <a:gd name="T3" fmla="*/ 335 h 404"/>
                <a:gd name="T4" fmla="*/ 265 w 265"/>
                <a:gd name="T5" fmla="*/ 0 h 404"/>
                <a:gd name="T6" fmla="*/ 0 w 265"/>
                <a:gd name="T7" fmla="*/ 67 h 404"/>
                <a:gd name="T8" fmla="*/ 1 w 265"/>
                <a:gd name="T9" fmla="*/ 404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404">
                  <a:moveTo>
                    <a:pt x="1" y="404"/>
                  </a:moveTo>
                  <a:lnTo>
                    <a:pt x="262" y="335"/>
                  </a:lnTo>
                  <a:lnTo>
                    <a:pt x="265" y="0"/>
                  </a:lnTo>
                  <a:lnTo>
                    <a:pt x="0" y="67"/>
                  </a:lnTo>
                  <a:lnTo>
                    <a:pt x="1" y="40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1" name="Freeform 82">
              <a:extLst>
                <a:ext uri="{FF2B5EF4-FFF2-40B4-BE49-F238E27FC236}">
                  <a16:creationId xmlns:a16="http://schemas.microsoft.com/office/drawing/2014/main" id="{C32E1691-6DA7-4D55-817A-7C19E2352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-5068888" y="3121025"/>
              <a:ext cx="344487" cy="107950"/>
            </a:xfrm>
            <a:custGeom>
              <a:avLst/>
              <a:gdLst>
                <a:gd name="T0" fmla="*/ 0 w 451"/>
                <a:gd name="T1" fmla="*/ 69 h 141"/>
                <a:gd name="T2" fmla="*/ 180 w 451"/>
                <a:gd name="T3" fmla="*/ 141 h 141"/>
                <a:gd name="T4" fmla="*/ 451 w 451"/>
                <a:gd name="T5" fmla="*/ 70 h 141"/>
                <a:gd name="T6" fmla="*/ 270 w 451"/>
                <a:gd name="T7" fmla="*/ 0 h 141"/>
                <a:gd name="T8" fmla="*/ 0 w 451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1" h="141">
                  <a:moveTo>
                    <a:pt x="0" y="69"/>
                  </a:moveTo>
                  <a:lnTo>
                    <a:pt x="180" y="141"/>
                  </a:lnTo>
                  <a:lnTo>
                    <a:pt x="451" y="70"/>
                  </a:lnTo>
                  <a:lnTo>
                    <a:pt x="27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2" name="Freeform 83">
              <a:extLst>
                <a:ext uri="{FF2B5EF4-FFF2-40B4-BE49-F238E27FC236}">
                  <a16:creationId xmlns:a16="http://schemas.microsoft.com/office/drawing/2014/main" id="{53DFDE09-DDF4-471E-BAED-4066E943EA78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92675" y="2376488"/>
              <a:ext cx="168275" cy="798513"/>
            </a:xfrm>
            <a:custGeom>
              <a:avLst/>
              <a:gdLst>
                <a:gd name="T0" fmla="*/ 39 w 220"/>
                <a:gd name="T1" fmla="*/ 977 h 1047"/>
                <a:gd name="T2" fmla="*/ 220 w 220"/>
                <a:gd name="T3" fmla="*/ 1047 h 1047"/>
                <a:gd name="T4" fmla="*/ 187 w 220"/>
                <a:gd name="T5" fmla="*/ 65 h 1047"/>
                <a:gd name="T6" fmla="*/ 0 w 220"/>
                <a:gd name="T7" fmla="*/ 0 h 1047"/>
                <a:gd name="T8" fmla="*/ 39 w 220"/>
                <a:gd name="T9" fmla="*/ 97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0" h="1047">
                  <a:moveTo>
                    <a:pt x="39" y="977"/>
                  </a:moveTo>
                  <a:lnTo>
                    <a:pt x="220" y="1047"/>
                  </a:lnTo>
                  <a:lnTo>
                    <a:pt x="187" y="65"/>
                  </a:lnTo>
                  <a:lnTo>
                    <a:pt x="0" y="0"/>
                  </a:lnTo>
                  <a:lnTo>
                    <a:pt x="39" y="97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3" name="Freeform 84">
              <a:extLst>
                <a:ext uri="{FF2B5EF4-FFF2-40B4-BE49-F238E27FC236}">
                  <a16:creationId xmlns:a16="http://schemas.microsoft.com/office/drawing/2014/main" id="{5C970060-C3F9-4B9D-BC76-5797E91BC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376488"/>
              <a:ext cx="244475" cy="796925"/>
            </a:xfrm>
            <a:custGeom>
              <a:avLst/>
              <a:gdLst>
                <a:gd name="T0" fmla="*/ 51 w 321"/>
                <a:gd name="T1" fmla="*/ 1046 h 1046"/>
                <a:gd name="T2" fmla="*/ 321 w 321"/>
                <a:gd name="T3" fmla="*/ 977 h 1046"/>
                <a:gd name="T4" fmla="*/ 282 w 321"/>
                <a:gd name="T5" fmla="*/ 0 h 1046"/>
                <a:gd name="T6" fmla="*/ 0 w 321"/>
                <a:gd name="T7" fmla="*/ 64 h 1046"/>
                <a:gd name="T8" fmla="*/ 51 w 321"/>
                <a:gd name="T9" fmla="*/ 1046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1" h="1046">
                  <a:moveTo>
                    <a:pt x="51" y="1046"/>
                  </a:moveTo>
                  <a:lnTo>
                    <a:pt x="321" y="977"/>
                  </a:lnTo>
                  <a:lnTo>
                    <a:pt x="282" y="0"/>
                  </a:lnTo>
                  <a:lnTo>
                    <a:pt x="0" y="64"/>
                  </a:lnTo>
                  <a:lnTo>
                    <a:pt x="51" y="104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4" name="Freeform 85">
              <a:extLst>
                <a:ext uri="{FF2B5EF4-FFF2-40B4-BE49-F238E27FC236}">
                  <a16:creationId xmlns:a16="http://schemas.microsoft.com/office/drawing/2014/main" id="{C973D589-242C-4297-BD44-B619709F68C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241675" y="3138488"/>
              <a:ext cx="152400" cy="65088"/>
            </a:xfrm>
            <a:custGeom>
              <a:avLst/>
              <a:gdLst>
                <a:gd name="T0" fmla="*/ 0 w 199"/>
                <a:gd name="T1" fmla="*/ 14 h 85"/>
                <a:gd name="T2" fmla="*/ 198 w 199"/>
                <a:gd name="T3" fmla="*/ 85 h 85"/>
                <a:gd name="T4" fmla="*/ 199 w 199"/>
                <a:gd name="T5" fmla="*/ 71 h 85"/>
                <a:gd name="T6" fmla="*/ 1 w 199"/>
                <a:gd name="T7" fmla="*/ 0 h 85"/>
                <a:gd name="T8" fmla="*/ 0 w 199"/>
                <a:gd name="T9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9" h="85">
                  <a:moveTo>
                    <a:pt x="0" y="14"/>
                  </a:moveTo>
                  <a:lnTo>
                    <a:pt x="198" y="85"/>
                  </a:lnTo>
                  <a:lnTo>
                    <a:pt x="199" y="71"/>
                  </a:lnTo>
                  <a:lnTo>
                    <a:pt x="1" y="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5" name="Freeform 86">
              <a:extLst>
                <a:ext uri="{FF2B5EF4-FFF2-40B4-BE49-F238E27FC236}">
                  <a16:creationId xmlns:a16="http://schemas.microsoft.com/office/drawing/2014/main" id="{48CB3CD3-8FD7-4325-8B7E-ADFB5EE87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3089275" y="3138488"/>
              <a:ext cx="192087" cy="65088"/>
            </a:xfrm>
            <a:custGeom>
              <a:avLst/>
              <a:gdLst>
                <a:gd name="T0" fmla="*/ 0 w 253"/>
                <a:gd name="T1" fmla="*/ 84 h 84"/>
                <a:gd name="T2" fmla="*/ 252 w 253"/>
                <a:gd name="T3" fmla="*/ 15 h 84"/>
                <a:gd name="T4" fmla="*/ 253 w 253"/>
                <a:gd name="T5" fmla="*/ 0 h 84"/>
                <a:gd name="T6" fmla="*/ 1 w 253"/>
                <a:gd name="T7" fmla="*/ 70 h 84"/>
                <a:gd name="T8" fmla="*/ 0 w 253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84">
                  <a:moveTo>
                    <a:pt x="0" y="84"/>
                  </a:moveTo>
                  <a:lnTo>
                    <a:pt x="252" y="15"/>
                  </a:lnTo>
                  <a:lnTo>
                    <a:pt x="253" y="0"/>
                  </a:lnTo>
                  <a:lnTo>
                    <a:pt x="1" y="70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3300FF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6" name="Freeform 87">
              <a:extLst>
                <a:ext uri="{FF2B5EF4-FFF2-40B4-BE49-F238E27FC236}">
                  <a16:creationId xmlns:a16="http://schemas.microsoft.com/office/drawing/2014/main" id="{569EB0CD-0209-4080-B3DE-8EBE1BD428ED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54363"/>
              <a:ext cx="344487" cy="107950"/>
            </a:xfrm>
            <a:custGeom>
              <a:avLst/>
              <a:gdLst>
                <a:gd name="T0" fmla="*/ 0 w 453"/>
                <a:gd name="T1" fmla="*/ 69 h 142"/>
                <a:gd name="T2" fmla="*/ 191 w 453"/>
                <a:gd name="T3" fmla="*/ 142 h 142"/>
                <a:gd name="T4" fmla="*/ 453 w 453"/>
                <a:gd name="T5" fmla="*/ 71 h 142"/>
                <a:gd name="T6" fmla="*/ 261 w 453"/>
                <a:gd name="T7" fmla="*/ 0 h 142"/>
                <a:gd name="T8" fmla="*/ 0 w 453"/>
                <a:gd name="T9" fmla="*/ 69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3" h="142">
                  <a:moveTo>
                    <a:pt x="0" y="69"/>
                  </a:moveTo>
                  <a:lnTo>
                    <a:pt x="191" y="142"/>
                  </a:lnTo>
                  <a:lnTo>
                    <a:pt x="453" y="71"/>
                  </a:lnTo>
                  <a:lnTo>
                    <a:pt x="261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7" name="Freeform 88">
              <a:extLst>
                <a:ext uri="{FF2B5EF4-FFF2-40B4-BE49-F238E27FC236}">
                  <a16:creationId xmlns:a16="http://schemas.microsoft.com/office/drawing/2014/main" id="{FFCBE2EF-7CCC-4B2B-80B8-B90E826A77FE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33813" y="3111500"/>
              <a:ext cx="147637" cy="96838"/>
            </a:xfrm>
            <a:custGeom>
              <a:avLst/>
              <a:gdLst>
                <a:gd name="T0" fmla="*/ 0 w 193"/>
                <a:gd name="T1" fmla="*/ 55 h 126"/>
                <a:gd name="T2" fmla="*/ 192 w 193"/>
                <a:gd name="T3" fmla="*/ 126 h 126"/>
                <a:gd name="T4" fmla="*/ 193 w 193"/>
                <a:gd name="T5" fmla="*/ 71 h 126"/>
                <a:gd name="T6" fmla="*/ 1 w 193"/>
                <a:gd name="T7" fmla="*/ 0 h 126"/>
                <a:gd name="T8" fmla="*/ 0 w 193"/>
                <a:gd name="T9" fmla="*/ 55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26">
                  <a:moveTo>
                    <a:pt x="0" y="55"/>
                  </a:moveTo>
                  <a:lnTo>
                    <a:pt x="192" y="126"/>
                  </a:lnTo>
                  <a:lnTo>
                    <a:pt x="193" y="71"/>
                  </a:lnTo>
                  <a:lnTo>
                    <a:pt x="1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8" name="Freeform 89">
              <a:extLst>
                <a:ext uri="{FF2B5EF4-FFF2-40B4-BE49-F238E27FC236}">
                  <a16:creationId xmlns:a16="http://schemas.microsoft.com/office/drawing/2014/main" id="{4D88C7B2-31B6-4EC8-85C1-4919DD3E2EB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11500"/>
              <a:ext cx="198437" cy="95250"/>
            </a:xfrm>
            <a:custGeom>
              <a:avLst/>
              <a:gdLst>
                <a:gd name="T0" fmla="*/ 0 w 262"/>
                <a:gd name="T1" fmla="*/ 124 h 124"/>
                <a:gd name="T2" fmla="*/ 261 w 262"/>
                <a:gd name="T3" fmla="*/ 55 h 124"/>
                <a:gd name="T4" fmla="*/ 262 w 262"/>
                <a:gd name="T5" fmla="*/ 0 h 124"/>
                <a:gd name="T6" fmla="*/ 0 w 262"/>
                <a:gd name="T7" fmla="*/ 70 h 124"/>
                <a:gd name="T8" fmla="*/ 0 w 262"/>
                <a:gd name="T9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2" h="124">
                  <a:moveTo>
                    <a:pt x="0" y="124"/>
                  </a:moveTo>
                  <a:lnTo>
                    <a:pt x="261" y="55"/>
                  </a:lnTo>
                  <a:lnTo>
                    <a:pt x="262" y="0"/>
                  </a:lnTo>
                  <a:lnTo>
                    <a:pt x="0" y="7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39" name="Freeform 90">
              <a:extLst>
                <a:ext uri="{FF2B5EF4-FFF2-40B4-BE49-F238E27FC236}">
                  <a16:creationId xmlns:a16="http://schemas.microsoft.com/office/drawing/2014/main" id="{61D75E80-B27D-492A-BA0B-BEFD18713FA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73550" y="2809875"/>
              <a:ext cx="346075" cy="103188"/>
            </a:xfrm>
            <a:custGeom>
              <a:avLst/>
              <a:gdLst>
                <a:gd name="T0" fmla="*/ 0 w 454"/>
                <a:gd name="T1" fmla="*/ 67 h 135"/>
                <a:gd name="T2" fmla="*/ 189 w 454"/>
                <a:gd name="T3" fmla="*/ 135 h 135"/>
                <a:gd name="T4" fmla="*/ 454 w 454"/>
                <a:gd name="T5" fmla="*/ 68 h 135"/>
                <a:gd name="T6" fmla="*/ 264 w 454"/>
                <a:gd name="T7" fmla="*/ 0 h 135"/>
                <a:gd name="T8" fmla="*/ 0 w 454"/>
                <a:gd name="T9" fmla="*/ 67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35">
                  <a:moveTo>
                    <a:pt x="0" y="67"/>
                  </a:moveTo>
                  <a:lnTo>
                    <a:pt x="189" y="135"/>
                  </a:lnTo>
                  <a:lnTo>
                    <a:pt x="454" y="68"/>
                  </a:lnTo>
                  <a:lnTo>
                    <a:pt x="264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0" name="Freeform 91">
              <a:extLst>
                <a:ext uri="{FF2B5EF4-FFF2-40B4-BE49-F238E27FC236}">
                  <a16:creationId xmlns:a16="http://schemas.microsoft.com/office/drawing/2014/main" id="{3E6BC14C-EEDD-4D52-9476-63ADE7A52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-3954463" y="1908175"/>
              <a:ext cx="346075" cy="88900"/>
            </a:xfrm>
            <a:custGeom>
              <a:avLst/>
              <a:gdLst>
                <a:gd name="T0" fmla="*/ 0 w 454"/>
                <a:gd name="T1" fmla="*/ 57 h 117"/>
                <a:gd name="T2" fmla="*/ 193 w 454"/>
                <a:gd name="T3" fmla="*/ 117 h 117"/>
                <a:gd name="T4" fmla="*/ 454 w 454"/>
                <a:gd name="T5" fmla="*/ 58 h 117"/>
                <a:gd name="T6" fmla="*/ 261 w 454"/>
                <a:gd name="T7" fmla="*/ 0 h 117"/>
                <a:gd name="T8" fmla="*/ 0 w 454"/>
                <a:gd name="T9" fmla="*/ 57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17">
                  <a:moveTo>
                    <a:pt x="0" y="57"/>
                  </a:moveTo>
                  <a:lnTo>
                    <a:pt x="193" y="117"/>
                  </a:lnTo>
                  <a:lnTo>
                    <a:pt x="454" y="58"/>
                  </a:lnTo>
                  <a:lnTo>
                    <a:pt x="261" y="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1" name="Freeform 92">
              <a:extLst>
                <a:ext uri="{FF2B5EF4-FFF2-40B4-BE49-F238E27FC236}">
                  <a16:creationId xmlns:a16="http://schemas.microsoft.com/office/drawing/2014/main" id="{DE35CAE1-6EC1-4B88-871A-4031882A8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11500"/>
              <a:ext cx="346075" cy="107950"/>
            </a:xfrm>
            <a:custGeom>
              <a:avLst/>
              <a:gdLst>
                <a:gd name="T0" fmla="*/ 0 w 454"/>
                <a:gd name="T1" fmla="*/ 70 h 142"/>
                <a:gd name="T2" fmla="*/ 192 w 454"/>
                <a:gd name="T3" fmla="*/ 142 h 142"/>
                <a:gd name="T4" fmla="*/ 454 w 454"/>
                <a:gd name="T5" fmla="*/ 71 h 142"/>
                <a:gd name="T6" fmla="*/ 262 w 454"/>
                <a:gd name="T7" fmla="*/ 0 h 142"/>
                <a:gd name="T8" fmla="*/ 0 w 454"/>
                <a:gd name="T9" fmla="*/ 7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4" h="142">
                  <a:moveTo>
                    <a:pt x="0" y="70"/>
                  </a:moveTo>
                  <a:lnTo>
                    <a:pt x="192" y="142"/>
                  </a:lnTo>
                  <a:lnTo>
                    <a:pt x="454" y="71"/>
                  </a:lnTo>
                  <a:lnTo>
                    <a:pt x="262" y="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2" name="Freeform 93">
              <a:extLst>
                <a:ext uri="{FF2B5EF4-FFF2-40B4-BE49-F238E27FC236}">
                  <a16:creationId xmlns:a16="http://schemas.microsoft.com/office/drawing/2014/main" id="{3D641EE4-F86F-4E96-ADDD-7E48A22B2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425700"/>
              <a:ext cx="176212" cy="803275"/>
            </a:xfrm>
            <a:custGeom>
              <a:avLst/>
              <a:gdLst>
                <a:gd name="T0" fmla="*/ 51 w 231"/>
                <a:gd name="T1" fmla="*/ 982 h 1054"/>
                <a:gd name="T2" fmla="*/ 231 w 231"/>
                <a:gd name="T3" fmla="*/ 1054 h 1054"/>
                <a:gd name="T4" fmla="*/ 187 w 231"/>
                <a:gd name="T5" fmla="*/ 66 h 1054"/>
                <a:gd name="T6" fmla="*/ 0 w 231"/>
                <a:gd name="T7" fmla="*/ 0 h 1054"/>
                <a:gd name="T8" fmla="*/ 51 w 231"/>
                <a:gd name="T9" fmla="*/ 982 h 10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1" h="1054">
                  <a:moveTo>
                    <a:pt x="51" y="982"/>
                  </a:moveTo>
                  <a:lnTo>
                    <a:pt x="231" y="1054"/>
                  </a:lnTo>
                  <a:lnTo>
                    <a:pt x="187" y="66"/>
                  </a:lnTo>
                  <a:lnTo>
                    <a:pt x="0" y="0"/>
                  </a:lnTo>
                  <a:lnTo>
                    <a:pt x="51" y="98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3" name="Freeform 94">
              <a:extLst>
                <a:ext uri="{FF2B5EF4-FFF2-40B4-BE49-F238E27FC236}">
                  <a16:creationId xmlns:a16="http://schemas.microsoft.com/office/drawing/2014/main" id="{89F2959C-A89A-455F-9674-889387B77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-4964113" y="2425700"/>
              <a:ext cx="239712" cy="803275"/>
            </a:xfrm>
            <a:custGeom>
              <a:avLst/>
              <a:gdLst>
                <a:gd name="T0" fmla="*/ 44 w 315"/>
                <a:gd name="T1" fmla="*/ 1053 h 1053"/>
                <a:gd name="T2" fmla="*/ 315 w 315"/>
                <a:gd name="T3" fmla="*/ 982 h 1053"/>
                <a:gd name="T4" fmla="*/ 282 w 315"/>
                <a:gd name="T5" fmla="*/ 0 h 1053"/>
                <a:gd name="T6" fmla="*/ 0 w 315"/>
                <a:gd name="T7" fmla="*/ 65 h 1053"/>
                <a:gd name="T8" fmla="*/ 44 w 315"/>
                <a:gd name="T9" fmla="*/ 1053 h 1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5" h="1053">
                  <a:moveTo>
                    <a:pt x="44" y="1053"/>
                  </a:moveTo>
                  <a:lnTo>
                    <a:pt x="315" y="982"/>
                  </a:lnTo>
                  <a:lnTo>
                    <a:pt x="282" y="0"/>
                  </a:lnTo>
                  <a:lnTo>
                    <a:pt x="0" y="65"/>
                  </a:lnTo>
                  <a:lnTo>
                    <a:pt x="44" y="105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4" name="Freeform 95">
              <a:extLst>
                <a:ext uri="{FF2B5EF4-FFF2-40B4-BE49-F238E27FC236}">
                  <a16:creationId xmlns:a16="http://schemas.microsoft.com/office/drawing/2014/main" id="{803C2F95-578C-44D9-8F63-4298A0C59C9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032250" y="3165475"/>
              <a:ext cx="146050" cy="96838"/>
            </a:xfrm>
            <a:custGeom>
              <a:avLst/>
              <a:gdLst>
                <a:gd name="T0" fmla="*/ 0 w 192"/>
                <a:gd name="T1" fmla="*/ 54 h 127"/>
                <a:gd name="T2" fmla="*/ 191 w 192"/>
                <a:gd name="T3" fmla="*/ 127 h 127"/>
                <a:gd name="T4" fmla="*/ 192 w 192"/>
                <a:gd name="T5" fmla="*/ 72 h 127"/>
                <a:gd name="T6" fmla="*/ 0 w 192"/>
                <a:gd name="T7" fmla="*/ 0 h 127"/>
                <a:gd name="T8" fmla="*/ 0 w 192"/>
                <a:gd name="T9" fmla="*/ 5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27">
                  <a:moveTo>
                    <a:pt x="0" y="54"/>
                  </a:moveTo>
                  <a:lnTo>
                    <a:pt x="191" y="127"/>
                  </a:lnTo>
                  <a:lnTo>
                    <a:pt x="192" y="72"/>
                  </a:lnTo>
                  <a:lnTo>
                    <a:pt x="0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5" name="Freeform 96">
              <a:extLst>
                <a:ext uri="{FF2B5EF4-FFF2-40B4-BE49-F238E27FC236}">
                  <a16:creationId xmlns:a16="http://schemas.microsoft.com/office/drawing/2014/main" id="{02F9DDC7-CBBF-4FD9-8956-5D9CB44BB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-3887788" y="3165475"/>
              <a:ext cx="201612" cy="96838"/>
            </a:xfrm>
            <a:custGeom>
              <a:avLst/>
              <a:gdLst>
                <a:gd name="T0" fmla="*/ 0 w 263"/>
                <a:gd name="T1" fmla="*/ 126 h 126"/>
                <a:gd name="T2" fmla="*/ 262 w 263"/>
                <a:gd name="T3" fmla="*/ 55 h 126"/>
                <a:gd name="T4" fmla="*/ 263 w 263"/>
                <a:gd name="T5" fmla="*/ 0 h 126"/>
                <a:gd name="T6" fmla="*/ 1 w 263"/>
                <a:gd name="T7" fmla="*/ 71 h 126"/>
                <a:gd name="T8" fmla="*/ 0 w 263"/>
                <a:gd name="T9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126">
                  <a:moveTo>
                    <a:pt x="0" y="126"/>
                  </a:moveTo>
                  <a:lnTo>
                    <a:pt x="262" y="55"/>
                  </a:lnTo>
                  <a:lnTo>
                    <a:pt x="263" y="0"/>
                  </a:lnTo>
                  <a:lnTo>
                    <a:pt x="1" y="71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6" name="Freeform 97">
              <a:extLst>
                <a:ext uri="{FF2B5EF4-FFF2-40B4-BE49-F238E27FC236}">
                  <a16:creationId xmlns:a16="http://schemas.microsoft.com/office/drawing/2014/main" id="{80BCB938-CC45-4F5B-9D85-0175649FD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38700" y="3211513"/>
              <a:ext cx="347662" cy="109538"/>
            </a:xfrm>
            <a:custGeom>
              <a:avLst/>
              <a:gdLst>
                <a:gd name="T0" fmla="*/ 0 w 457"/>
                <a:gd name="T1" fmla="*/ 71 h 144"/>
                <a:gd name="T2" fmla="*/ 185 w 457"/>
                <a:gd name="T3" fmla="*/ 144 h 144"/>
                <a:gd name="T4" fmla="*/ 457 w 457"/>
                <a:gd name="T5" fmla="*/ 72 h 144"/>
                <a:gd name="T6" fmla="*/ 272 w 457"/>
                <a:gd name="T7" fmla="*/ 0 h 144"/>
                <a:gd name="T8" fmla="*/ 0 w 457"/>
                <a:gd name="T9" fmla="*/ 7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7" h="144">
                  <a:moveTo>
                    <a:pt x="0" y="71"/>
                  </a:moveTo>
                  <a:lnTo>
                    <a:pt x="185" y="144"/>
                  </a:lnTo>
                  <a:lnTo>
                    <a:pt x="457" y="72"/>
                  </a:lnTo>
                  <a:lnTo>
                    <a:pt x="27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7" name="Freeform 98">
              <a:extLst>
                <a:ext uri="{FF2B5EF4-FFF2-40B4-BE49-F238E27FC236}">
                  <a16:creationId xmlns:a16="http://schemas.microsoft.com/office/drawing/2014/main" id="{DCE93DCB-7309-4DE5-B4CC-8DAB83E66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38675" y="2959100"/>
              <a:ext cx="147637" cy="306388"/>
            </a:xfrm>
            <a:custGeom>
              <a:avLst/>
              <a:gdLst>
                <a:gd name="T0" fmla="*/ 10 w 195"/>
                <a:gd name="T1" fmla="*/ 330 h 402"/>
                <a:gd name="T2" fmla="*/ 195 w 195"/>
                <a:gd name="T3" fmla="*/ 402 h 402"/>
                <a:gd name="T4" fmla="*/ 188 w 195"/>
                <a:gd name="T5" fmla="*/ 70 h 402"/>
                <a:gd name="T6" fmla="*/ 0 w 195"/>
                <a:gd name="T7" fmla="*/ 0 h 402"/>
                <a:gd name="T8" fmla="*/ 10 w 195"/>
                <a:gd name="T9" fmla="*/ 33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402">
                  <a:moveTo>
                    <a:pt x="10" y="330"/>
                  </a:moveTo>
                  <a:lnTo>
                    <a:pt x="195" y="402"/>
                  </a:lnTo>
                  <a:lnTo>
                    <a:pt x="188" y="70"/>
                  </a:lnTo>
                  <a:lnTo>
                    <a:pt x="0" y="0"/>
                  </a:lnTo>
                  <a:lnTo>
                    <a:pt x="10" y="33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8" name="Freeform 99">
              <a:extLst>
                <a:ext uri="{FF2B5EF4-FFF2-40B4-BE49-F238E27FC236}">
                  <a16:creationId xmlns:a16="http://schemas.microsoft.com/office/drawing/2014/main" id="{8B96C08D-03A7-4D85-8002-2AA3F2DEE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2959100"/>
              <a:ext cx="217487" cy="306388"/>
            </a:xfrm>
            <a:custGeom>
              <a:avLst/>
              <a:gdLst>
                <a:gd name="T0" fmla="*/ 13 w 285"/>
                <a:gd name="T1" fmla="*/ 401 h 401"/>
                <a:gd name="T2" fmla="*/ 285 w 285"/>
                <a:gd name="T3" fmla="*/ 330 h 401"/>
                <a:gd name="T4" fmla="*/ 275 w 285"/>
                <a:gd name="T5" fmla="*/ 0 h 401"/>
                <a:gd name="T6" fmla="*/ 0 w 285"/>
                <a:gd name="T7" fmla="*/ 69 h 401"/>
                <a:gd name="T8" fmla="*/ 13 w 285"/>
                <a:gd name="T9" fmla="*/ 401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5" h="401">
                  <a:moveTo>
                    <a:pt x="13" y="401"/>
                  </a:moveTo>
                  <a:lnTo>
                    <a:pt x="285" y="330"/>
                  </a:lnTo>
                  <a:lnTo>
                    <a:pt x="275" y="0"/>
                  </a:lnTo>
                  <a:lnTo>
                    <a:pt x="0" y="69"/>
                  </a:lnTo>
                  <a:lnTo>
                    <a:pt x="13" y="401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49" name="Freeform 100">
              <a:extLst>
                <a:ext uri="{FF2B5EF4-FFF2-40B4-BE49-F238E27FC236}">
                  <a16:creationId xmlns:a16="http://schemas.microsoft.com/office/drawing/2014/main" id="{4D7372E0-4A10-4DDC-8CF7-1E05B5549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518025" y="2298700"/>
              <a:ext cx="349250" cy="96838"/>
            </a:xfrm>
            <a:custGeom>
              <a:avLst/>
              <a:gdLst>
                <a:gd name="T0" fmla="*/ 0 w 458"/>
                <a:gd name="T1" fmla="*/ 62 h 126"/>
                <a:gd name="T2" fmla="*/ 189 w 458"/>
                <a:gd name="T3" fmla="*/ 126 h 126"/>
                <a:gd name="T4" fmla="*/ 458 w 458"/>
                <a:gd name="T5" fmla="*/ 63 h 126"/>
                <a:gd name="T6" fmla="*/ 269 w 458"/>
                <a:gd name="T7" fmla="*/ 0 h 126"/>
                <a:gd name="T8" fmla="*/ 0 w 458"/>
                <a:gd name="T9" fmla="*/ 6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8" h="126">
                  <a:moveTo>
                    <a:pt x="0" y="62"/>
                  </a:moveTo>
                  <a:lnTo>
                    <a:pt x="189" y="126"/>
                  </a:lnTo>
                  <a:lnTo>
                    <a:pt x="458" y="63"/>
                  </a:lnTo>
                  <a:lnTo>
                    <a:pt x="269" y="0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0" name="Freeform 101">
              <a:extLst>
                <a:ext uri="{FF2B5EF4-FFF2-40B4-BE49-F238E27FC236}">
                  <a16:creationId xmlns:a16="http://schemas.microsoft.com/office/drawing/2014/main" id="{3DC8BA29-48A3-4A6C-8A9B-C60334880F06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4850"/>
              <a:ext cx="349250" cy="111125"/>
            </a:xfrm>
            <a:custGeom>
              <a:avLst/>
              <a:gdLst>
                <a:gd name="T0" fmla="*/ 0 w 459"/>
                <a:gd name="T1" fmla="*/ 71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1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1" name="Freeform 102">
              <a:extLst>
                <a:ext uri="{FF2B5EF4-FFF2-40B4-BE49-F238E27FC236}">
                  <a16:creationId xmlns:a16="http://schemas.microsoft.com/office/drawing/2014/main" id="{DCD3DEAC-D432-4A1C-8547-C6FBEAA5CBC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587750" y="3240088"/>
              <a:ext cx="149225" cy="60325"/>
            </a:xfrm>
            <a:custGeom>
              <a:avLst/>
              <a:gdLst>
                <a:gd name="T0" fmla="*/ 0 w 197"/>
                <a:gd name="T1" fmla="*/ 6 h 79"/>
                <a:gd name="T2" fmla="*/ 197 w 197"/>
                <a:gd name="T3" fmla="*/ 79 h 79"/>
                <a:gd name="T4" fmla="*/ 197 w 197"/>
                <a:gd name="T5" fmla="*/ 73 h 79"/>
                <a:gd name="T6" fmla="*/ 0 w 197"/>
                <a:gd name="T7" fmla="*/ 0 h 79"/>
                <a:gd name="T8" fmla="*/ 0 w 197"/>
                <a:gd name="T9" fmla="*/ 6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79">
                  <a:moveTo>
                    <a:pt x="0" y="6"/>
                  </a:moveTo>
                  <a:lnTo>
                    <a:pt x="197" y="79"/>
                  </a:lnTo>
                  <a:lnTo>
                    <a:pt x="197" y="73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2" name="Freeform 103">
              <a:extLst>
                <a:ext uri="{FF2B5EF4-FFF2-40B4-BE49-F238E27FC236}">
                  <a16:creationId xmlns:a16="http://schemas.microsoft.com/office/drawing/2014/main" id="{1CDC6864-920A-4786-BFA7-E27F89D800D1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0088"/>
              <a:ext cx="200025" cy="58738"/>
            </a:xfrm>
            <a:custGeom>
              <a:avLst/>
              <a:gdLst>
                <a:gd name="T0" fmla="*/ 0 w 262"/>
                <a:gd name="T1" fmla="*/ 77 h 77"/>
                <a:gd name="T2" fmla="*/ 262 w 262"/>
                <a:gd name="T3" fmla="*/ 6 h 77"/>
                <a:gd name="T4" fmla="*/ 262 w 262"/>
                <a:gd name="T5" fmla="*/ 0 h 77"/>
                <a:gd name="T6" fmla="*/ 0 w 262"/>
                <a:gd name="T7" fmla="*/ 72 h 77"/>
                <a:gd name="T8" fmla="*/ 0 w 262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2" h="77">
                  <a:moveTo>
                    <a:pt x="0" y="77"/>
                  </a:moveTo>
                  <a:lnTo>
                    <a:pt x="262" y="6"/>
                  </a:lnTo>
                  <a:lnTo>
                    <a:pt x="262" y="0"/>
                  </a:lnTo>
                  <a:lnTo>
                    <a:pt x="0" y="72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3" name="Freeform 104">
              <a:extLst>
                <a:ext uri="{FF2B5EF4-FFF2-40B4-BE49-F238E27FC236}">
                  <a16:creationId xmlns:a16="http://schemas.microsoft.com/office/drawing/2014/main" id="{53C102F6-1F00-4D3F-9E7A-E2A88BE63067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40088"/>
              <a:ext cx="349250" cy="111125"/>
            </a:xfrm>
            <a:custGeom>
              <a:avLst/>
              <a:gdLst>
                <a:gd name="T0" fmla="*/ 0 w 459"/>
                <a:gd name="T1" fmla="*/ 72 h 146"/>
                <a:gd name="T2" fmla="*/ 196 w 459"/>
                <a:gd name="T3" fmla="*/ 146 h 146"/>
                <a:gd name="T4" fmla="*/ 459 w 459"/>
                <a:gd name="T5" fmla="*/ 73 h 146"/>
                <a:gd name="T6" fmla="*/ 262 w 459"/>
                <a:gd name="T7" fmla="*/ 0 h 146"/>
                <a:gd name="T8" fmla="*/ 0 w 459"/>
                <a:gd name="T9" fmla="*/ 72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9" h="146">
                  <a:moveTo>
                    <a:pt x="0" y="72"/>
                  </a:moveTo>
                  <a:lnTo>
                    <a:pt x="196" y="146"/>
                  </a:lnTo>
                  <a:lnTo>
                    <a:pt x="459" y="73"/>
                  </a:lnTo>
                  <a:lnTo>
                    <a:pt x="262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4" name="Freeform 105">
              <a:extLst>
                <a:ext uri="{FF2B5EF4-FFF2-40B4-BE49-F238E27FC236}">
                  <a16:creationId xmlns:a16="http://schemas.microsoft.com/office/drawing/2014/main" id="{ED8B84D5-E238-445D-A13B-EB174191604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3011488"/>
              <a:ext cx="150812" cy="309563"/>
            </a:xfrm>
            <a:custGeom>
              <a:avLst/>
              <a:gdLst>
                <a:gd name="T0" fmla="*/ 13 w 198"/>
                <a:gd name="T1" fmla="*/ 332 h 405"/>
                <a:gd name="T2" fmla="*/ 198 w 198"/>
                <a:gd name="T3" fmla="*/ 405 h 405"/>
                <a:gd name="T4" fmla="*/ 187 w 198"/>
                <a:gd name="T5" fmla="*/ 72 h 405"/>
                <a:gd name="T6" fmla="*/ 0 w 198"/>
                <a:gd name="T7" fmla="*/ 0 h 405"/>
                <a:gd name="T8" fmla="*/ 13 w 198"/>
                <a:gd name="T9" fmla="*/ 33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8" h="405">
                  <a:moveTo>
                    <a:pt x="13" y="332"/>
                  </a:moveTo>
                  <a:lnTo>
                    <a:pt x="198" y="405"/>
                  </a:lnTo>
                  <a:lnTo>
                    <a:pt x="187" y="72"/>
                  </a:lnTo>
                  <a:lnTo>
                    <a:pt x="0" y="0"/>
                  </a:lnTo>
                  <a:lnTo>
                    <a:pt x="13" y="33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5" name="Freeform 106">
              <a:extLst>
                <a:ext uri="{FF2B5EF4-FFF2-40B4-BE49-F238E27FC236}">
                  <a16:creationId xmlns:a16="http://schemas.microsoft.com/office/drawing/2014/main" id="{0F22168C-D9AD-406F-85AD-3848F46113B1}"/>
                </a:ext>
              </a:extLst>
            </p:cNvPr>
            <p:cNvSpPr>
              <a:spLocks/>
            </p:cNvSpPr>
            <p:nvPr/>
          </p:nvSpPr>
          <p:spPr bwMode="auto">
            <a:xfrm>
              <a:off x="-4705350" y="3013075"/>
              <a:ext cx="214312" cy="307975"/>
            </a:xfrm>
            <a:custGeom>
              <a:avLst/>
              <a:gdLst>
                <a:gd name="T0" fmla="*/ 11 w 283"/>
                <a:gd name="T1" fmla="*/ 404 h 404"/>
                <a:gd name="T2" fmla="*/ 283 w 283"/>
                <a:gd name="T3" fmla="*/ 332 h 404"/>
                <a:gd name="T4" fmla="*/ 276 w 283"/>
                <a:gd name="T5" fmla="*/ 0 h 404"/>
                <a:gd name="T6" fmla="*/ 0 w 283"/>
                <a:gd name="T7" fmla="*/ 71 h 404"/>
                <a:gd name="T8" fmla="*/ 11 w 283"/>
                <a:gd name="T9" fmla="*/ 404 h 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3" h="404">
                  <a:moveTo>
                    <a:pt x="11" y="404"/>
                  </a:moveTo>
                  <a:lnTo>
                    <a:pt x="283" y="332"/>
                  </a:lnTo>
                  <a:lnTo>
                    <a:pt x="276" y="0"/>
                  </a:lnTo>
                  <a:lnTo>
                    <a:pt x="0" y="71"/>
                  </a:lnTo>
                  <a:lnTo>
                    <a:pt x="11" y="40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6" name="Freeform 107">
              <a:extLst>
                <a:ext uri="{FF2B5EF4-FFF2-40B4-BE49-F238E27FC236}">
                  <a16:creationId xmlns:a16="http://schemas.microsoft.com/office/drawing/2014/main" id="{C90FCF9B-3EFB-4D26-B140-6B615ECFC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787775" y="3294063"/>
              <a:ext cx="149225" cy="61913"/>
            </a:xfrm>
            <a:custGeom>
              <a:avLst/>
              <a:gdLst>
                <a:gd name="T0" fmla="*/ 0 w 196"/>
                <a:gd name="T1" fmla="*/ 5 h 80"/>
                <a:gd name="T2" fmla="*/ 196 w 196"/>
                <a:gd name="T3" fmla="*/ 80 h 80"/>
                <a:gd name="T4" fmla="*/ 196 w 196"/>
                <a:gd name="T5" fmla="*/ 74 h 80"/>
                <a:gd name="T6" fmla="*/ 0 w 196"/>
                <a:gd name="T7" fmla="*/ 0 h 80"/>
                <a:gd name="T8" fmla="*/ 0 w 196"/>
                <a:gd name="T9" fmla="*/ 5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" h="80">
                  <a:moveTo>
                    <a:pt x="0" y="5"/>
                  </a:moveTo>
                  <a:lnTo>
                    <a:pt x="196" y="80"/>
                  </a:lnTo>
                  <a:lnTo>
                    <a:pt x="196" y="74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7" name="Freeform 108">
              <a:extLst>
                <a:ext uri="{FF2B5EF4-FFF2-40B4-BE49-F238E27FC236}">
                  <a16:creationId xmlns:a16="http://schemas.microsoft.com/office/drawing/2014/main" id="{407189D4-1CFE-42F2-B530-098239009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-3638550" y="3295650"/>
              <a:ext cx="200025" cy="60325"/>
            </a:xfrm>
            <a:custGeom>
              <a:avLst/>
              <a:gdLst>
                <a:gd name="T0" fmla="*/ 0 w 263"/>
                <a:gd name="T1" fmla="*/ 79 h 79"/>
                <a:gd name="T2" fmla="*/ 263 w 263"/>
                <a:gd name="T3" fmla="*/ 6 h 79"/>
                <a:gd name="T4" fmla="*/ 263 w 263"/>
                <a:gd name="T5" fmla="*/ 0 h 79"/>
                <a:gd name="T6" fmla="*/ 0 w 263"/>
                <a:gd name="T7" fmla="*/ 73 h 79"/>
                <a:gd name="T8" fmla="*/ 0 w 263"/>
                <a:gd name="T9" fmla="*/ 79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3" h="79">
                  <a:moveTo>
                    <a:pt x="0" y="79"/>
                  </a:moveTo>
                  <a:lnTo>
                    <a:pt x="263" y="6"/>
                  </a:lnTo>
                  <a:lnTo>
                    <a:pt x="263" y="0"/>
                  </a:lnTo>
                  <a:lnTo>
                    <a:pt x="0" y="73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FF004C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8" name="Freeform 109">
              <a:extLst>
                <a:ext uri="{FF2B5EF4-FFF2-40B4-BE49-F238E27FC236}">
                  <a16:creationId xmlns:a16="http://schemas.microsoft.com/office/drawing/2014/main" id="{94784B05-0C64-4338-86B0-C075591BE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2163" y="3303588"/>
              <a:ext cx="352425" cy="112713"/>
            </a:xfrm>
            <a:custGeom>
              <a:avLst/>
              <a:gdLst>
                <a:gd name="T0" fmla="*/ 0 w 463"/>
                <a:gd name="T1" fmla="*/ 73 h 148"/>
                <a:gd name="T2" fmla="*/ 190 w 463"/>
                <a:gd name="T3" fmla="*/ 148 h 148"/>
                <a:gd name="T4" fmla="*/ 463 w 463"/>
                <a:gd name="T5" fmla="*/ 74 h 148"/>
                <a:gd name="T6" fmla="*/ 272 w 463"/>
                <a:gd name="T7" fmla="*/ 0 h 148"/>
                <a:gd name="T8" fmla="*/ 0 w 463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8">
                  <a:moveTo>
                    <a:pt x="0" y="73"/>
                  </a:moveTo>
                  <a:lnTo>
                    <a:pt x="190" y="148"/>
                  </a:lnTo>
                  <a:lnTo>
                    <a:pt x="463" y="74"/>
                  </a:lnTo>
                  <a:lnTo>
                    <a:pt x="272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59" name="Freeform 110">
              <a:extLst>
                <a:ext uri="{FF2B5EF4-FFF2-40B4-BE49-F238E27FC236}">
                  <a16:creationId xmlns:a16="http://schemas.microsoft.com/office/drawing/2014/main" id="{4C738901-054C-41C7-B796-AAF7ED8B02B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95788" y="3260725"/>
              <a:ext cx="146050" cy="98425"/>
            </a:xfrm>
            <a:custGeom>
              <a:avLst/>
              <a:gdLst>
                <a:gd name="T0" fmla="*/ 0 w 191"/>
                <a:gd name="T1" fmla="*/ 56 h 130"/>
                <a:gd name="T2" fmla="*/ 191 w 191"/>
                <a:gd name="T3" fmla="*/ 130 h 130"/>
                <a:gd name="T4" fmla="*/ 190 w 191"/>
                <a:gd name="T5" fmla="*/ 74 h 130"/>
                <a:gd name="T6" fmla="*/ 0 w 191"/>
                <a:gd name="T7" fmla="*/ 0 h 130"/>
                <a:gd name="T8" fmla="*/ 0 w 191"/>
                <a:gd name="T9" fmla="*/ 56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30">
                  <a:moveTo>
                    <a:pt x="0" y="56"/>
                  </a:moveTo>
                  <a:lnTo>
                    <a:pt x="191" y="130"/>
                  </a:lnTo>
                  <a:lnTo>
                    <a:pt x="190" y="74"/>
                  </a:lnTo>
                  <a:lnTo>
                    <a:pt x="0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0" name="Freeform 111">
              <a:extLst>
                <a:ext uri="{FF2B5EF4-FFF2-40B4-BE49-F238E27FC236}">
                  <a16:creationId xmlns:a16="http://schemas.microsoft.com/office/drawing/2014/main" id="{1AB93EE1-CE7C-408B-9AB0-F9034626446C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260725"/>
              <a:ext cx="207962" cy="98425"/>
            </a:xfrm>
            <a:custGeom>
              <a:avLst/>
              <a:gdLst>
                <a:gd name="T0" fmla="*/ 2 w 274"/>
                <a:gd name="T1" fmla="*/ 129 h 129"/>
                <a:gd name="T2" fmla="*/ 274 w 274"/>
                <a:gd name="T3" fmla="*/ 56 h 129"/>
                <a:gd name="T4" fmla="*/ 274 w 274"/>
                <a:gd name="T5" fmla="*/ 0 h 129"/>
                <a:gd name="T6" fmla="*/ 0 w 274"/>
                <a:gd name="T7" fmla="*/ 73 h 129"/>
                <a:gd name="T8" fmla="*/ 2 w 274"/>
                <a:gd name="T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29">
                  <a:moveTo>
                    <a:pt x="2" y="129"/>
                  </a:moveTo>
                  <a:lnTo>
                    <a:pt x="274" y="56"/>
                  </a:lnTo>
                  <a:lnTo>
                    <a:pt x="274" y="0"/>
                  </a:lnTo>
                  <a:lnTo>
                    <a:pt x="0" y="73"/>
                  </a:lnTo>
                  <a:lnTo>
                    <a:pt x="2" y="12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1" name="Freeform 112">
              <a:extLst>
                <a:ext uri="{FF2B5EF4-FFF2-40B4-BE49-F238E27FC236}">
                  <a16:creationId xmlns:a16="http://schemas.microsoft.com/office/drawing/2014/main" id="{3002FB1C-2D10-4EE5-85B6-8C5DCB1D9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-4848225" y="2959100"/>
              <a:ext cx="352425" cy="107950"/>
            </a:xfrm>
            <a:custGeom>
              <a:avLst/>
              <a:gdLst>
                <a:gd name="T0" fmla="*/ 0 w 463"/>
                <a:gd name="T1" fmla="*/ 69 h 141"/>
                <a:gd name="T2" fmla="*/ 187 w 463"/>
                <a:gd name="T3" fmla="*/ 141 h 141"/>
                <a:gd name="T4" fmla="*/ 463 w 463"/>
                <a:gd name="T5" fmla="*/ 70 h 141"/>
                <a:gd name="T6" fmla="*/ 275 w 463"/>
                <a:gd name="T7" fmla="*/ 0 h 141"/>
                <a:gd name="T8" fmla="*/ 0 w 463"/>
                <a:gd name="T9" fmla="*/ 69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3" h="141">
                  <a:moveTo>
                    <a:pt x="0" y="69"/>
                  </a:moveTo>
                  <a:lnTo>
                    <a:pt x="187" y="141"/>
                  </a:lnTo>
                  <a:lnTo>
                    <a:pt x="463" y="70"/>
                  </a:lnTo>
                  <a:lnTo>
                    <a:pt x="275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2" name="Freeform 113">
              <a:extLst>
                <a:ext uri="{FF2B5EF4-FFF2-40B4-BE49-F238E27FC236}">
                  <a16:creationId xmlns:a16="http://schemas.microsoft.com/office/drawing/2014/main" id="{82AB0C2A-6844-427A-AEF1-5CC63E7EE992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260725"/>
              <a:ext cx="354012" cy="112713"/>
            </a:xfrm>
            <a:custGeom>
              <a:avLst/>
              <a:gdLst>
                <a:gd name="T0" fmla="*/ 0 w 464"/>
                <a:gd name="T1" fmla="*/ 73 h 148"/>
                <a:gd name="T2" fmla="*/ 191 w 464"/>
                <a:gd name="T3" fmla="*/ 148 h 148"/>
                <a:gd name="T4" fmla="*/ 464 w 464"/>
                <a:gd name="T5" fmla="*/ 74 h 148"/>
                <a:gd name="T6" fmla="*/ 274 w 464"/>
                <a:gd name="T7" fmla="*/ 0 h 148"/>
                <a:gd name="T8" fmla="*/ 0 w 464"/>
                <a:gd name="T9" fmla="*/ 73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4" h="148">
                  <a:moveTo>
                    <a:pt x="0" y="73"/>
                  </a:moveTo>
                  <a:lnTo>
                    <a:pt x="191" y="148"/>
                  </a:lnTo>
                  <a:lnTo>
                    <a:pt x="464" y="74"/>
                  </a:lnTo>
                  <a:lnTo>
                    <a:pt x="274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3" name="Freeform 114">
              <a:extLst>
                <a:ext uri="{FF2B5EF4-FFF2-40B4-BE49-F238E27FC236}">
                  <a16:creationId xmlns:a16="http://schemas.microsoft.com/office/drawing/2014/main" id="{B5B85B28-06CC-42E8-862D-59B57C469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603750" y="3316288"/>
              <a:ext cx="146050" cy="100013"/>
            </a:xfrm>
            <a:custGeom>
              <a:avLst/>
              <a:gdLst>
                <a:gd name="T0" fmla="*/ 2 w 192"/>
                <a:gd name="T1" fmla="*/ 56 h 131"/>
                <a:gd name="T2" fmla="*/ 192 w 192"/>
                <a:gd name="T3" fmla="*/ 131 h 131"/>
                <a:gd name="T4" fmla="*/ 191 w 192"/>
                <a:gd name="T5" fmla="*/ 75 h 131"/>
                <a:gd name="T6" fmla="*/ 0 w 192"/>
                <a:gd name="T7" fmla="*/ 0 h 131"/>
                <a:gd name="T8" fmla="*/ 2 w 192"/>
                <a:gd name="T9" fmla="*/ 5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2" h="131">
                  <a:moveTo>
                    <a:pt x="2" y="56"/>
                  </a:moveTo>
                  <a:lnTo>
                    <a:pt x="192" y="131"/>
                  </a:lnTo>
                  <a:lnTo>
                    <a:pt x="191" y="75"/>
                  </a:lnTo>
                  <a:lnTo>
                    <a:pt x="0" y="0"/>
                  </a:lnTo>
                  <a:lnTo>
                    <a:pt x="2" y="5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4" name="Freeform 115">
              <a:extLst>
                <a:ext uri="{FF2B5EF4-FFF2-40B4-BE49-F238E27FC236}">
                  <a16:creationId xmlns:a16="http://schemas.microsoft.com/office/drawing/2014/main" id="{82A766F6-31C9-4A8E-A9AF-40F3E0A79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-4457700" y="3316288"/>
              <a:ext cx="207962" cy="100013"/>
            </a:xfrm>
            <a:custGeom>
              <a:avLst/>
              <a:gdLst>
                <a:gd name="T0" fmla="*/ 1 w 274"/>
                <a:gd name="T1" fmla="*/ 130 h 130"/>
                <a:gd name="T2" fmla="*/ 274 w 274"/>
                <a:gd name="T3" fmla="*/ 56 h 130"/>
                <a:gd name="T4" fmla="*/ 273 w 274"/>
                <a:gd name="T5" fmla="*/ 0 h 130"/>
                <a:gd name="T6" fmla="*/ 0 w 274"/>
                <a:gd name="T7" fmla="*/ 74 h 130"/>
                <a:gd name="T8" fmla="*/ 1 w 274"/>
                <a:gd name="T9" fmla="*/ 13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30">
                  <a:moveTo>
                    <a:pt x="1" y="130"/>
                  </a:moveTo>
                  <a:lnTo>
                    <a:pt x="274" y="56"/>
                  </a:lnTo>
                  <a:lnTo>
                    <a:pt x="273" y="0"/>
                  </a:lnTo>
                  <a:lnTo>
                    <a:pt x="0" y="74"/>
                  </a:lnTo>
                  <a:lnTo>
                    <a:pt x="1" y="13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5" name="Freeform 116">
              <a:extLst>
                <a:ext uri="{FF2B5EF4-FFF2-40B4-BE49-F238E27FC236}">
                  <a16:creationId xmlns:a16="http://schemas.microsoft.com/office/drawing/2014/main" id="{A630FCAB-6420-4476-8D15-29595190D0FD}"/>
                </a:ext>
              </a:extLst>
            </p:cNvPr>
            <p:cNvSpPr>
              <a:spLocks/>
            </p:cNvSpPr>
            <p:nvPr/>
          </p:nvSpPr>
          <p:spPr bwMode="auto">
            <a:xfrm>
              <a:off x="-5106988" y="2376488"/>
              <a:ext cx="357187" cy="98425"/>
            </a:xfrm>
            <a:custGeom>
              <a:avLst/>
              <a:gdLst>
                <a:gd name="T0" fmla="*/ 0 w 469"/>
                <a:gd name="T1" fmla="*/ 64 h 130"/>
                <a:gd name="T2" fmla="*/ 187 w 469"/>
                <a:gd name="T3" fmla="*/ 130 h 130"/>
                <a:gd name="T4" fmla="*/ 469 w 469"/>
                <a:gd name="T5" fmla="*/ 65 h 130"/>
                <a:gd name="T6" fmla="*/ 282 w 469"/>
                <a:gd name="T7" fmla="*/ 0 h 130"/>
                <a:gd name="T8" fmla="*/ 0 w 469"/>
                <a:gd name="T9" fmla="*/ 6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30">
                  <a:moveTo>
                    <a:pt x="0" y="64"/>
                  </a:moveTo>
                  <a:lnTo>
                    <a:pt x="187" y="130"/>
                  </a:lnTo>
                  <a:lnTo>
                    <a:pt x="469" y="65"/>
                  </a:lnTo>
                  <a:lnTo>
                    <a:pt x="282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6" name="Freeform 117">
              <a:extLst>
                <a:ext uri="{FF2B5EF4-FFF2-40B4-BE49-F238E27FC236}">
                  <a16:creationId xmlns:a16="http://schemas.microsoft.com/office/drawing/2014/main" id="{F3D8ECEE-5C4A-42E5-9E5F-89B172059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8838"/>
              <a:ext cx="357187" cy="115888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7" name="Freeform 118">
              <a:extLst>
                <a:ext uri="{FF2B5EF4-FFF2-40B4-BE49-F238E27FC236}">
                  <a16:creationId xmlns:a16="http://schemas.microsoft.com/office/drawing/2014/main" id="{5E41716B-4410-449D-8A92-8608E5202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-4151313" y="3394075"/>
              <a:ext cx="149225" cy="61913"/>
            </a:xfrm>
            <a:custGeom>
              <a:avLst/>
              <a:gdLst>
                <a:gd name="T0" fmla="*/ 0 w 196"/>
                <a:gd name="T1" fmla="*/ 6 h 82"/>
                <a:gd name="T2" fmla="*/ 196 w 196"/>
                <a:gd name="T3" fmla="*/ 82 h 82"/>
                <a:gd name="T4" fmla="*/ 196 w 196"/>
                <a:gd name="T5" fmla="*/ 76 h 82"/>
                <a:gd name="T6" fmla="*/ 0 w 196"/>
                <a:gd name="T7" fmla="*/ 0 h 82"/>
                <a:gd name="T8" fmla="*/ 0 w 196"/>
                <a:gd name="T9" fmla="*/ 6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6" h="82">
                  <a:moveTo>
                    <a:pt x="0" y="6"/>
                  </a:moveTo>
                  <a:lnTo>
                    <a:pt x="196" y="82"/>
                  </a:lnTo>
                  <a:lnTo>
                    <a:pt x="196" y="76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8" name="Freeform 119">
              <a:extLst>
                <a:ext uri="{FF2B5EF4-FFF2-40B4-BE49-F238E27FC236}">
                  <a16:creationId xmlns:a16="http://schemas.microsoft.com/office/drawing/2014/main" id="{77C2D921-16FA-41BA-9F28-32CA15C997E5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4075"/>
              <a:ext cx="207962" cy="60325"/>
            </a:xfrm>
            <a:custGeom>
              <a:avLst/>
              <a:gdLst>
                <a:gd name="T0" fmla="*/ 0 w 273"/>
                <a:gd name="T1" fmla="*/ 80 h 80"/>
                <a:gd name="T2" fmla="*/ 273 w 273"/>
                <a:gd name="T3" fmla="*/ 6 h 80"/>
                <a:gd name="T4" fmla="*/ 273 w 273"/>
                <a:gd name="T5" fmla="*/ 0 h 80"/>
                <a:gd name="T6" fmla="*/ 0 w 273"/>
                <a:gd name="T7" fmla="*/ 74 h 80"/>
                <a:gd name="T8" fmla="*/ 0 w 273"/>
                <a:gd name="T9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3" h="80">
                  <a:moveTo>
                    <a:pt x="0" y="80"/>
                  </a:moveTo>
                  <a:lnTo>
                    <a:pt x="273" y="6"/>
                  </a:lnTo>
                  <a:lnTo>
                    <a:pt x="273" y="0"/>
                  </a:lnTo>
                  <a:lnTo>
                    <a:pt x="0" y="74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69" name="Freeform 120">
              <a:extLst>
                <a:ext uri="{FF2B5EF4-FFF2-40B4-BE49-F238E27FC236}">
                  <a16:creationId xmlns:a16="http://schemas.microsoft.com/office/drawing/2014/main" id="{16E88ECF-3BF3-4028-A5AF-33C087DC2BA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394075"/>
              <a:ext cx="357187" cy="115888"/>
            </a:xfrm>
            <a:custGeom>
              <a:avLst/>
              <a:gdLst>
                <a:gd name="T0" fmla="*/ 0 w 469"/>
                <a:gd name="T1" fmla="*/ 74 h 152"/>
                <a:gd name="T2" fmla="*/ 195 w 469"/>
                <a:gd name="T3" fmla="*/ 152 h 152"/>
                <a:gd name="T4" fmla="*/ 469 w 469"/>
                <a:gd name="T5" fmla="*/ 76 h 152"/>
                <a:gd name="T6" fmla="*/ 273 w 469"/>
                <a:gd name="T7" fmla="*/ 0 h 152"/>
                <a:gd name="T8" fmla="*/ 0 w 469"/>
                <a:gd name="T9" fmla="*/ 74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9" h="152">
                  <a:moveTo>
                    <a:pt x="0" y="74"/>
                  </a:moveTo>
                  <a:lnTo>
                    <a:pt x="195" y="152"/>
                  </a:lnTo>
                  <a:lnTo>
                    <a:pt x="469" y="76"/>
                  </a:lnTo>
                  <a:lnTo>
                    <a:pt x="273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70" name="Freeform 121">
              <a:extLst>
                <a:ext uri="{FF2B5EF4-FFF2-40B4-BE49-F238E27FC236}">
                  <a16:creationId xmlns:a16="http://schemas.microsoft.com/office/drawing/2014/main" id="{3F9AC2E1-9920-4A5C-AEC1-C0C15A336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-4359275" y="3449638"/>
              <a:ext cx="147637" cy="65088"/>
            </a:xfrm>
            <a:custGeom>
              <a:avLst/>
              <a:gdLst>
                <a:gd name="T0" fmla="*/ 0 w 195"/>
                <a:gd name="T1" fmla="*/ 6 h 84"/>
                <a:gd name="T2" fmla="*/ 195 w 195"/>
                <a:gd name="T3" fmla="*/ 84 h 84"/>
                <a:gd name="T4" fmla="*/ 195 w 195"/>
                <a:gd name="T5" fmla="*/ 78 h 84"/>
                <a:gd name="T6" fmla="*/ 0 w 195"/>
                <a:gd name="T7" fmla="*/ 0 h 84"/>
                <a:gd name="T8" fmla="*/ 0 w 195"/>
                <a:gd name="T9" fmla="*/ 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5" h="84">
                  <a:moveTo>
                    <a:pt x="0" y="6"/>
                  </a:moveTo>
                  <a:lnTo>
                    <a:pt x="195" y="84"/>
                  </a:lnTo>
                  <a:lnTo>
                    <a:pt x="195" y="78"/>
                  </a:lnTo>
                  <a:lnTo>
                    <a:pt x="0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71" name="Freeform 122">
              <a:extLst>
                <a:ext uri="{FF2B5EF4-FFF2-40B4-BE49-F238E27FC236}">
                  <a16:creationId xmlns:a16="http://schemas.microsoft.com/office/drawing/2014/main" id="{71B4752E-02ED-4886-B605-DBF8A4F539B9}"/>
                </a:ext>
              </a:extLst>
            </p:cNvPr>
            <p:cNvSpPr>
              <a:spLocks/>
            </p:cNvSpPr>
            <p:nvPr/>
          </p:nvSpPr>
          <p:spPr bwMode="auto">
            <a:xfrm>
              <a:off x="-4211638" y="3451225"/>
              <a:ext cx="209550" cy="63500"/>
            </a:xfrm>
            <a:custGeom>
              <a:avLst/>
              <a:gdLst>
                <a:gd name="T0" fmla="*/ 0 w 274"/>
                <a:gd name="T1" fmla="*/ 82 h 82"/>
                <a:gd name="T2" fmla="*/ 274 w 274"/>
                <a:gd name="T3" fmla="*/ 6 h 82"/>
                <a:gd name="T4" fmla="*/ 274 w 274"/>
                <a:gd name="T5" fmla="*/ 0 h 82"/>
                <a:gd name="T6" fmla="*/ 0 w 274"/>
                <a:gd name="T7" fmla="*/ 76 h 82"/>
                <a:gd name="T8" fmla="*/ 0 w 274"/>
                <a:gd name="T9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82">
                  <a:moveTo>
                    <a:pt x="0" y="82"/>
                  </a:moveTo>
                  <a:lnTo>
                    <a:pt x="274" y="6"/>
                  </a:lnTo>
                  <a:lnTo>
                    <a:pt x="274" y="0"/>
                  </a:lnTo>
                  <a:lnTo>
                    <a:pt x="0" y="76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CCFF00"/>
            </a:solidFill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cxnSp>
          <p:nvCxnSpPr>
            <p:cNvPr id="1972" name="Straight Connector 1971">
              <a:extLst>
                <a:ext uri="{FF2B5EF4-FFF2-40B4-BE49-F238E27FC236}">
                  <a16:creationId xmlns:a16="http://schemas.microsoft.com/office/drawing/2014/main" id="{A3C1D5F4-1F2B-4BAB-8B29-10EF9BD50436}"/>
                </a:ext>
              </a:extLst>
            </p:cNvPr>
            <p:cNvCxnSpPr>
              <a:cxnSpLocks/>
              <a:stCxn id="1857" idx="3"/>
              <a:endCxn id="1876" idx="0"/>
            </p:cNvCxnSpPr>
            <p:nvPr/>
          </p:nvCxnSpPr>
          <p:spPr>
            <a:xfrm>
              <a:off x="-5535613" y="2092864"/>
              <a:ext cx="61913" cy="9837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73" name="TextBox 1972">
                <a:extLst>
                  <a:ext uri="{FF2B5EF4-FFF2-40B4-BE49-F238E27FC236}">
                    <a16:creationId xmlns:a16="http://schemas.microsoft.com/office/drawing/2014/main" id="{3D696FC2-FF43-4EC1-9BD2-F42684DA8799}"/>
                  </a:ext>
                </a:extLst>
              </p:cNvPr>
              <p:cNvSpPr txBox="1"/>
              <p:nvPr/>
            </p:nvSpPr>
            <p:spPr>
              <a:xfrm>
                <a:off x="9031927" y="2178751"/>
                <a:ext cx="466474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en-US" sz="15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73" name="TextBox 1972">
                <a:extLst>
                  <a:ext uri="{FF2B5EF4-FFF2-40B4-BE49-F238E27FC236}">
                    <a16:creationId xmlns:a16="http://schemas.microsoft.com/office/drawing/2014/main" id="{3D696FC2-FF43-4EC1-9BD2-F42684DA8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1927" y="2178751"/>
                <a:ext cx="466474" cy="230832"/>
              </a:xfrm>
              <a:prstGeom prst="rect">
                <a:avLst/>
              </a:prstGeom>
              <a:blipFill>
                <a:blip r:embed="rId2"/>
                <a:stretch>
                  <a:fillRect l="-11842" t="-23684" r="-15789" b="-4736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4" name="TextBox 1973">
                <a:extLst>
                  <a:ext uri="{FF2B5EF4-FFF2-40B4-BE49-F238E27FC236}">
                    <a16:creationId xmlns:a16="http://schemas.microsoft.com/office/drawing/2014/main" id="{6A859E94-5F07-4156-B6B6-83BFA29A3756}"/>
                  </a:ext>
                </a:extLst>
              </p:cNvPr>
              <p:cNvSpPr txBox="1"/>
              <p:nvPr/>
            </p:nvSpPr>
            <p:spPr>
              <a:xfrm rot="16200000">
                <a:off x="8346358" y="4569562"/>
                <a:ext cx="1135059" cy="2921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1500" i="1">
                          <a:latin typeface="Cambria Math" panose="02040503050406030204" pitchFamily="18" charset="0"/>
                        </a:rPr>
                        <m:t>|/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74" name="TextBox 1973">
                <a:extLst>
                  <a:ext uri="{FF2B5EF4-FFF2-40B4-BE49-F238E27FC236}">
                    <a16:creationId xmlns:a16="http://schemas.microsoft.com/office/drawing/2014/main" id="{6A859E94-5F07-4156-B6B6-83BFA29A3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346358" y="4569562"/>
                <a:ext cx="1135059" cy="292131"/>
              </a:xfrm>
              <a:prstGeom prst="rect">
                <a:avLst/>
              </a:prstGeom>
              <a:blipFill>
                <a:blip r:embed="rId3"/>
                <a:stretch>
                  <a:fillRect l="-2083" r="-229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5" name="Rectangle 1974">
                <a:extLst>
                  <a:ext uri="{FF2B5EF4-FFF2-40B4-BE49-F238E27FC236}">
                    <a16:creationId xmlns:a16="http://schemas.microsoft.com/office/drawing/2014/main" id="{805DB5DA-0331-4B97-9661-E0484438D343}"/>
                  </a:ext>
                </a:extLst>
              </p:cNvPr>
              <p:cNvSpPr/>
              <p:nvPr/>
            </p:nvSpPr>
            <p:spPr>
              <a:xfrm rot="1305102">
                <a:off x="8984547" y="3328030"/>
                <a:ext cx="1286758" cy="323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𝑙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- harmonic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75" name="Rectangle 1974">
                <a:extLst>
                  <a:ext uri="{FF2B5EF4-FFF2-40B4-BE49-F238E27FC236}">
                    <a16:creationId xmlns:a16="http://schemas.microsoft.com/office/drawing/2014/main" id="{805DB5DA-0331-4B97-9661-E0484438D3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05102">
                <a:off x="8984547" y="3328030"/>
                <a:ext cx="1286758" cy="3231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76" name="Group 1975">
            <a:extLst>
              <a:ext uri="{FF2B5EF4-FFF2-40B4-BE49-F238E27FC236}">
                <a16:creationId xmlns:a16="http://schemas.microsoft.com/office/drawing/2014/main" id="{B4F6AC6F-DA4C-42BD-9C81-5D4182A0314D}"/>
              </a:ext>
            </a:extLst>
          </p:cNvPr>
          <p:cNvGrpSpPr/>
          <p:nvPr/>
        </p:nvGrpSpPr>
        <p:grpSpPr>
          <a:xfrm>
            <a:off x="9153525" y="1735546"/>
            <a:ext cx="1118508" cy="300082"/>
            <a:chOff x="957747" y="5656130"/>
            <a:chExt cx="1491343" cy="400108"/>
          </a:xfrm>
        </p:grpSpPr>
        <p:sp>
          <p:nvSpPr>
            <p:cNvPr id="1977" name="Rectangle 1976">
              <a:extLst>
                <a:ext uri="{FF2B5EF4-FFF2-40B4-BE49-F238E27FC236}">
                  <a16:creationId xmlns:a16="http://schemas.microsoft.com/office/drawing/2014/main" id="{AABEA4B6-7717-4196-B885-5649DC86A5C8}"/>
                </a:ext>
              </a:extLst>
            </p:cNvPr>
            <p:cNvSpPr/>
            <p:nvPr/>
          </p:nvSpPr>
          <p:spPr>
            <a:xfrm>
              <a:off x="1112828" y="5656130"/>
              <a:ext cx="1336262" cy="400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50" dirty="0">
                  <a:latin typeface="Arial" panose="020B0604020202020204" pitchFamily="34" charset="0"/>
                  <a:cs typeface="Arial" panose="020B0604020202020204" pitchFamily="34" charset="0"/>
                </a:rPr>
                <a:t>Symmetric</a:t>
              </a:r>
            </a:p>
          </p:txBody>
        </p:sp>
        <p:sp>
          <p:nvSpPr>
            <p:cNvPr id="1978" name="Rectangle 1977">
              <a:extLst>
                <a:ext uri="{FF2B5EF4-FFF2-40B4-BE49-F238E27FC236}">
                  <a16:creationId xmlns:a16="http://schemas.microsoft.com/office/drawing/2014/main" id="{B10C015F-2C47-4E62-A2F1-50F92B77E02D}"/>
                </a:ext>
              </a:extLst>
            </p:cNvPr>
            <p:cNvSpPr/>
            <p:nvPr/>
          </p:nvSpPr>
          <p:spPr>
            <a:xfrm>
              <a:off x="957747" y="5778848"/>
              <a:ext cx="112838" cy="112838"/>
            </a:xfrm>
            <a:prstGeom prst="rect">
              <a:avLst/>
            </a:prstGeom>
            <a:noFill/>
            <a:ln w="381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</p:grpSp>
      <p:grpSp>
        <p:nvGrpSpPr>
          <p:cNvPr id="1979" name="Group 1978">
            <a:extLst>
              <a:ext uri="{FF2B5EF4-FFF2-40B4-BE49-F238E27FC236}">
                <a16:creationId xmlns:a16="http://schemas.microsoft.com/office/drawing/2014/main" id="{EB5EC9F3-E2E0-4A0A-88B8-AD344D8F0868}"/>
              </a:ext>
            </a:extLst>
          </p:cNvPr>
          <p:cNvGrpSpPr/>
          <p:nvPr/>
        </p:nvGrpSpPr>
        <p:grpSpPr>
          <a:xfrm>
            <a:off x="9153525" y="3781486"/>
            <a:ext cx="1655226" cy="315405"/>
            <a:chOff x="4210097" y="5655417"/>
            <a:chExt cx="2206968" cy="400108"/>
          </a:xfrm>
        </p:grpSpPr>
        <p:sp>
          <p:nvSpPr>
            <p:cNvPr id="1980" name="Rectangle 1979">
              <a:extLst>
                <a:ext uri="{FF2B5EF4-FFF2-40B4-BE49-F238E27FC236}">
                  <a16:creationId xmlns:a16="http://schemas.microsoft.com/office/drawing/2014/main" id="{3DE99C4E-4942-4893-AF97-B7AB49D015EE}"/>
                </a:ext>
              </a:extLst>
            </p:cNvPr>
            <p:cNvSpPr/>
            <p:nvPr/>
          </p:nvSpPr>
          <p:spPr>
            <a:xfrm>
              <a:off x="4357377" y="5655417"/>
              <a:ext cx="2059688" cy="400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350" dirty="0">
                  <a:latin typeface="Arial" panose="020B0604020202020204" pitchFamily="34" charset="0"/>
                  <a:cs typeface="Arial" panose="020B0604020202020204" pitchFamily="34" charset="0"/>
                </a:rPr>
                <a:t>Broken symmetry</a:t>
              </a:r>
            </a:p>
          </p:txBody>
        </p:sp>
        <p:sp>
          <p:nvSpPr>
            <p:cNvPr id="1981" name="Rectangle 1980">
              <a:extLst>
                <a:ext uri="{FF2B5EF4-FFF2-40B4-BE49-F238E27FC236}">
                  <a16:creationId xmlns:a16="http://schemas.microsoft.com/office/drawing/2014/main" id="{2C9AD331-8EF8-4A2D-BF0A-3BA2ACA6F9A5}"/>
                </a:ext>
              </a:extLst>
            </p:cNvPr>
            <p:cNvSpPr/>
            <p:nvPr/>
          </p:nvSpPr>
          <p:spPr>
            <a:xfrm>
              <a:off x="4210097" y="5778848"/>
              <a:ext cx="112838" cy="11283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82" name="TextBox 1981">
                <a:extLst>
                  <a:ext uri="{FF2B5EF4-FFF2-40B4-BE49-F238E27FC236}">
                    <a16:creationId xmlns:a16="http://schemas.microsoft.com/office/drawing/2014/main" id="{9935F4C9-A07E-4D2A-93A6-935288A9E0A7}"/>
                  </a:ext>
                </a:extLst>
              </p:cNvPr>
              <p:cNvSpPr txBox="1"/>
              <p:nvPr/>
            </p:nvSpPr>
            <p:spPr>
              <a:xfrm>
                <a:off x="9155617" y="4202969"/>
                <a:ext cx="466474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sz="1500" dirty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en-US" sz="15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endParaRPr lang="en-US" sz="1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82" name="TextBox 1981">
                <a:extLst>
                  <a:ext uri="{FF2B5EF4-FFF2-40B4-BE49-F238E27FC236}">
                    <a16:creationId xmlns:a16="http://schemas.microsoft.com/office/drawing/2014/main" id="{9935F4C9-A07E-4D2A-93A6-935288A9E0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5617" y="4202969"/>
                <a:ext cx="466474" cy="230832"/>
              </a:xfrm>
              <a:prstGeom prst="rect">
                <a:avLst/>
              </a:prstGeom>
              <a:blipFill>
                <a:blip r:embed="rId5"/>
                <a:stretch>
                  <a:fillRect l="-11842" t="-23684" r="-15789" b="-47368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3" name="TextBox 1982">
                <a:extLst>
                  <a:ext uri="{FF2B5EF4-FFF2-40B4-BE49-F238E27FC236}">
                    <a16:creationId xmlns:a16="http://schemas.microsoft.com/office/drawing/2014/main" id="{56090CAC-6C56-4CA9-8E5E-80F33A4D0A17}"/>
                  </a:ext>
                </a:extLst>
              </p:cNvPr>
              <p:cNvSpPr txBox="1"/>
              <p:nvPr/>
            </p:nvSpPr>
            <p:spPr>
              <a:xfrm rot="16200000">
                <a:off x="8223886" y="2545344"/>
                <a:ext cx="1135059" cy="2921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1500" i="1">
                          <a:latin typeface="Cambria Math" panose="02040503050406030204" pitchFamily="18" charset="0"/>
                        </a:rPr>
                        <m:t>|/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1983" name="TextBox 1982">
                <a:extLst>
                  <a:ext uri="{FF2B5EF4-FFF2-40B4-BE49-F238E27FC236}">
                    <a16:creationId xmlns:a16="http://schemas.microsoft.com/office/drawing/2014/main" id="{56090CAC-6C56-4CA9-8E5E-80F33A4D0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223886" y="2545344"/>
                <a:ext cx="1135059" cy="292131"/>
              </a:xfrm>
              <a:prstGeom prst="rect">
                <a:avLst/>
              </a:prstGeom>
              <a:blipFill>
                <a:blip r:embed="rId6"/>
                <a:stretch>
                  <a:fillRect l="-4167" r="-22917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84" name="Rectangle 1983">
            <a:extLst>
              <a:ext uri="{FF2B5EF4-FFF2-40B4-BE49-F238E27FC236}">
                <a16:creationId xmlns:a16="http://schemas.microsoft.com/office/drawing/2014/main" id="{0FA1E79E-0062-40C7-983C-5B16DC1E8FEA}"/>
              </a:ext>
            </a:extLst>
          </p:cNvPr>
          <p:cNvSpPr/>
          <p:nvPr/>
        </p:nvSpPr>
        <p:spPr>
          <a:xfrm>
            <a:off x="10414757" y="3306758"/>
            <a:ext cx="255791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85" name="Group 1984">
            <a:extLst>
              <a:ext uri="{FF2B5EF4-FFF2-40B4-BE49-F238E27FC236}">
                <a16:creationId xmlns:a16="http://schemas.microsoft.com/office/drawing/2014/main" id="{282083A8-1DAA-4BA9-BC91-C2D95FB286FA}"/>
              </a:ext>
            </a:extLst>
          </p:cNvPr>
          <p:cNvGrpSpPr/>
          <p:nvPr/>
        </p:nvGrpSpPr>
        <p:grpSpPr>
          <a:xfrm>
            <a:off x="10098823" y="3073424"/>
            <a:ext cx="750169" cy="428847"/>
            <a:chOff x="-6400800" y="4613275"/>
            <a:chExt cx="1371153" cy="745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6" name="TextBox 1985">
                  <a:extLst>
                    <a:ext uri="{FF2B5EF4-FFF2-40B4-BE49-F238E27FC236}">
                      <a16:creationId xmlns:a16="http://schemas.microsoft.com/office/drawing/2014/main" id="{B8A009E7-D995-431D-823A-2CC853B24B32}"/>
                    </a:ext>
                  </a:extLst>
                </p:cNvPr>
                <p:cNvSpPr txBox="1"/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6" name="TextBox 1985">
                  <a:extLst>
                    <a:ext uri="{FF2B5EF4-FFF2-40B4-BE49-F238E27FC236}">
                      <a16:creationId xmlns:a16="http://schemas.microsoft.com/office/drawing/2014/main" id="{B8A009E7-D995-431D-823A-2CC853B24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blipFill>
                  <a:blip r:embed="rId17"/>
                  <a:stretch>
                    <a:fillRect l="-16000" r="-800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7" name="TextBox 1986">
                  <a:extLst>
                    <a:ext uri="{FF2B5EF4-FFF2-40B4-BE49-F238E27FC236}">
                      <a16:creationId xmlns:a16="http://schemas.microsoft.com/office/drawing/2014/main" id="{16A19394-5C7B-4A9E-BF5F-6ED9D5F05BE5}"/>
                    </a:ext>
                  </a:extLst>
                </p:cNvPr>
                <p:cNvSpPr txBox="1"/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7" name="TextBox 1986">
                  <a:extLst>
                    <a:ext uri="{FF2B5EF4-FFF2-40B4-BE49-F238E27FC236}">
                      <a16:creationId xmlns:a16="http://schemas.microsoft.com/office/drawing/2014/main" id="{16A19394-5C7B-4A9E-BF5F-6ED9D5F05B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blipFill>
                  <a:blip r:embed="rId18"/>
                  <a:stretch>
                    <a:fillRect l="-15385" r="-1153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8" name="TextBox 1987">
                  <a:extLst>
                    <a:ext uri="{FF2B5EF4-FFF2-40B4-BE49-F238E27FC236}">
                      <a16:creationId xmlns:a16="http://schemas.microsoft.com/office/drawing/2014/main" id="{5A7A68B5-BD8A-42D6-BD14-FA813A4A4F76}"/>
                    </a:ext>
                  </a:extLst>
                </p:cNvPr>
                <p:cNvSpPr txBox="1"/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88" name="TextBox 1987">
                  <a:extLst>
                    <a:ext uri="{FF2B5EF4-FFF2-40B4-BE49-F238E27FC236}">
                      <a16:creationId xmlns:a16="http://schemas.microsoft.com/office/drawing/2014/main" id="{5A7A68B5-BD8A-42D6-BD14-FA813A4A4F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blipFill>
                  <a:blip r:embed="rId19"/>
                  <a:stretch>
                    <a:fillRect l="-29630" r="-18519" b="-2894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89" name="Group 1988">
            <a:extLst>
              <a:ext uri="{FF2B5EF4-FFF2-40B4-BE49-F238E27FC236}">
                <a16:creationId xmlns:a16="http://schemas.microsoft.com/office/drawing/2014/main" id="{11B0C8D5-4F80-4441-879F-6AB6F5094BCA}"/>
              </a:ext>
            </a:extLst>
          </p:cNvPr>
          <p:cNvGrpSpPr/>
          <p:nvPr/>
        </p:nvGrpSpPr>
        <p:grpSpPr>
          <a:xfrm>
            <a:off x="10201237" y="5097642"/>
            <a:ext cx="750169" cy="428847"/>
            <a:chOff x="-6400800" y="4613275"/>
            <a:chExt cx="1371153" cy="7457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0" name="TextBox 1989">
                  <a:extLst>
                    <a:ext uri="{FF2B5EF4-FFF2-40B4-BE49-F238E27FC236}">
                      <a16:creationId xmlns:a16="http://schemas.microsoft.com/office/drawing/2014/main" id="{69BAC6EC-FD36-4B18-8CC7-7E3A1CA0E8B1}"/>
                    </a:ext>
                  </a:extLst>
                </p:cNvPr>
                <p:cNvSpPr txBox="1"/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𝑧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0" name="TextBox 1989">
                  <a:extLst>
                    <a:ext uri="{FF2B5EF4-FFF2-40B4-BE49-F238E27FC236}">
                      <a16:creationId xmlns:a16="http://schemas.microsoft.com/office/drawing/2014/main" id="{69BAC6EC-FD36-4B18-8CC7-7E3A1CA0E8B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302249" y="4613275"/>
                  <a:ext cx="272602" cy="421913"/>
                </a:xfrm>
                <a:prstGeom prst="rect">
                  <a:avLst/>
                </a:prstGeom>
                <a:blipFill>
                  <a:blip r:embed="rId20"/>
                  <a:stretch>
                    <a:fillRect l="-16000" r="-800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1" name="TextBox 1990">
                  <a:extLst>
                    <a:ext uri="{FF2B5EF4-FFF2-40B4-BE49-F238E27FC236}">
                      <a16:creationId xmlns:a16="http://schemas.microsoft.com/office/drawing/2014/main" id="{D3B90815-1871-4F06-AF0C-8D3D2D8F2D03}"/>
                    </a:ext>
                  </a:extLst>
                </p:cNvPr>
                <p:cNvSpPr txBox="1"/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1" name="TextBox 1990">
                  <a:extLst>
                    <a:ext uri="{FF2B5EF4-FFF2-40B4-BE49-F238E27FC236}">
                      <a16:creationId xmlns:a16="http://schemas.microsoft.com/office/drawing/2014/main" id="{D3B90815-1871-4F06-AF0C-8D3D2D8F2D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6400800" y="4937125"/>
                  <a:ext cx="294870" cy="421913"/>
                </a:xfrm>
                <a:prstGeom prst="rect">
                  <a:avLst/>
                </a:prstGeom>
                <a:blipFill>
                  <a:blip r:embed="rId21"/>
                  <a:stretch>
                    <a:fillRect l="-15385" r="-1153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2" name="TextBox 1991">
                  <a:extLst>
                    <a:ext uri="{FF2B5EF4-FFF2-40B4-BE49-F238E27FC236}">
                      <a16:creationId xmlns:a16="http://schemas.microsoft.com/office/drawing/2014/main" id="{22CD07CB-23F2-47DC-9803-2A111B6B8233}"/>
                    </a:ext>
                  </a:extLst>
                </p:cNvPr>
                <p:cNvSpPr txBox="1"/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992" name="TextBox 1991">
                  <a:extLst>
                    <a:ext uri="{FF2B5EF4-FFF2-40B4-BE49-F238E27FC236}">
                      <a16:creationId xmlns:a16="http://schemas.microsoft.com/office/drawing/2014/main" id="{22CD07CB-23F2-47DC-9803-2A111B6B82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854701" y="4772024"/>
                  <a:ext cx="298972" cy="421913"/>
                </a:xfrm>
                <a:prstGeom prst="rect">
                  <a:avLst/>
                </a:prstGeom>
                <a:blipFill>
                  <a:blip r:embed="rId22"/>
                  <a:stretch>
                    <a:fillRect l="-29630" r="-18519" b="-28947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93" name="Group 1992">
            <a:extLst>
              <a:ext uri="{FF2B5EF4-FFF2-40B4-BE49-F238E27FC236}">
                <a16:creationId xmlns:a16="http://schemas.microsoft.com/office/drawing/2014/main" id="{41B47514-5284-41D3-A45D-A0911D7E2BBB}"/>
              </a:ext>
            </a:extLst>
          </p:cNvPr>
          <p:cNvGrpSpPr/>
          <p:nvPr/>
        </p:nvGrpSpPr>
        <p:grpSpPr>
          <a:xfrm>
            <a:off x="10751244" y="3241705"/>
            <a:ext cx="1139102" cy="835938"/>
            <a:chOff x="2513956" y="5258959"/>
            <a:chExt cx="1518803" cy="10604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4" name="TextBox 1993">
                  <a:extLst>
                    <a:ext uri="{FF2B5EF4-FFF2-40B4-BE49-F238E27FC236}">
                      <a16:creationId xmlns:a16="http://schemas.microsoft.com/office/drawing/2014/main" id="{85528C5E-D672-434A-8087-946C7FE8E292}"/>
                    </a:ext>
                  </a:extLst>
                </p:cNvPr>
                <p:cNvSpPr txBox="1"/>
                <p:nvPr/>
              </p:nvSpPr>
              <p:spPr>
                <a:xfrm>
                  <a:off x="3135837" y="5258959"/>
                  <a:ext cx="4920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4" name="TextBox 1993">
                  <a:extLst>
                    <a:ext uri="{FF2B5EF4-FFF2-40B4-BE49-F238E27FC236}">
                      <a16:creationId xmlns:a16="http://schemas.microsoft.com/office/drawing/2014/main" id="{85528C5E-D672-434A-8087-946C7FE8E2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5837" y="5258959"/>
                  <a:ext cx="492016" cy="369332"/>
                </a:xfrm>
                <a:prstGeom prst="rect">
                  <a:avLst/>
                </a:prstGeom>
                <a:blipFill>
                  <a:blip r:embed="rId2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5" name="TextBox 1994">
                  <a:extLst>
                    <a:ext uri="{FF2B5EF4-FFF2-40B4-BE49-F238E27FC236}">
                      <a16:creationId xmlns:a16="http://schemas.microsoft.com/office/drawing/2014/main" id="{5A06A63D-D47B-43D8-BDFB-1CC9FC0DAF98}"/>
                    </a:ext>
                  </a:extLst>
                </p:cNvPr>
                <p:cNvSpPr txBox="1"/>
                <p:nvPr/>
              </p:nvSpPr>
              <p:spPr>
                <a:xfrm>
                  <a:off x="3427466" y="5593638"/>
                  <a:ext cx="60529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9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5" name="TextBox 1994">
                  <a:extLst>
                    <a:ext uri="{FF2B5EF4-FFF2-40B4-BE49-F238E27FC236}">
                      <a16:creationId xmlns:a16="http://schemas.microsoft.com/office/drawing/2014/main" id="{5A06A63D-D47B-43D8-BDFB-1CC9FC0DAF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7466" y="5593638"/>
                  <a:ext cx="605293" cy="369332"/>
                </a:xfrm>
                <a:prstGeom prst="rect">
                  <a:avLst/>
                </a:prstGeom>
                <a:blipFill>
                  <a:blip r:embed="rId2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6" name="TextBox 1995">
                  <a:extLst>
                    <a:ext uri="{FF2B5EF4-FFF2-40B4-BE49-F238E27FC236}">
                      <a16:creationId xmlns:a16="http://schemas.microsoft.com/office/drawing/2014/main" id="{C862BFE2-FB12-48C1-AC21-ABFF1E7FDF6F}"/>
                    </a:ext>
                  </a:extLst>
                </p:cNvPr>
                <p:cNvSpPr txBox="1"/>
                <p:nvPr/>
              </p:nvSpPr>
              <p:spPr>
                <a:xfrm>
                  <a:off x="2972044" y="5950063"/>
                  <a:ext cx="7185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18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6" name="TextBox 1995">
                  <a:extLst>
                    <a:ext uri="{FF2B5EF4-FFF2-40B4-BE49-F238E27FC236}">
                      <a16:creationId xmlns:a16="http://schemas.microsoft.com/office/drawing/2014/main" id="{C862BFE2-FB12-48C1-AC21-ABFF1E7FDF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2044" y="5950063"/>
                  <a:ext cx="718573" cy="369332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97" name="TextBox 1996">
                  <a:extLst>
                    <a:ext uri="{FF2B5EF4-FFF2-40B4-BE49-F238E27FC236}">
                      <a16:creationId xmlns:a16="http://schemas.microsoft.com/office/drawing/2014/main" id="{D097CCCB-FD2B-4AD0-A473-12057597AC19}"/>
                    </a:ext>
                  </a:extLst>
                </p:cNvPr>
                <p:cNvSpPr txBox="1"/>
                <p:nvPr/>
              </p:nvSpPr>
              <p:spPr>
                <a:xfrm>
                  <a:off x="2513956" y="5608018"/>
                  <a:ext cx="7185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270</m:t>
                        </m:r>
                        <m:r>
                          <a:rPr lang="en-U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1997" name="TextBox 1996">
                  <a:extLst>
                    <a:ext uri="{FF2B5EF4-FFF2-40B4-BE49-F238E27FC236}">
                      <a16:creationId xmlns:a16="http://schemas.microsoft.com/office/drawing/2014/main" id="{D097CCCB-FD2B-4AD0-A473-12057597AC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3956" y="5608018"/>
                  <a:ext cx="718573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98" name="Picture 1997" descr="A picture containing device&#10;&#10;Description automatically generated">
              <a:extLst>
                <a:ext uri="{FF2B5EF4-FFF2-40B4-BE49-F238E27FC236}">
                  <a16:creationId xmlns:a16="http://schemas.microsoft.com/office/drawing/2014/main" id="{AC0CA753-8004-405B-A4C1-1224B00AB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062488" y="5548895"/>
              <a:ext cx="462279" cy="46227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09" name="TextBox 2008">
                <a:extLst>
                  <a:ext uri="{FF2B5EF4-FFF2-40B4-BE49-F238E27FC236}">
                    <a16:creationId xmlns:a16="http://schemas.microsoft.com/office/drawing/2014/main" id="{C36A4E5C-33BD-48D6-AB26-44050AD93D03}"/>
                  </a:ext>
                </a:extLst>
              </p:cNvPr>
              <p:cNvSpPr txBox="1"/>
              <p:nvPr/>
            </p:nvSpPr>
            <p:spPr>
              <a:xfrm>
                <a:off x="1896415" y="5819375"/>
                <a:ext cx="4810125" cy="27699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𝐹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drive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09" name="TextBox 2008">
                <a:extLst>
                  <a:ext uri="{FF2B5EF4-FFF2-40B4-BE49-F238E27FC236}">
                    <a16:creationId xmlns:a16="http://schemas.microsoft.com/office/drawing/2014/main" id="{C36A4E5C-33BD-48D6-AB26-44050AD93D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15" y="5819375"/>
                <a:ext cx="4810125" cy="276999"/>
              </a:xfrm>
              <a:prstGeom prst="rect">
                <a:avLst/>
              </a:prstGeom>
              <a:blipFill>
                <a:blip r:embed="rId28"/>
                <a:stretch>
                  <a:fillRect t="-2222" b="-17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12" name="TextBox 2011">
                <a:extLst>
                  <a:ext uri="{FF2B5EF4-FFF2-40B4-BE49-F238E27FC236}">
                    <a16:creationId xmlns:a16="http://schemas.microsoft.com/office/drawing/2014/main" id="{479C25CA-7C31-4E95-B10F-1EC126B13BDB}"/>
                  </a:ext>
                </a:extLst>
              </p:cNvPr>
              <p:cNvSpPr txBox="1"/>
              <p:nvPr/>
            </p:nvSpPr>
            <p:spPr>
              <a:xfrm>
                <a:off x="7912438" y="5500525"/>
                <a:ext cx="4572000" cy="895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sup>
                          </m:sSub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L" dirty="0"/>
              </a:p>
            </p:txBody>
          </p:sp>
        </mc:Choice>
        <mc:Fallback xmlns="">
          <p:sp>
            <p:nvSpPr>
              <p:cNvPr id="2012" name="TextBox 2011">
                <a:extLst>
                  <a:ext uri="{FF2B5EF4-FFF2-40B4-BE49-F238E27FC236}">
                    <a16:creationId xmlns:a16="http://schemas.microsoft.com/office/drawing/2014/main" id="{479C25CA-7C31-4E95-B10F-1EC126B13B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2438" y="5500525"/>
                <a:ext cx="4572000" cy="895566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29">
            <a:extLst>
              <a:ext uri="{FF2B5EF4-FFF2-40B4-BE49-F238E27FC236}">
                <a16:creationId xmlns:a16="http://schemas.microsoft.com/office/drawing/2014/main" id="{249F4650-3678-5CC3-16D1-1EFCA1AF028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996842"/>
            <a:ext cx="3200400" cy="1355957"/>
            <a:chOff x="2286000" y="1779224"/>
            <a:chExt cx="3810000" cy="1573576"/>
          </a:xfrm>
        </p:grpSpPr>
        <p:sp>
          <p:nvSpPr>
            <p:cNvPr id="1999" name="Freeform 4">
              <a:extLst>
                <a:ext uri="{FF2B5EF4-FFF2-40B4-BE49-F238E27FC236}">
                  <a16:creationId xmlns:a16="http://schemas.microsoft.com/office/drawing/2014/main" id="{2DA19E9F-36E1-AEFA-A6E6-4B226A5F7F19}"/>
                </a:ext>
              </a:extLst>
            </p:cNvPr>
            <p:cNvSpPr/>
            <p:nvPr/>
          </p:nvSpPr>
          <p:spPr bwMode="auto">
            <a:xfrm>
              <a:off x="2514600" y="1980883"/>
              <a:ext cx="3429000" cy="1117859"/>
            </a:xfrm>
            <a:custGeom>
              <a:avLst/>
              <a:gdLst>
                <a:gd name="connsiteX0" fmla="*/ 0 w 3028950"/>
                <a:gd name="connsiteY0" fmla="*/ 0 h 1117600"/>
                <a:gd name="connsiteX1" fmla="*/ 676275 w 3028950"/>
                <a:gd name="connsiteY1" fmla="*/ 742950 h 1117600"/>
                <a:gd name="connsiteX2" fmla="*/ 1543050 w 3028950"/>
                <a:gd name="connsiteY2" fmla="*/ 1114425 h 1117600"/>
                <a:gd name="connsiteX3" fmla="*/ 2352675 w 3028950"/>
                <a:gd name="connsiteY3" fmla="*/ 762000 h 1117600"/>
                <a:gd name="connsiteX4" fmla="*/ 3028950 w 3028950"/>
                <a:gd name="connsiteY4" fmla="*/ 47625 h 1117600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3095625 w 3095625"/>
                <a:gd name="connsiteY4" fmla="*/ 28575 h 1117600"/>
                <a:gd name="connsiteX0" fmla="*/ 0 w 3095625"/>
                <a:gd name="connsiteY0" fmla="*/ 46037 h 1163637"/>
                <a:gd name="connsiteX1" fmla="*/ 676275 w 3095625"/>
                <a:gd name="connsiteY1" fmla="*/ 788987 h 1163637"/>
                <a:gd name="connsiteX2" fmla="*/ 1543050 w 3095625"/>
                <a:gd name="connsiteY2" fmla="*/ 1160462 h 1163637"/>
                <a:gd name="connsiteX3" fmla="*/ 2352675 w 3095625"/>
                <a:gd name="connsiteY3" fmla="*/ 808037 h 1163637"/>
                <a:gd name="connsiteX4" fmla="*/ 2943225 w 3095625"/>
                <a:gd name="connsiteY4" fmla="*/ 122237 h 1163637"/>
                <a:gd name="connsiteX5" fmla="*/ 3095625 w 3095625"/>
                <a:gd name="connsiteY5" fmla="*/ 74612 h 1163637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2867025 w 3095625"/>
                <a:gd name="connsiteY4" fmla="*/ 152401 h 1117600"/>
                <a:gd name="connsiteX5" fmla="*/ 3095625 w 3095625"/>
                <a:gd name="connsiteY5" fmla="*/ 28575 h 1117600"/>
                <a:gd name="connsiteX0" fmla="*/ 0 w 3248025"/>
                <a:gd name="connsiteY0" fmla="*/ 0 h 1117600"/>
                <a:gd name="connsiteX1" fmla="*/ 676275 w 3248025"/>
                <a:gd name="connsiteY1" fmla="*/ 742950 h 1117600"/>
                <a:gd name="connsiteX2" fmla="*/ 1543050 w 3248025"/>
                <a:gd name="connsiteY2" fmla="*/ 1114425 h 1117600"/>
                <a:gd name="connsiteX3" fmla="*/ 2352675 w 3248025"/>
                <a:gd name="connsiteY3" fmla="*/ 762000 h 1117600"/>
                <a:gd name="connsiteX4" fmla="*/ 2867025 w 3248025"/>
                <a:gd name="connsiteY4" fmla="*/ 152401 h 1117600"/>
                <a:gd name="connsiteX5" fmla="*/ 3248025 w 3248025"/>
                <a:gd name="connsiteY5" fmla="*/ 0 h 1117600"/>
                <a:gd name="connsiteX0" fmla="*/ 0 w 3248025"/>
                <a:gd name="connsiteY0" fmla="*/ 0 h 1117600"/>
                <a:gd name="connsiteX1" fmla="*/ 276225 w 3248025"/>
                <a:gd name="connsiteY1" fmla="*/ 228600 h 1117600"/>
                <a:gd name="connsiteX2" fmla="*/ 676275 w 3248025"/>
                <a:gd name="connsiteY2" fmla="*/ 742950 h 1117600"/>
                <a:gd name="connsiteX3" fmla="*/ 1543050 w 3248025"/>
                <a:gd name="connsiteY3" fmla="*/ 1114425 h 1117600"/>
                <a:gd name="connsiteX4" fmla="*/ 2352675 w 3248025"/>
                <a:gd name="connsiteY4" fmla="*/ 762000 h 1117600"/>
                <a:gd name="connsiteX5" fmla="*/ 2867025 w 3248025"/>
                <a:gd name="connsiteY5" fmla="*/ 152401 h 1117600"/>
                <a:gd name="connsiteX6" fmla="*/ 3248025 w 3248025"/>
                <a:gd name="connsiteY6" fmla="*/ 0 h 1117600"/>
                <a:gd name="connsiteX0" fmla="*/ 0 w 3429000"/>
                <a:gd name="connsiteY0" fmla="*/ 0 h 1117600"/>
                <a:gd name="connsiteX1" fmla="*/ 457200 w 3429000"/>
                <a:gd name="connsiteY1" fmla="*/ 228600 h 1117600"/>
                <a:gd name="connsiteX2" fmla="*/ 857250 w 3429000"/>
                <a:gd name="connsiteY2" fmla="*/ 742950 h 1117600"/>
                <a:gd name="connsiteX3" fmla="*/ 1724025 w 3429000"/>
                <a:gd name="connsiteY3" fmla="*/ 1114425 h 1117600"/>
                <a:gd name="connsiteX4" fmla="*/ 2533650 w 3429000"/>
                <a:gd name="connsiteY4" fmla="*/ 762000 h 1117600"/>
                <a:gd name="connsiteX5" fmla="*/ 3048000 w 3429000"/>
                <a:gd name="connsiteY5" fmla="*/ 152401 h 1117600"/>
                <a:gd name="connsiteX6" fmla="*/ 3429000 w 3429000"/>
                <a:gd name="connsiteY6" fmla="*/ 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0" h="1117600">
                  <a:moveTo>
                    <a:pt x="0" y="0"/>
                  </a:moveTo>
                  <a:cubicBezTo>
                    <a:pt x="12700" y="17463"/>
                    <a:pt x="314325" y="104775"/>
                    <a:pt x="457200" y="228600"/>
                  </a:cubicBezTo>
                  <a:cubicBezTo>
                    <a:pt x="600075" y="352425"/>
                    <a:pt x="646113" y="595313"/>
                    <a:pt x="857250" y="742950"/>
                  </a:cubicBezTo>
                  <a:cubicBezTo>
                    <a:pt x="1068387" y="890587"/>
                    <a:pt x="1444625" y="1111250"/>
                    <a:pt x="1724025" y="1114425"/>
                  </a:cubicBezTo>
                  <a:cubicBezTo>
                    <a:pt x="2003425" y="1117600"/>
                    <a:pt x="2312988" y="922337"/>
                    <a:pt x="2533650" y="762000"/>
                  </a:cubicBezTo>
                  <a:cubicBezTo>
                    <a:pt x="2754312" y="601663"/>
                    <a:pt x="2898775" y="279401"/>
                    <a:pt x="3048000" y="152401"/>
                  </a:cubicBezTo>
                  <a:cubicBezTo>
                    <a:pt x="3197225" y="25401"/>
                    <a:pt x="3397250" y="38100"/>
                    <a:pt x="3429000" y="0"/>
                  </a:cubicBezTo>
                </a:path>
              </a:pathLst>
            </a:custGeom>
            <a:solidFill>
              <a:schemeClr val="accent6">
                <a:lumMod val="40000"/>
                <a:lumOff val="60000"/>
                <a:alpha val="56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  <a:defRPr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0" name="Down Arrow 11">
              <a:extLst>
                <a:ext uri="{FF2B5EF4-FFF2-40B4-BE49-F238E27FC236}">
                  <a16:creationId xmlns:a16="http://schemas.microsoft.com/office/drawing/2014/main" id="{D863D1B0-6331-9139-97D2-EAA7F2434F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68595" flipH="1">
              <a:off x="4724400" y="2590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1" name="Down Arrow 12">
              <a:extLst>
                <a:ext uri="{FF2B5EF4-FFF2-40B4-BE49-F238E27FC236}">
                  <a16:creationId xmlns:a16="http://schemas.microsoft.com/office/drawing/2014/main" id="{F398AFBE-2EF0-A451-40EE-AC0D08EAB6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2819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4" name="Down Arrow 13">
              <a:extLst>
                <a:ext uri="{FF2B5EF4-FFF2-40B4-BE49-F238E27FC236}">
                  <a16:creationId xmlns:a16="http://schemas.microsoft.com/office/drawing/2014/main" id="{65DFA942-9106-4F4C-14DF-3F8DEF4C6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37749" flipH="1">
              <a:off x="5257800" y="2133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06" name="Down Arrow 14">
              <a:extLst>
                <a:ext uri="{FF2B5EF4-FFF2-40B4-BE49-F238E27FC236}">
                  <a16:creationId xmlns:a16="http://schemas.microsoft.com/office/drawing/2014/main" id="{F1E3B52B-6F5E-D099-681C-3AC6E39687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95104" flipH="1">
              <a:off x="3352800" y="2590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13" name="Down Arrow 15">
              <a:extLst>
                <a:ext uri="{FF2B5EF4-FFF2-40B4-BE49-F238E27FC236}">
                  <a16:creationId xmlns:a16="http://schemas.microsoft.com/office/drawing/2014/main" id="{D3450E7C-AE30-3CFA-23B9-AE760201BD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851493" flipH="1">
              <a:off x="2797214" y="2106976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2014" name="Straight Connector 25">
              <a:extLst>
                <a:ext uri="{FF2B5EF4-FFF2-40B4-BE49-F238E27FC236}">
                  <a16:creationId xmlns:a16="http://schemas.microsoft.com/office/drawing/2014/main" id="{04417FDB-87E3-F84C-A0ED-FC98F2FC2C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6000" y="2743200"/>
              <a:ext cx="38100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16" name="Down Arrow 27">
              <a:extLst>
                <a:ext uri="{FF2B5EF4-FFF2-40B4-BE49-F238E27FC236}">
                  <a16:creationId xmlns:a16="http://schemas.microsoft.com/office/drawing/2014/main" id="{E1D9600F-F8DF-8B8D-5BC1-F2F9816A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8186" y="1779224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17" name="Down Arrow 28">
              <a:extLst>
                <a:ext uri="{FF2B5EF4-FFF2-40B4-BE49-F238E27FC236}">
                  <a16:creationId xmlns:a16="http://schemas.microsoft.com/office/drawing/2014/main" id="{220D22FC-B228-745D-3D2C-557CEC44F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1800225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C00000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2018" name="Group 34">
            <a:extLst>
              <a:ext uri="{FF2B5EF4-FFF2-40B4-BE49-F238E27FC236}">
                <a16:creationId xmlns:a16="http://schemas.microsoft.com/office/drawing/2014/main" id="{5CB29E82-70FE-7597-9CB5-16A6C5CE7DA4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954782"/>
            <a:ext cx="3208401" cy="1379218"/>
            <a:chOff x="2286000" y="3733800"/>
            <a:chExt cx="3819525" cy="1600200"/>
          </a:xfrm>
        </p:grpSpPr>
        <p:sp>
          <p:nvSpPr>
            <p:cNvPr id="2019" name="Down Arrow 18">
              <a:extLst>
                <a:ext uri="{FF2B5EF4-FFF2-40B4-BE49-F238E27FC236}">
                  <a16:creationId xmlns:a16="http://schemas.microsoft.com/office/drawing/2014/main" id="{36F21168-9ADF-2272-7001-138249C196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68595" flipV="1">
              <a:off x="4724400" y="3962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0" name="Down Arrow 19">
              <a:extLst>
                <a:ext uri="{FF2B5EF4-FFF2-40B4-BE49-F238E27FC236}">
                  <a16:creationId xmlns:a16="http://schemas.microsoft.com/office/drawing/2014/main" id="{EC2DE316-BAF9-AD48-ABB2-D3194F25F32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38600" y="3733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1" name="Down Arrow 20">
              <a:extLst>
                <a:ext uri="{FF2B5EF4-FFF2-40B4-BE49-F238E27FC236}">
                  <a16:creationId xmlns:a16="http://schemas.microsoft.com/office/drawing/2014/main" id="{40321DE6-F06E-D585-1460-173F5E9A56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37749" flipV="1">
              <a:off x="5257800" y="4419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2" name="Down Arrow 21">
              <a:extLst>
                <a:ext uri="{FF2B5EF4-FFF2-40B4-BE49-F238E27FC236}">
                  <a16:creationId xmlns:a16="http://schemas.microsoft.com/office/drawing/2014/main" id="{C3A55404-17F7-B910-FF65-0AA3996B4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495104" flipV="1">
              <a:off x="3352800" y="39624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3" name="Down Arrow 22">
              <a:extLst>
                <a:ext uri="{FF2B5EF4-FFF2-40B4-BE49-F238E27FC236}">
                  <a16:creationId xmlns:a16="http://schemas.microsoft.com/office/drawing/2014/main" id="{145800FE-B158-03AC-12CF-8DAEF10E63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851493" flipV="1">
              <a:off x="2743200" y="44958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2024" name="Straight Connector 26">
              <a:extLst>
                <a:ext uri="{FF2B5EF4-FFF2-40B4-BE49-F238E27FC236}">
                  <a16:creationId xmlns:a16="http://schemas.microsoft.com/office/drawing/2014/main" id="{F58F788B-881C-A69B-7608-83D338110BF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86000" y="4419600"/>
              <a:ext cx="381000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025" name="Down Arrow 30">
              <a:extLst>
                <a:ext uri="{FF2B5EF4-FFF2-40B4-BE49-F238E27FC236}">
                  <a16:creationId xmlns:a16="http://schemas.microsoft.com/office/drawing/2014/main" id="{F9B754AB-C252-AB13-6F07-1345B805ECC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86000" y="4800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6" name="Freeform 21">
              <a:extLst>
                <a:ext uri="{FF2B5EF4-FFF2-40B4-BE49-F238E27FC236}">
                  <a16:creationId xmlns:a16="http://schemas.microsoft.com/office/drawing/2014/main" id="{6D58B847-4C44-A36C-F79A-E805C17ABE2E}"/>
                </a:ext>
              </a:extLst>
            </p:cNvPr>
            <p:cNvSpPr/>
            <p:nvPr/>
          </p:nvSpPr>
          <p:spPr bwMode="auto">
            <a:xfrm flipV="1">
              <a:off x="2514600" y="4064000"/>
              <a:ext cx="3429000" cy="1117600"/>
            </a:xfrm>
            <a:custGeom>
              <a:avLst/>
              <a:gdLst>
                <a:gd name="connsiteX0" fmla="*/ 0 w 3028950"/>
                <a:gd name="connsiteY0" fmla="*/ 0 h 1117600"/>
                <a:gd name="connsiteX1" fmla="*/ 676275 w 3028950"/>
                <a:gd name="connsiteY1" fmla="*/ 742950 h 1117600"/>
                <a:gd name="connsiteX2" fmla="*/ 1543050 w 3028950"/>
                <a:gd name="connsiteY2" fmla="*/ 1114425 h 1117600"/>
                <a:gd name="connsiteX3" fmla="*/ 2352675 w 3028950"/>
                <a:gd name="connsiteY3" fmla="*/ 762000 h 1117600"/>
                <a:gd name="connsiteX4" fmla="*/ 3028950 w 3028950"/>
                <a:gd name="connsiteY4" fmla="*/ 47625 h 1117600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3095625 w 3095625"/>
                <a:gd name="connsiteY4" fmla="*/ 28575 h 1117600"/>
                <a:gd name="connsiteX0" fmla="*/ 0 w 3095625"/>
                <a:gd name="connsiteY0" fmla="*/ 46037 h 1163637"/>
                <a:gd name="connsiteX1" fmla="*/ 676275 w 3095625"/>
                <a:gd name="connsiteY1" fmla="*/ 788987 h 1163637"/>
                <a:gd name="connsiteX2" fmla="*/ 1543050 w 3095625"/>
                <a:gd name="connsiteY2" fmla="*/ 1160462 h 1163637"/>
                <a:gd name="connsiteX3" fmla="*/ 2352675 w 3095625"/>
                <a:gd name="connsiteY3" fmla="*/ 808037 h 1163637"/>
                <a:gd name="connsiteX4" fmla="*/ 2943225 w 3095625"/>
                <a:gd name="connsiteY4" fmla="*/ 122237 h 1163637"/>
                <a:gd name="connsiteX5" fmla="*/ 3095625 w 3095625"/>
                <a:gd name="connsiteY5" fmla="*/ 74612 h 1163637"/>
                <a:gd name="connsiteX0" fmla="*/ 0 w 3095625"/>
                <a:gd name="connsiteY0" fmla="*/ 0 h 1117600"/>
                <a:gd name="connsiteX1" fmla="*/ 676275 w 3095625"/>
                <a:gd name="connsiteY1" fmla="*/ 742950 h 1117600"/>
                <a:gd name="connsiteX2" fmla="*/ 1543050 w 3095625"/>
                <a:gd name="connsiteY2" fmla="*/ 1114425 h 1117600"/>
                <a:gd name="connsiteX3" fmla="*/ 2352675 w 3095625"/>
                <a:gd name="connsiteY3" fmla="*/ 762000 h 1117600"/>
                <a:gd name="connsiteX4" fmla="*/ 2867025 w 3095625"/>
                <a:gd name="connsiteY4" fmla="*/ 152401 h 1117600"/>
                <a:gd name="connsiteX5" fmla="*/ 3095625 w 3095625"/>
                <a:gd name="connsiteY5" fmla="*/ 28575 h 1117600"/>
                <a:gd name="connsiteX0" fmla="*/ 0 w 3248025"/>
                <a:gd name="connsiteY0" fmla="*/ 0 h 1117600"/>
                <a:gd name="connsiteX1" fmla="*/ 676275 w 3248025"/>
                <a:gd name="connsiteY1" fmla="*/ 742950 h 1117600"/>
                <a:gd name="connsiteX2" fmla="*/ 1543050 w 3248025"/>
                <a:gd name="connsiteY2" fmla="*/ 1114425 h 1117600"/>
                <a:gd name="connsiteX3" fmla="*/ 2352675 w 3248025"/>
                <a:gd name="connsiteY3" fmla="*/ 762000 h 1117600"/>
                <a:gd name="connsiteX4" fmla="*/ 2867025 w 3248025"/>
                <a:gd name="connsiteY4" fmla="*/ 152401 h 1117600"/>
                <a:gd name="connsiteX5" fmla="*/ 3248025 w 3248025"/>
                <a:gd name="connsiteY5" fmla="*/ 0 h 1117600"/>
                <a:gd name="connsiteX0" fmla="*/ 0 w 3248025"/>
                <a:gd name="connsiteY0" fmla="*/ 0 h 1117600"/>
                <a:gd name="connsiteX1" fmla="*/ 276225 w 3248025"/>
                <a:gd name="connsiteY1" fmla="*/ 228600 h 1117600"/>
                <a:gd name="connsiteX2" fmla="*/ 676275 w 3248025"/>
                <a:gd name="connsiteY2" fmla="*/ 742950 h 1117600"/>
                <a:gd name="connsiteX3" fmla="*/ 1543050 w 3248025"/>
                <a:gd name="connsiteY3" fmla="*/ 1114425 h 1117600"/>
                <a:gd name="connsiteX4" fmla="*/ 2352675 w 3248025"/>
                <a:gd name="connsiteY4" fmla="*/ 762000 h 1117600"/>
                <a:gd name="connsiteX5" fmla="*/ 2867025 w 3248025"/>
                <a:gd name="connsiteY5" fmla="*/ 152401 h 1117600"/>
                <a:gd name="connsiteX6" fmla="*/ 3248025 w 3248025"/>
                <a:gd name="connsiteY6" fmla="*/ 0 h 1117600"/>
                <a:gd name="connsiteX0" fmla="*/ 0 w 3429000"/>
                <a:gd name="connsiteY0" fmla="*/ 0 h 1117600"/>
                <a:gd name="connsiteX1" fmla="*/ 457200 w 3429000"/>
                <a:gd name="connsiteY1" fmla="*/ 228600 h 1117600"/>
                <a:gd name="connsiteX2" fmla="*/ 857250 w 3429000"/>
                <a:gd name="connsiteY2" fmla="*/ 742950 h 1117600"/>
                <a:gd name="connsiteX3" fmla="*/ 1724025 w 3429000"/>
                <a:gd name="connsiteY3" fmla="*/ 1114425 h 1117600"/>
                <a:gd name="connsiteX4" fmla="*/ 2533650 w 3429000"/>
                <a:gd name="connsiteY4" fmla="*/ 762000 h 1117600"/>
                <a:gd name="connsiteX5" fmla="*/ 3048000 w 3429000"/>
                <a:gd name="connsiteY5" fmla="*/ 152401 h 1117600"/>
                <a:gd name="connsiteX6" fmla="*/ 3429000 w 3429000"/>
                <a:gd name="connsiteY6" fmla="*/ 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0" h="1117600">
                  <a:moveTo>
                    <a:pt x="0" y="0"/>
                  </a:moveTo>
                  <a:cubicBezTo>
                    <a:pt x="12700" y="17463"/>
                    <a:pt x="314325" y="104775"/>
                    <a:pt x="457200" y="228600"/>
                  </a:cubicBezTo>
                  <a:cubicBezTo>
                    <a:pt x="600075" y="352425"/>
                    <a:pt x="646113" y="595313"/>
                    <a:pt x="857250" y="742950"/>
                  </a:cubicBezTo>
                  <a:cubicBezTo>
                    <a:pt x="1068387" y="890587"/>
                    <a:pt x="1444625" y="1111250"/>
                    <a:pt x="1724025" y="1114425"/>
                  </a:cubicBezTo>
                  <a:cubicBezTo>
                    <a:pt x="2003425" y="1117600"/>
                    <a:pt x="2312988" y="922337"/>
                    <a:pt x="2533650" y="762000"/>
                  </a:cubicBezTo>
                  <a:cubicBezTo>
                    <a:pt x="2754312" y="601663"/>
                    <a:pt x="2898775" y="279401"/>
                    <a:pt x="3048000" y="152401"/>
                  </a:cubicBezTo>
                  <a:cubicBezTo>
                    <a:pt x="3197225" y="25401"/>
                    <a:pt x="3397250" y="38100"/>
                    <a:pt x="3429000" y="0"/>
                  </a:cubicBezTo>
                </a:path>
              </a:pathLst>
            </a:custGeom>
            <a:solidFill>
              <a:schemeClr val="accent6">
                <a:lumMod val="40000"/>
                <a:lumOff val="60000"/>
                <a:alpha val="56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  <a:defRPr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2027" name="Down Arrow 32">
              <a:extLst>
                <a:ext uri="{FF2B5EF4-FFF2-40B4-BE49-F238E27FC236}">
                  <a16:creationId xmlns:a16="http://schemas.microsoft.com/office/drawing/2014/main" id="{2C4EDF03-7865-4B38-014E-AE4DBD75C22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800725" y="4800600"/>
              <a:ext cx="304800" cy="533400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3A31FF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Char char="•"/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cs typeface="Arial" charset="0"/>
              </a:endParaRPr>
            </a:p>
          </p:txBody>
        </p:sp>
      </p:grpSp>
      <p:sp>
        <p:nvSpPr>
          <p:cNvPr id="2028" name="Lightning Bolt 33">
            <a:extLst>
              <a:ext uri="{FF2B5EF4-FFF2-40B4-BE49-F238E27FC236}">
                <a16:creationId xmlns:a16="http://schemas.microsoft.com/office/drawing/2014/main" id="{B9C9F5FA-AC6C-55FC-1C8E-B6A4E8D6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33" y="3125793"/>
            <a:ext cx="1780977" cy="752324"/>
          </a:xfrm>
          <a:prstGeom prst="lightningBolt">
            <a:avLst/>
          </a:prstGeom>
          <a:solidFill>
            <a:srgbClr val="FFFF00"/>
          </a:solidFill>
          <a:ln w="1905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2029" name="Object 4">
            <a:extLst>
              <a:ext uri="{FF2B5EF4-FFF2-40B4-BE49-F238E27FC236}">
                <a16:creationId xmlns:a16="http://schemas.microsoft.com/office/drawing/2014/main" id="{DB48108F-BCAB-6963-FB39-1838C5195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06966"/>
              </p:ext>
            </p:extLst>
          </p:nvPr>
        </p:nvGraphicFramePr>
        <p:xfrm>
          <a:off x="378469" y="2597678"/>
          <a:ext cx="1517946" cy="53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676160" imgH="596880" progId="Equation.DSMT4">
                  <p:embed/>
                </p:oleObj>
              </mc:Choice>
              <mc:Fallback>
                <p:oleObj name="Equation" r:id="rId30" imgW="1676160" imgH="596880" progId="Equation.DSMT4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9" y="2597678"/>
                        <a:ext cx="1517946" cy="538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0" name="Group 2029">
            <a:extLst>
              <a:ext uri="{FF2B5EF4-FFF2-40B4-BE49-F238E27FC236}">
                <a16:creationId xmlns:a16="http://schemas.microsoft.com/office/drawing/2014/main" id="{A0E143D0-8C5C-0336-4B3C-0062541840EB}"/>
              </a:ext>
            </a:extLst>
          </p:cNvPr>
          <p:cNvGrpSpPr/>
          <p:nvPr/>
        </p:nvGrpSpPr>
        <p:grpSpPr>
          <a:xfrm>
            <a:off x="6337358" y="4144102"/>
            <a:ext cx="1613442" cy="1149837"/>
            <a:chOff x="2618508" y="4675908"/>
            <a:chExt cx="2151256" cy="1533115"/>
          </a:xfrm>
        </p:grpSpPr>
        <p:cxnSp>
          <p:nvCxnSpPr>
            <p:cNvPr id="2031" name="Straight Arrow Connector 2030">
              <a:extLst>
                <a:ext uri="{FF2B5EF4-FFF2-40B4-BE49-F238E27FC236}">
                  <a16:creationId xmlns:a16="http://schemas.microsoft.com/office/drawing/2014/main" id="{39DB1D91-6436-1EE2-42C2-E1804E9197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8001" y="4738255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2" name="Straight Arrow Connector 2031">
              <a:extLst>
                <a:ext uri="{FF2B5EF4-FFF2-40B4-BE49-F238E27FC236}">
                  <a16:creationId xmlns:a16="http://schemas.microsoft.com/office/drawing/2014/main" id="{7F5945DF-33F4-E027-747D-B26DD7DA84F5}"/>
                </a:ext>
              </a:extLst>
            </p:cNvPr>
            <p:cNvCxnSpPr>
              <a:cxnSpLocks/>
            </p:cNvCxnSpPr>
            <p:nvPr/>
          </p:nvCxnSpPr>
          <p:spPr>
            <a:xfrm rot="5400000" flipV="1">
              <a:off x="3671458" y="5361709"/>
              <a:ext cx="0" cy="13161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3" name="TextBox 2032">
                  <a:extLst>
                    <a:ext uri="{FF2B5EF4-FFF2-40B4-BE49-F238E27FC236}">
                      <a16:creationId xmlns:a16="http://schemas.microsoft.com/office/drawing/2014/main" id="{CF926D4D-5082-D850-4A45-264438DF57A8}"/>
                    </a:ext>
                  </a:extLst>
                </p:cNvPr>
                <p:cNvSpPr txBox="1"/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E9ACF31-3CC4-4BE1-96B2-82009BB414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183" y="5839691"/>
                  <a:ext cx="405581" cy="369332"/>
                </a:xfrm>
                <a:prstGeom prst="rect">
                  <a:avLst/>
                </a:prstGeom>
                <a:blipFill>
                  <a:blip r:embed="rId32"/>
                  <a:stretch>
                    <a:fillRect l="-18000" r="-2000" b="-10870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34" name="TextBox 2033">
                  <a:extLst>
                    <a:ext uri="{FF2B5EF4-FFF2-40B4-BE49-F238E27FC236}">
                      <a16:creationId xmlns:a16="http://schemas.microsoft.com/office/drawing/2014/main" id="{478EC60E-2C67-2FBF-CBD3-A4EAB7385B29}"/>
                    </a:ext>
                  </a:extLst>
                </p:cNvPr>
                <p:cNvSpPr txBox="1"/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090664ED-28D1-4315-88DE-95E08247CC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18508" y="4675908"/>
                  <a:ext cx="415756" cy="398570"/>
                </a:xfrm>
                <a:prstGeom prst="rect">
                  <a:avLst/>
                </a:prstGeom>
                <a:blipFill>
                  <a:blip r:embed="rId33"/>
                  <a:stretch>
                    <a:fillRect l="-17647" r="-5882" b="-20408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035" name="Picture 2034">
            <a:extLst>
              <a:ext uri="{FF2B5EF4-FFF2-40B4-BE49-F238E27FC236}">
                <a16:creationId xmlns:a16="http://schemas.microsoft.com/office/drawing/2014/main" id="{8C67D439-2FCE-E1FE-26BE-0657C8136D19}"/>
              </a:ext>
            </a:extLst>
          </p:cNvPr>
          <p:cNvPicPr>
            <a:picLocks noChangeAspect="1"/>
          </p:cNvPicPr>
          <p:nvPr/>
        </p:nvPicPr>
        <p:blipFill rotWithShape="1">
          <a:blip r:embed="rId34"/>
          <a:srcRect l="28198" r="29778" b="2216"/>
          <a:stretch/>
        </p:blipFill>
        <p:spPr>
          <a:xfrm>
            <a:off x="6432716" y="2310111"/>
            <a:ext cx="1460507" cy="1798926"/>
          </a:xfrm>
          <a:prstGeom prst="rect">
            <a:avLst/>
          </a:prstGeom>
        </p:spPr>
      </p:pic>
      <p:grpSp>
        <p:nvGrpSpPr>
          <p:cNvPr id="2036" name="Group 2035">
            <a:extLst>
              <a:ext uri="{FF2B5EF4-FFF2-40B4-BE49-F238E27FC236}">
                <a16:creationId xmlns:a16="http://schemas.microsoft.com/office/drawing/2014/main" id="{1726CD9D-A144-FBCF-F4E3-9248802F0DA1}"/>
              </a:ext>
            </a:extLst>
          </p:cNvPr>
          <p:cNvGrpSpPr/>
          <p:nvPr/>
        </p:nvGrpSpPr>
        <p:grpSpPr>
          <a:xfrm>
            <a:off x="6796913" y="4254431"/>
            <a:ext cx="858635" cy="783294"/>
            <a:chOff x="4960685" y="2976475"/>
            <a:chExt cx="1443957" cy="1317257"/>
          </a:xfrm>
        </p:grpSpPr>
        <p:sp>
          <p:nvSpPr>
            <p:cNvPr id="2037" name="Oval 2036">
              <a:extLst>
                <a:ext uri="{FF2B5EF4-FFF2-40B4-BE49-F238E27FC236}">
                  <a16:creationId xmlns:a16="http://schemas.microsoft.com/office/drawing/2014/main" id="{53F6A295-5ED3-A4E1-0966-DDC4B690413E}"/>
                </a:ext>
              </a:extLst>
            </p:cNvPr>
            <p:cNvSpPr/>
            <p:nvPr/>
          </p:nvSpPr>
          <p:spPr>
            <a:xfrm>
              <a:off x="4960685" y="2976475"/>
              <a:ext cx="1317257" cy="1317257"/>
            </a:xfrm>
            <a:prstGeom prst="ellipse">
              <a:avLst/>
            </a:prstGeom>
            <a:noFill/>
            <a:ln w="2857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2038" name="Freeform: Shape 2037">
              <a:extLst>
                <a:ext uri="{FF2B5EF4-FFF2-40B4-BE49-F238E27FC236}">
                  <a16:creationId xmlns:a16="http://schemas.microsoft.com/office/drawing/2014/main" id="{7A993324-294A-7E94-3BD8-362E6EE8E5F7}"/>
                </a:ext>
              </a:extLst>
            </p:cNvPr>
            <p:cNvSpPr/>
            <p:nvPr/>
          </p:nvSpPr>
          <p:spPr>
            <a:xfrm>
              <a:off x="6013429" y="3120531"/>
              <a:ext cx="391213" cy="1045692"/>
            </a:xfrm>
            <a:custGeom>
              <a:avLst/>
              <a:gdLst>
                <a:gd name="connsiteX0" fmla="*/ 18777 w 361056"/>
                <a:gd name="connsiteY0" fmla="*/ 9048 h 949157"/>
                <a:gd name="connsiteX1" fmla="*/ 107677 w 361056"/>
                <a:gd name="connsiteY1" fmla="*/ 489531 h 949157"/>
                <a:gd name="connsiteX2" fmla="*/ 6077 w 361056"/>
                <a:gd name="connsiteY2" fmla="*/ 942498 h 949157"/>
                <a:gd name="connsiteX3" fmla="*/ 323577 w 361056"/>
                <a:gd name="connsiteY3" fmla="*/ 722364 h 949157"/>
                <a:gd name="connsiteX4" fmla="*/ 321460 w 361056"/>
                <a:gd name="connsiteY4" fmla="*/ 218598 h 949157"/>
                <a:gd name="connsiteX5" fmla="*/ 18777 w 361056"/>
                <a:gd name="connsiteY5" fmla="*/ 9048 h 949157"/>
                <a:gd name="connsiteX0" fmla="*/ 18777 w 355589"/>
                <a:gd name="connsiteY0" fmla="*/ 7274 h 947383"/>
                <a:gd name="connsiteX1" fmla="*/ 107677 w 355589"/>
                <a:gd name="connsiteY1" fmla="*/ 487757 h 947383"/>
                <a:gd name="connsiteX2" fmla="*/ 6077 w 355589"/>
                <a:gd name="connsiteY2" fmla="*/ 940724 h 947383"/>
                <a:gd name="connsiteX3" fmla="*/ 323577 w 355589"/>
                <a:gd name="connsiteY3" fmla="*/ 720590 h 947383"/>
                <a:gd name="connsiteX4" fmla="*/ 308760 w 355589"/>
                <a:gd name="connsiteY4" fmla="*/ 235874 h 947383"/>
                <a:gd name="connsiteX5" fmla="*/ 18777 w 355589"/>
                <a:gd name="connsiteY5" fmla="*/ 7274 h 947383"/>
                <a:gd name="connsiteX0" fmla="*/ 17835 w 342133"/>
                <a:gd name="connsiteY0" fmla="*/ 7107 h 946703"/>
                <a:gd name="connsiteX1" fmla="*/ 106735 w 342133"/>
                <a:gd name="connsiteY1" fmla="*/ 487590 h 946703"/>
                <a:gd name="connsiteX2" fmla="*/ 5135 w 342133"/>
                <a:gd name="connsiteY2" fmla="*/ 940557 h 946703"/>
                <a:gd name="connsiteX3" fmla="*/ 301469 w 342133"/>
                <a:gd name="connsiteY3" fmla="*/ 714073 h 946703"/>
                <a:gd name="connsiteX4" fmla="*/ 307818 w 342133"/>
                <a:gd name="connsiteY4" fmla="*/ 235707 h 946703"/>
                <a:gd name="connsiteX5" fmla="*/ 17835 w 342133"/>
                <a:gd name="connsiteY5" fmla="*/ 7107 h 946703"/>
                <a:gd name="connsiteX0" fmla="*/ 17835 w 368490"/>
                <a:gd name="connsiteY0" fmla="*/ 7107 h 946703"/>
                <a:gd name="connsiteX1" fmla="*/ 106735 w 368490"/>
                <a:gd name="connsiteY1" fmla="*/ 487590 h 946703"/>
                <a:gd name="connsiteX2" fmla="*/ 5135 w 368490"/>
                <a:gd name="connsiteY2" fmla="*/ 940557 h 946703"/>
                <a:gd name="connsiteX3" fmla="*/ 301469 w 368490"/>
                <a:gd name="connsiteY3" fmla="*/ 714073 h 946703"/>
                <a:gd name="connsiteX4" fmla="*/ 307818 w 368490"/>
                <a:gd name="connsiteY4" fmla="*/ 235707 h 946703"/>
                <a:gd name="connsiteX5" fmla="*/ 17835 w 368490"/>
                <a:gd name="connsiteY5" fmla="*/ 7107 h 946703"/>
                <a:gd name="connsiteX0" fmla="*/ 17835 w 371846"/>
                <a:gd name="connsiteY0" fmla="*/ 6439 h 946035"/>
                <a:gd name="connsiteX1" fmla="*/ 106735 w 371846"/>
                <a:gd name="connsiteY1" fmla="*/ 486922 h 946035"/>
                <a:gd name="connsiteX2" fmla="*/ 5135 w 371846"/>
                <a:gd name="connsiteY2" fmla="*/ 939889 h 946035"/>
                <a:gd name="connsiteX3" fmla="*/ 301469 w 371846"/>
                <a:gd name="connsiteY3" fmla="*/ 713405 h 946035"/>
                <a:gd name="connsiteX4" fmla="*/ 316284 w 371846"/>
                <a:gd name="connsiteY4" fmla="*/ 243506 h 946035"/>
                <a:gd name="connsiteX5" fmla="*/ 17835 w 371846"/>
                <a:gd name="connsiteY5" fmla="*/ 6439 h 946035"/>
                <a:gd name="connsiteX0" fmla="*/ 17835 w 377571"/>
                <a:gd name="connsiteY0" fmla="*/ 8602 h 948198"/>
                <a:gd name="connsiteX1" fmla="*/ 106735 w 377571"/>
                <a:gd name="connsiteY1" fmla="*/ 489085 h 948198"/>
                <a:gd name="connsiteX2" fmla="*/ 5135 w 377571"/>
                <a:gd name="connsiteY2" fmla="*/ 942052 h 948198"/>
                <a:gd name="connsiteX3" fmla="*/ 301469 w 377571"/>
                <a:gd name="connsiteY3" fmla="*/ 715568 h 948198"/>
                <a:gd name="connsiteX4" fmla="*/ 316284 w 377571"/>
                <a:gd name="connsiteY4" fmla="*/ 245669 h 948198"/>
                <a:gd name="connsiteX5" fmla="*/ 17835 w 377571"/>
                <a:gd name="connsiteY5" fmla="*/ 8602 h 948198"/>
                <a:gd name="connsiteX0" fmla="*/ 17835 w 379811"/>
                <a:gd name="connsiteY0" fmla="*/ 6715 h 946311"/>
                <a:gd name="connsiteX1" fmla="*/ 106735 w 379811"/>
                <a:gd name="connsiteY1" fmla="*/ 487198 h 946311"/>
                <a:gd name="connsiteX2" fmla="*/ 5135 w 379811"/>
                <a:gd name="connsiteY2" fmla="*/ 940165 h 946311"/>
                <a:gd name="connsiteX3" fmla="*/ 301469 w 379811"/>
                <a:gd name="connsiteY3" fmla="*/ 713681 h 946311"/>
                <a:gd name="connsiteX4" fmla="*/ 316284 w 379811"/>
                <a:gd name="connsiteY4" fmla="*/ 243782 h 946311"/>
                <a:gd name="connsiteX5" fmla="*/ 17835 w 379811"/>
                <a:gd name="connsiteY5" fmla="*/ 6715 h 946311"/>
                <a:gd name="connsiteX0" fmla="*/ 17835 w 377571"/>
                <a:gd name="connsiteY0" fmla="*/ 6183 h 945779"/>
                <a:gd name="connsiteX1" fmla="*/ 106735 w 377571"/>
                <a:gd name="connsiteY1" fmla="*/ 486666 h 945779"/>
                <a:gd name="connsiteX2" fmla="*/ 5135 w 377571"/>
                <a:gd name="connsiteY2" fmla="*/ 939633 h 945779"/>
                <a:gd name="connsiteX3" fmla="*/ 301469 w 377571"/>
                <a:gd name="connsiteY3" fmla="*/ 713149 h 945779"/>
                <a:gd name="connsiteX4" fmla="*/ 316284 w 377571"/>
                <a:gd name="connsiteY4" fmla="*/ 243250 h 945779"/>
                <a:gd name="connsiteX5" fmla="*/ 17835 w 377571"/>
                <a:gd name="connsiteY5" fmla="*/ 6183 h 945779"/>
                <a:gd name="connsiteX0" fmla="*/ 17835 w 378312"/>
                <a:gd name="connsiteY0" fmla="*/ 6573 h 946169"/>
                <a:gd name="connsiteX1" fmla="*/ 106735 w 378312"/>
                <a:gd name="connsiteY1" fmla="*/ 487056 h 946169"/>
                <a:gd name="connsiteX2" fmla="*/ 5135 w 378312"/>
                <a:gd name="connsiteY2" fmla="*/ 940023 h 946169"/>
                <a:gd name="connsiteX3" fmla="*/ 301469 w 378312"/>
                <a:gd name="connsiteY3" fmla="*/ 713539 h 946169"/>
                <a:gd name="connsiteX4" fmla="*/ 316284 w 378312"/>
                <a:gd name="connsiteY4" fmla="*/ 243640 h 946169"/>
                <a:gd name="connsiteX5" fmla="*/ 17835 w 378312"/>
                <a:gd name="connsiteY5" fmla="*/ 6573 h 946169"/>
                <a:gd name="connsiteX0" fmla="*/ 17835 w 364690"/>
                <a:gd name="connsiteY0" fmla="*/ 6573 h 946169"/>
                <a:gd name="connsiteX1" fmla="*/ 106735 w 364690"/>
                <a:gd name="connsiteY1" fmla="*/ 487056 h 946169"/>
                <a:gd name="connsiteX2" fmla="*/ 5135 w 364690"/>
                <a:gd name="connsiteY2" fmla="*/ 940023 h 946169"/>
                <a:gd name="connsiteX3" fmla="*/ 301469 w 364690"/>
                <a:gd name="connsiteY3" fmla="*/ 713539 h 946169"/>
                <a:gd name="connsiteX4" fmla="*/ 316284 w 364690"/>
                <a:gd name="connsiteY4" fmla="*/ 243640 h 946169"/>
                <a:gd name="connsiteX5" fmla="*/ 17835 w 364690"/>
                <a:gd name="connsiteY5" fmla="*/ 6573 h 946169"/>
                <a:gd name="connsiteX0" fmla="*/ 17835 w 364690"/>
                <a:gd name="connsiteY0" fmla="*/ 6573 h 946311"/>
                <a:gd name="connsiteX1" fmla="*/ 106735 w 364690"/>
                <a:gd name="connsiteY1" fmla="*/ 487056 h 946311"/>
                <a:gd name="connsiteX2" fmla="*/ 5135 w 364690"/>
                <a:gd name="connsiteY2" fmla="*/ 940023 h 946311"/>
                <a:gd name="connsiteX3" fmla="*/ 301469 w 364690"/>
                <a:gd name="connsiteY3" fmla="*/ 713539 h 946311"/>
                <a:gd name="connsiteX4" fmla="*/ 316284 w 364690"/>
                <a:gd name="connsiteY4" fmla="*/ 243640 h 946311"/>
                <a:gd name="connsiteX5" fmla="*/ 17835 w 364690"/>
                <a:gd name="connsiteY5" fmla="*/ 6573 h 946311"/>
                <a:gd name="connsiteX0" fmla="*/ 17835 w 363864"/>
                <a:gd name="connsiteY0" fmla="*/ 7091 h 946829"/>
                <a:gd name="connsiteX1" fmla="*/ 106735 w 363864"/>
                <a:gd name="connsiteY1" fmla="*/ 487574 h 946829"/>
                <a:gd name="connsiteX2" fmla="*/ 5135 w 363864"/>
                <a:gd name="connsiteY2" fmla="*/ 940541 h 946829"/>
                <a:gd name="connsiteX3" fmla="*/ 301469 w 363864"/>
                <a:gd name="connsiteY3" fmla="*/ 714057 h 946829"/>
                <a:gd name="connsiteX4" fmla="*/ 316284 w 363864"/>
                <a:gd name="connsiteY4" fmla="*/ 244158 h 946829"/>
                <a:gd name="connsiteX5" fmla="*/ 17835 w 363864"/>
                <a:gd name="connsiteY5" fmla="*/ 7091 h 946829"/>
                <a:gd name="connsiteX0" fmla="*/ 17835 w 364690"/>
                <a:gd name="connsiteY0" fmla="*/ 6715 h 946453"/>
                <a:gd name="connsiteX1" fmla="*/ 106735 w 364690"/>
                <a:gd name="connsiteY1" fmla="*/ 487198 h 946453"/>
                <a:gd name="connsiteX2" fmla="*/ 5135 w 364690"/>
                <a:gd name="connsiteY2" fmla="*/ 940165 h 946453"/>
                <a:gd name="connsiteX3" fmla="*/ 301469 w 364690"/>
                <a:gd name="connsiteY3" fmla="*/ 713681 h 946453"/>
                <a:gd name="connsiteX4" fmla="*/ 316284 w 364690"/>
                <a:gd name="connsiteY4" fmla="*/ 243782 h 946453"/>
                <a:gd name="connsiteX5" fmla="*/ 17835 w 364690"/>
                <a:gd name="connsiteY5" fmla="*/ 6715 h 946453"/>
                <a:gd name="connsiteX0" fmla="*/ 17835 w 368040"/>
                <a:gd name="connsiteY0" fmla="*/ 7172 h 946910"/>
                <a:gd name="connsiteX1" fmla="*/ 106735 w 368040"/>
                <a:gd name="connsiteY1" fmla="*/ 487655 h 946910"/>
                <a:gd name="connsiteX2" fmla="*/ 5135 w 368040"/>
                <a:gd name="connsiteY2" fmla="*/ 940622 h 946910"/>
                <a:gd name="connsiteX3" fmla="*/ 301469 w 368040"/>
                <a:gd name="connsiteY3" fmla="*/ 714138 h 946910"/>
                <a:gd name="connsiteX4" fmla="*/ 316284 w 368040"/>
                <a:gd name="connsiteY4" fmla="*/ 244239 h 946910"/>
                <a:gd name="connsiteX5" fmla="*/ 17835 w 368040"/>
                <a:gd name="connsiteY5" fmla="*/ 7172 h 946910"/>
                <a:gd name="connsiteX0" fmla="*/ 18520 w 368725"/>
                <a:gd name="connsiteY0" fmla="*/ 6492 h 946901"/>
                <a:gd name="connsiteX1" fmla="*/ 98953 w 368725"/>
                <a:gd name="connsiteY1" fmla="*/ 472158 h 946901"/>
                <a:gd name="connsiteX2" fmla="*/ 5820 w 368725"/>
                <a:gd name="connsiteY2" fmla="*/ 939942 h 946901"/>
                <a:gd name="connsiteX3" fmla="*/ 302154 w 368725"/>
                <a:gd name="connsiteY3" fmla="*/ 713458 h 946901"/>
                <a:gd name="connsiteX4" fmla="*/ 316969 w 368725"/>
                <a:gd name="connsiteY4" fmla="*/ 243559 h 946901"/>
                <a:gd name="connsiteX5" fmla="*/ 18520 w 368725"/>
                <a:gd name="connsiteY5" fmla="*/ 6492 h 946901"/>
                <a:gd name="connsiteX0" fmla="*/ 18078 w 368283"/>
                <a:gd name="connsiteY0" fmla="*/ 6492 h 946901"/>
                <a:gd name="connsiteX1" fmla="*/ 98511 w 368283"/>
                <a:gd name="connsiteY1" fmla="*/ 472158 h 946901"/>
                <a:gd name="connsiteX2" fmla="*/ 5378 w 368283"/>
                <a:gd name="connsiteY2" fmla="*/ 939942 h 946901"/>
                <a:gd name="connsiteX3" fmla="*/ 301712 w 368283"/>
                <a:gd name="connsiteY3" fmla="*/ 713458 h 946901"/>
                <a:gd name="connsiteX4" fmla="*/ 316527 w 368283"/>
                <a:gd name="connsiteY4" fmla="*/ 243559 h 946901"/>
                <a:gd name="connsiteX5" fmla="*/ 18078 w 368283"/>
                <a:gd name="connsiteY5" fmla="*/ 6492 h 946901"/>
                <a:gd name="connsiteX0" fmla="*/ 17760 w 367965"/>
                <a:gd name="connsiteY0" fmla="*/ 6492 h 946901"/>
                <a:gd name="connsiteX1" fmla="*/ 102427 w 367965"/>
                <a:gd name="connsiteY1" fmla="*/ 472158 h 946901"/>
                <a:gd name="connsiteX2" fmla="*/ 5060 w 367965"/>
                <a:gd name="connsiteY2" fmla="*/ 939942 h 946901"/>
                <a:gd name="connsiteX3" fmla="*/ 301394 w 367965"/>
                <a:gd name="connsiteY3" fmla="*/ 713458 h 946901"/>
                <a:gd name="connsiteX4" fmla="*/ 316209 w 367965"/>
                <a:gd name="connsiteY4" fmla="*/ 243559 h 946901"/>
                <a:gd name="connsiteX5" fmla="*/ 17760 w 367965"/>
                <a:gd name="connsiteY5" fmla="*/ 6492 h 946901"/>
                <a:gd name="connsiteX0" fmla="*/ 18242 w 368447"/>
                <a:gd name="connsiteY0" fmla="*/ 6492 h 946901"/>
                <a:gd name="connsiteX1" fmla="*/ 102909 w 368447"/>
                <a:gd name="connsiteY1" fmla="*/ 472158 h 946901"/>
                <a:gd name="connsiteX2" fmla="*/ 5542 w 368447"/>
                <a:gd name="connsiteY2" fmla="*/ 939942 h 946901"/>
                <a:gd name="connsiteX3" fmla="*/ 301876 w 368447"/>
                <a:gd name="connsiteY3" fmla="*/ 713458 h 946901"/>
                <a:gd name="connsiteX4" fmla="*/ 316691 w 368447"/>
                <a:gd name="connsiteY4" fmla="*/ 243559 h 946901"/>
                <a:gd name="connsiteX5" fmla="*/ 18242 w 368447"/>
                <a:gd name="connsiteY5" fmla="*/ 6492 h 946901"/>
                <a:gd name="connsiteX0" fmla="*/ 18096 w 368301"/>
                <a:gd name="connsiteY0" fmla="*/ 6492 h 946901"/>
                <a:gd name="connsiteX1" fmla="*/ 102763 w 368301"/>
                <a:gd name="connsiteY1" fmla="*/ 472158 h 946901"/>
                <a:gd name="connsiteX2" fmla="*/ 5396 w 368301"/>
                <a:gd name="connsiteY2" fmla="*/ 939942 h 946901"/>
                <a:gd name="connsiteX3" fmla="*/ 301730 w 368301"/>
                <a:gd name="connsiteY3" fmla="*/ 713458 h 946901"/>
                <a:gd name="connsiteX4" fmla="*/ 316545 w 368301"/>
                <a:gd name="connsiteY4" fmla="*/ 243559 h 946901"/>
                <a:gd name="connsiteX5" fmla="*/ 18096 w 368301"/>
                <a:gd name="connsiteY5" fmla="*/ 6492 h 946901"/>
                <a:gd name="connsiteX0" fmla="*/ 16130 w 366335"/>
                <a:gd name="connsiteY0" fmla="*/ 6301 h 946905"/>
                <a:gd name="connsiteX1" fmla="*/ 130430 w 366335"/>
                <a:gd name="connsiteY1" fmla="*/ 467733 h 946905"/>
                <a:gd name="connsiteX2" fmla="*/ 3430 w 366335"/>
                <a:gd name="connsiteY2" fmla="*/ 939751 h 946905"/>
                <a:gd name="connsiteX3" fmla="*/ 299764 w 366335"/>
                <a:gd name="connsiteY3" fmla="*/ 713267 h 946905"/>
                <a:gd name="connsiteX4" fmla="*/ 314579 w 366335"/>
                <a:gd name="connsiteY4" fmla="*/ 243368 h 946905"/>
                <a:gd name="connsiteX5" fmla="*/ 16130 w 366335"/>
                <a:gd name="connsiteY5" fmla="*/ 6301 h 946905"/>
                <a:gd name="connsiteX0" fmla="*/ 16648 w 365069"/>
                <a:gd name="connsiteY0" fmla="*/ 5567 h 945021"/>
                <a:gd name="connsiteX1" fmla="*/ 130948 w 365069"/>
                <a:gd name="connsiteY1" fmla="*/ 466999 h 945021"/>
                <a:gd name="connsiteX2" fmla="*/ 3948 w 365069"/>
                <a:gd name="connsiteY2" fmla="*/ 939017 h 945021"/>
                <a:gd name="connsiteX3" fmla="*/ 314735 w 365069"/>
                <a:gd name="connsiteY3" fmla="*/ 698081 h 945021"/>
                <a:gd name="connsiteX4" fmla="*/ 315097 w 365069"/>
                <a:gd name="connsiteY4" fmla="*/ 242634 h 945021"/>
                <a:gd name="connsiteX5" fmla="*/ 16648 w 365069"/>
                <a:gd name="connsiteY5" fmla="*/ 5567 h 945021"/>
                <a:gd name="connsiteX0" fmla="*/ 16917 w 370073"/>
                <a:gd name="connsiteY0" fmla="*/ 5488 h 943766"/>
                <a:gd name="connsiteX1" fmla="*/ 131217 w 370073"/>
                <a:gd name="connsiteY1" fmla="*/ 466920 h 943766"/>
                <a:gd name="connsiteX2" fmla="*/ 4217 w 370073"/>
                <a:gd name="connsiteY2" fmla="*/ 938938 h 943766"/>
                <a:gd name="connsiteX3" fmla="*/ 322230 w 370073"/>
                <a:gd name="connsiteY3" fmla="*/ 680659 h 943766"/>
                <a:gd name="connsiteX4" fmla="*/ 315366 w 370073"/>
                <a:gd name="connsiteY4" fmla="*/ 242555 h 943766"/>
                <a:gd name="connsiteX5" fmla="*/ 16917 w 370073"/>
                <a:gd name="connsiteY5" fmla="*/ 5488 h 943766"/>
                <a:gd name="connsiteX0" fmla="*/ 16917 w 361591"/>
                <a:gd name="connsiteY0" fmla="*/ 8625 h 946904"/>
                <a:gd name="connsiteX1" fmla="*/ 131217 w 361591"/>
                <a:gd name="connsiteY1" fmla="*/ 470057 h 946904"/>
                <a:gd name="connsiteX2" fmla="*/ 4217 w 361591"/>
                <a:gd name="connsiteY2" fmla="*/ 942075 h 946904"/>
                <a:gd name="connsiteX3" fmla="*/ 322230 w 361591"/>
                <a:gd name="connsiteY3" fmla="*/ 683796 h 946904"/>
                <a:gd name="connsiteX4" fmla="*/ 289352 w 361591"/>
                <a:gd name="connsiteY4" fmla="*/ 208116 h 946904"/>
                <a:gd name="connsiteX5" fmla="*/ 16917 w 361591"/>
                <a:gd name="connsiteY5" fmla="*/ 8625 h 946904"/>
                <a:gd name="connsiteX0" fmla="*/ 15783 w 337736"/>
                <a:gd name="connsiteY0" fmla="*/ 8933 h 950047"/>
                <a:gd name="connsiteX1" fmla="*/ 130083 w 337736"/>
                <a:gd name="connsiteY1" fmla="*/ 470365 h 950047"/>
                <a:gd name="connsiteX2" fmla="*/ 3083 w 337736"/>
                <a:gd name="connsiteY2" fmla="*/ 942383 h 950047"/>
                <a:gd name="connsiteX3" fmla="*/ 289300 w 337736"/>
                <a:gd name="connsiteY3" fmla="*/ 721680 h 950047"/>
                <a:gd name="connsiteX4" fmla="*/ 288218 w 337736"/>
                <a:gd name="connsiteY4" fmla="*/ 208424 h 950047"/>
                <a:gd name="connsiteX5" fmla="*/ 15783 w 337736"/>
                <a:gd name="connsiteY5" fmla="*/ 8933 h 950047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37736"/>
                <a:gd name="connsiteY0" fmla="*/ 8933 h 950088"/>
                <a:gd name="connsiteX1" fmla="*/ 130083 w 337736"/>
                <a:gd name="connsiteY1" fmla="*/ 470365 h 950088"/>
                <a:gd name="connsiteX2" fmla="*/ 3083 w 337736"/>
                <a:gd name="connsiteY2" fmla="*/ 942383 h 950088"/>
                <a:gd name="connsiteX3" fmla="*/ 289300 w 337736"/>
                <a:gd name="connsiteY3" fmla="*/ 721680 h 950088"/>
                <a:gd name="connsiteX4" fmla="*/ 288218 w 337736"/>
                <a:gd name="connsiteY4" fmla="*/ 208424 h 950088"/>
                <a:gd name="connsiteX5" fmla="*/ 15783 w 337736"/>
                <a:gd name="connsiteY5" fmla="*/ 8933 h 950088"/>
                <a:gd name="connsiteX0" fmla="*/ 15783 w 341503"/>
                <a:gd name="connsiteY0" fmla="*/ 8599 h 949754"/>
                <a:gd name="connsiteX1" fmla="*/ 130083 w 341503"/>
                <a:gd name="connsiteY1" fmla="*/ 470031 h 949754"/>
                <a:gd name="connsiteX2" fmla="*/ 3083 w 341503"/>
                <a:gd name="connsiteY2" fmla="*/ 942049 h 949754"/>
                <a:gd name="connsiteX3" fmla="*/ 289300 w 341503"/>
                <a:gd name="connsiteY3" fmla="*/ 721346 h 949754"/>
                <a:gd name="connsiteX4" fmla="*/ 288218 w 341503"/>
                <a:gd name="connsiteY4" fmla="*/ 208090 h 949754"/>
                <a:gd name="connsiteX5" fmla="*/ 15783 w 341503"/>
                <a:gd name="connsiteY5" fmla="*/ 8599 h 949754"/>
                <a:gd name="connsiteX0" fmla="*/ 15783 w 341503"/>
                <a:gd name="connsiteY0" fmla="*/ 8599 h 949738"/>
                <a:gd name="connsiteX1" fmla="*/ 130083 w 341503"/>
                <a:gd name="connsiteY1" fmla="*/ 470031 h 949738"/>
                <a:gd name="connsiteX2" fmla="*/ 3083 w 341503"/>
                <a:gd name="connsiteY2" fmla="*/ 942049 h 949738"/>
                <a:gd name="connsiteX3" fmla="*/ 289300 w 341503"/>
                <a:gd name="connsiteY3" fmla="*/ 721346 h 949738"/>
                <a:gd name="connsiteX4" fmla="*/ 288218 w 341503"/>
                <a:gd name="connsiteY4" fmla="*/ 208090 h 949738"/>
                <a:gd name="connsiteX5" fmla="*/ 15783 w 341503"/>
                <a:gd name="connsiteY5" fmla="*/ 8599 h 949738"/>
                <a:gd name="connsiteX0" fmla="*/ 15783 w 343977"/>
                <a:gd name="connsiteY0" fmla="*/ 8213 h 949352"/>
                <a:gd name="connsiteX1" fmla="*/ 130083 w 343977"/>
                <a:gd name="connsiteY1" fmla="*/ 469645 h 949352"/>
                <a:gd name="connsiteX2" fmla="*/ 3083 w 343977"/>
                <a:gd name="connsiteY2" fmla="*/ 941663 h 949352"/>
                <a:gd name="connsiteX3" fmla="*/ 289300 w 343977"/>
                <a:gd name="connsiteY3" fmla="*/ 720960 h 949352"/>
                <a:gd name="connsiteX4" fmla="*/ 288218 w 343977"/>
                <a:gd name="connsiteY4" fmla="*/ 207704 h 949352"/>
                <a:gd name="connsiteX5" fmla="*/ 15783 w 343977"/>
                <a:gd name="connsiteY5" fmla="*/ 8213 h 949352"/>
                <a:gd name="connsiteX0" fmla="*/ 15783 w 341503"/>
                <a:gd name="connsiteY0" fmla="*/ 8728 h 949867"/>
                <a:gd name="connsiteX1" fmla="*/ 130083 w 341503"/>
                <a:gd name="connsiteY1" fmla="*/ 470160 h 949867"/>
                <a:gd name="connsiteX2" fmla="*/ 3083 w 341503"/>
                <a:gd name="connsiteY2" fmla="*/ 942178 h 949867"/>
                <a:gd name="connsiteX3" fmla="*/ 289300 w 341503"/>
                <a:gd name="connsiteY3" fmla="*/ 721475 h 949867"/>
                <a:gd name="connsiteX4" fmla="*/ 288218 w 341503"/>
                <a:gd name="connsiteY4" fmla="*/ 208219 h 949867"/>
                <a:gd name="connsiteX5" fmla="*/ 15783 w 341503"/>
                <a:gd name="connsiteY5" fmla="*/ 8728 h 949867"/>
                <a:gd name="connsiteX0" fmla="*/ 15783 w 331806"/>
                <a:gd name="connsiteY0" fmla="*/ 8728 h 950310"/>
                <a:gd name="connsiteX1" fmla="*/ 130083 w 331806"/>
                <a:gd name="connsiteY1" fmla="*/ 470160 h 950310"/>
                <a:gd name="connsiteX2" fmla="*/ 3083 w 331806"/>
                <a:gd name="connsiteY2" fmla="*/ 942178 h 950310"/>
                <a:gd name="connsiteX3" fmla="*/ 289300 w 331806"/>
                <a:gd name="connsiteY3" fmla="*/ 721475 h 950310"/>
                <a:gd name="connsiteX4" fmla="*/ 288218 w 331806"/>
                <a:gd name="connsiteY4" fmla="*/ 208219 h 950310"/>
                <a:gd name="connsiteX5" fmla="*/ 15783 w 331806"/>
                <a:gd name="connsiteY5" fmla="*/ 8728 h 950310"/>
                <a:gd name="connsiteX0" fmla="*/ 15783 w 336856"/>
                <a:gd name="connsiteY0" fmla="*/ 8728 h 950068"/>
                <a:gd name="connsiteX1" fmla="*/ 130083 w 336856"/>
                <a:gd name="connsiteY1" fmla="*/ 470160 h 950068"/>
                <a:gd name="connsiteX2" fmla="*/ 3083 w 336856"/>
                <a:gd name="connsiteY2" fmla="*/ 942178 h 950068"/>
                <a:gd name="connsiteX3" fmla="*/ 289300 w 336856"/>
                <a:gd name="connsiteY3" fmla="*/ 721475 h 950068"/>
                <a:gd name="connsiteX4" fmla="*/ 288218 w 336856"/>
                <a:gd name="connsiteY4" fmla="*/ 208219 h 950068"/>
                <a:gd name="connsiteX5" fmla="*/ 15783 w 336856"/>
                <a:gd name="connsiteY5" fmla="*/ 8728 h 950068"/>
                <a:gd name="connsiteX0" fmla="*/ 15783 w 336162"/>
                <a:gd name="connsiteY0" fmla="*/ 8728 h 950068"/>
                <a:gd name="connsiteX1" fmla="*/ 130083 w 336162"/>
                <a:gd name="connsiteY1" fmla="*/ 470160 h 950068"/>
                <a:gd name="connsiteX2" fmla="*/ 3083 w 336162"/>
                <a:gd name="connsiteY2" fmla="*/ 942178 h 950068"/>
                <a:gd name="connsiteX3" fmla="*/ 289300 w 336162"/>
                <a:gd name="connsiteY3" fmla="*/ 721475 h 950068"/>
                <a:gd name="connsiteX4" fmla="*/ 288218 w 336162"/>
                <a:gd name="connsiteY4" fmla="*/ 208219 h 950068"/>
                <a:gd name="connsiteX5" fmla="*/ 15783 w 336162"/>
                <a:gd name="connsiteY5" fmla="*/ 8728 h 950068"/>
                <a:gd name="connsiteX0" fmla="*/ 15783 w 337685"/>
                <a:gd name="connsiteY0" fmla="*/ 9323 h 950663"/>
                <a:gd name="connsiteX1" fmla="*/ 130083 w 337685"/>
                <a:gd name="connsiteY1" fmla="*/ 470755 h 950663"/>
                <a:gd name="connsiteX2" fmla="*/ 3083 w 337685"/>
                <a:gd name="connsiteY2" fmla="*/ 942773 h 950663"/>
                <a:gd name="connsiteX3" fmla="*/ 289300 w 337685"/>
                <a:gd name="connsiteY3" fmla="*/ 722070 h 950663"/>
                <a:gd name="connsiteX4" fmla="*/ 288218 w 337685"/>
                <a:gd name="connsiteY4" fmla="*/ 208814 h 950663"/>
                <a:gd name="connsiteX5" fmla="*/ 15783 w 337685"/>
                <a:gd name="connsiteY5" fmla="*/ 9323 h 950663"/>
                <a:gd name="connsiteX0" fmla="*/ 15783 w 341714"/>
                <a:gd name="connsiteY0" fmla="*/ 9323 h 950203"/>
                <a:gd name="connsiteX1" fmla="*/ 130083 w 341714"/>
                <a:gd name="connsiteY1" fmla="*/ 470755 h 950203"/>
                <a:gd name="connsiteX2" fmla="*/ 3083 w 341714"/>
                <a:gd name="connsiteY2" fmla="*/ 942773 h 950203"/>
                <a:gd name="connsiteX3" fmla="*/ 289300 w 341714"/>
                <a:gd name="connsiteY3" fmla="*/ 722070 h 950203"/>
                <a:gd name="connsiteX4" fmla="*/ 288218 w 341714"/>
                <a:gd name="connsiteY4" fmla="*/ 208814 h 950203"/>
                <a:gd name="connsiteX5" fmla="*/ 15783 w 341714"/>
                <a:gd name="connsiteY5" fmla="*/ 9323 h 950203"/>
                <a:gd name="connsiteX0" fmla="*/ 15783 w 341714"/>
                <a:gd name="connsiteY0" fmla="*/ 9323 h 949900"/>
                <a:gd name="connsiteX1" fmla="*/ 130083 w 341714"/>
                <a:gd name="connsiteY1" fmla="*/ 470755 h 949900"/>
                <a:gd name="connsiteX2" fmla="*/ 3083 w 341714"/>
                <a:gd name="connsiteY2" fmla="*/ 942773 h 949900"/>
                <a:gd name="connsiteX3" fmla="*/ 289300 w 341714"/>
                <a:gd name="connsiteY3" fmla="*/ 722070 h 949900"/>
                <a:gd name="connsiteX4" fmla="*/ 288218 w 341714"/>
                <a:gd name="connsiteY4" fmla="*/ 208814 h 949900"/>
                <a:gd name="connsiteX5" fmla="*/ 15783 w 341714"/>
                <a:gd name="connsiteY5" fmla="*/ 9323 h 949900"/>
                <a:gd name="connsiteX0" fmla="*/ 15783 w 335433"/>
                <a:gd name="connsiteY0" fmla="*/ 9323 h 950281"/>
                <a:gd name="connsiteX1" fmla="*/ 130083 w 335433"/>
                <a:gd name="connsiteY1" fmla="*/ 470755 h 950281"/>
                <a:gd name="connsiteX2" fmla="*/ 3083 w 335433"/>
                <a:gd name="connsiteY2" fmla="*/ 942773 h 950281"/>
                <a:gd name="connsiteX3" fmla="*/ 289300 w 335433"/>
                <a:gd name="connsiteY3" fmla="*/ 722070 h 950281"/>
                <a:gd name="connsiteX4" fmla="*/ 288218 w 335433"/>
                <a:gd name="connsiteY4" fmla="*/ 208814 h 950281"/>
                <a:gd name="connsiteX5" fmla="*/ 15783 w 335433"/>
                <a:gd name="connsiteY5" fmla="*/ 9323 h 950281"/>
                <a:gd name="connsiteX0" fmla="*/ 15783 w 340843"/>
                <a:gd name="connsiteY0" fmla="*/ 14637 h 955595"/>
                <a:gd name="connsiteX1" fmla="*/ 130083 w 340843"/>
                <a:gd name="connsiteY1" fmla="*/ 476069 h 955595"/>
                <a:gd name="connsiteX2" fmla="*/ 3083 w 340843"/>
                <a:gd name="connsiteY2" fmla="*/ 948087 h 955595"/>
                <a:gd name="connsiteX3" fmla="*/ 289300 w 340843"/>
                <a:gd name="connsiteY3" fmla="*/ 727384 h 955595"/>
                <a:gd name="connsiteX4" fmla="*/ 288218 w 340843"/>
                <a:gd name="connsiteY4" fmla="*/ 214128 h 955595"/>
                <a:gd name="connsiteX5" fmla="*/ 15783 w 340843"/>
                <a:gd name="connsiteY5" fmla="*/ 14637 h 955595"/>
                <a:gd name="connsiteX0" fmla="*/ 15783 w 344428"/>
                <a:gd name="connsiteY0" fmla="*/ 14637 h 957801"/>
                <a:gd name="connsiteX1" fmla="*/ 130083 w 344428"/>
                <a:gd name="connsiteY1" fmla="*/ 476069 h 957801"/>
                <a:gd name="connsiteX2" fmla="*/ 3083 w 344428"/>
                <a:gd name="connsiteY2" fmla="*/ 948087 h 957801"/>
                <a:gd name="connsiteX3" fmla="*/ 289300 w 344428"/>
                <a:gd name="connsiteY3" fmla="*/ 727384 h 957801"/>
                <a:gd name="connsiteX4" fmla="*/ 288218 w 344428"/>
                <a:gd name="connsiteY4" fmla="*/ 214128 h 957801"/>
                <a:gd name="connsiteX5" fmla="*/ 15783 w 344428"/>
                <a:gd name="connsiteY5" fmla="*/ 14637 h 957801"/>
                <a:gd name="connsiteX0" fmla="*/ 15783 w 347328"/>
                <a:gd name="connsiteY0" fmla="*/ 13037 h 956201"/>
                <a:gd name="connsiteX1" fmla="*/ 130083 w 347328"/>
                <a:gd name="connsiteY1" fmla="*/ 474469 h 956201"/>
                <a:gd name="connsiteX2" fmla="*/ 3083 w 347328"/>
                <a:gd name="connsiteY2" fmla="*/ 946487 h 956201"/>
                <a:gd name="connsiteX3" fmla="*/ 289300 w 347328"/>
                <a:gd name="connsiteY3" fmla="*/ 725784 h 956201"/>
                <a:gd name="connsiteX4" fmla="*/ 288218 w 347328"/>
                <a:gd name="connsiteY4" fmla="*/ 212528 h 956201"/>
                <a:gd name="connsiteX5" fmla="*/ 15783 w 347328"/>
                <a:gd name="connsiteY5" fmla="*/ 13037 h 956201"/>
                <a:gd name="connsiteX0" fmla="*/ 15783 w 340912"/>
                <a:gd name="connsiteY0" fmla="*/ 10958 h 954122"/>
                <a:gd name="connsiteX1" fmla="*/ 130083 w 340912"/>
                <a:gd name="connsiteY1" fmla="*/ 472390 h 954122"/>
                <a:gd name="connsiteX2" fmla="*/ 3083 w 340912"/>
                <a:gd name="connsiteY2" fmla="*/ 944408 h 954122"/>
                <a:gd name="connsiteX3" fmla="*/ 289300 w 340912"/>
                <a:gd name="connsiteY3" fmla="*/ 723705 h 954122"/>
                <a:gd name="connsiteX4" fmla="*/ 288218 w 340912"/>
                <a:gd name="connsiteY4" fmla="*/ 210449 h 954122"/>
                <a:gd name="connsiteX5" fmla="*/ 15783 w 340912"/>
                <a:gd name="connsiteY5" fmla="*/ 10958 h 954122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783 w 334325"/>
                <a:gd name="connsiteY0" fmla="*/ 10958 h 952151"/>
                <a:gd name="connsiteX1" fmla="*/ 130083 w 334325"/>
                <a:gd name="connsiteY1" fmla="*/ 472390 h 952151"/>
                <a:gd name="connsiteX2" fmla="*/ 3083 w 334325"/>
                <a:gd name="connsiteY2" fmla="*/ 944408 h 952151"/>
                <a:gd name="connsiteX3" fmla="*/ 289300 w 334325"/>
                <a:gd name="connsiteY3" fmla="*/ 723705 h 952151"/>
                <a:gd name="connsiteX4" fmla="*/ 288218 w 334325"/>
                <a:gd name="connsiteY4" fmla="*/ 210449 h 952151"/>
                <a:gd name="connsiteX5" fmla="*/ 15783 w 334325"/>
                <a:gd name="connsiteY5" fmla="*/ 10958 h 952151"/>
                <a:gd name="connsiteX0" fmla="*/ 15997 w 334539"/>
                <a:gd name="connsiteY0" fmla="*/ 10958 h 952151"/>
                <a:gd name="connsiteX1" fmla="*/ 130297 w 334539"/>
                <a:gd name="connsiteY1" fmla="*/ 472390 h 952151"/>
                <a:gd name="connsiteX2" fmla="*/ 3297 w 334539"/>
                <a:gd name="connsiteY2" fmla="*/ 944408 h 952151"/>
                <a:gd name="connsiteX3" fmla="*/ 289514 w 334539"/>
                <a:gd name="connsiteY3" fmla="*/ 723705 h 952151"/>
                <a:gd name="connsiteX4" fmla="*/ 288432 w 334539"/>
                <a:gd name="connsiteY4" fmla="*/ 210449 h 952151"/>
                <a:gd name="connsiteX5" fmla="*/ 15997 w 334539"/>
                <a:gd name="connsiteY5" fmla="*/ 10958 h 952151"/>
                <a:gd name="connsiteX0" fmla="*/ 15942 w 334484"/>
                <a:gd name="connsiteY0" fmla="*/ 10958 h 952151"/>
                <a:gd name="connsiteX1" fmla="*/ 130242 w 334484"/>
                <a:gd name="connsiteY1" fmla="*/ 472390 h 952151"/>
                <a:gd name="connsiteX2" fmla="*/ 3242 w 334484"/>
                <a:gd name="connsiteY2" fmla="*/ 944408 h 952151"/>
                <a:gd name="connsiteX3" fmla="*/ 289459 w 334484"/>
                <a:gd name="connsiteY3" fmla="*/ 723705 h 952151"/>
                <a:gd name="connsiteX4" fmla="*/ 288377 w 334484"/>
                <a:gd name="connsiteY4" fmla="*/ 210449 h 952151"/>
                <a:gd name="connsiteX5" fmla="*/ 15942 w 334484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45656"/>
                <a:gd name="connsiteY0" fmla="*/ 10958 h 952151"/>
                <a:gd name="connsiteX1" fmla="*/ 130242 w 345656"/>
                <a:gd name="connsiteY1" fmla="*/ 472390 h 952151"/>
                <a:gd name="connsiteX2" fmla="*/ 3242 w 345656"/>
                <a:gd name="connsiteY2" fmla="*/ 944408 h 952151"/>
                <a:gd name="connsiteX3" fmla="*/ 289459 w 345656"/>
                <a:gd name="connsiteY3" fmla="*/ 723705 h 952151"/>
                <a:gd name="connsiteX4" fmla="*/ 288377 w 345656"/>
                <a:gd name="connsiteY4" fmla="*/ 210449 h 952151"/>
                <a:gd name="connsiteX5" fmla="*/ 15942 w 345656"/>
                <a:gd name="connsiteY5" fmla="*/ 10958 h 952151"/>
                <a:gd name="connsiteX0" fmla="*/ 15942 w 356156"/>
                <a:gd name="connsiteY0" fmla="*/ 10797 h 951990"/>
                <a:gd name="connsiteX1" fmla="*/ 130242 w 356156"/>
                <a:gd name="connsiteY1" fmla="*/ 472229 h 951990"/>
                <a:gd name="connsiteX2" fmla="*/ 3242 w 356156"/>
                <a:gd name="connsiteY2" fmla="*/ 944247 h 951990"/>
                <a:gd name="connsiteX3" fmla="*/ 289459 w 356156"/>
                <a:gd name="connsiteY3" fmla="*/ 723544 h 951990"/>
                <a:gd name="connsiteX4" fmla="*/ 288377 w 356156"/>
                <a:gd name="connsiteY4" fmla="*/ 210288 h 951990"/>
                <a:gd name="connsiteX5" fmla="*/ 15942 w 356156"/>
                <a:gd name="connsiteY5" fmla="*/ 10797 h 951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6156" h="951990">
                  <a:moveTo>
                    <a:pt x="15942" y="10797"/>
                  </a:moveTo>
                  <a:cubicBezTo>
                    <a:pt x="-10414" y="54454"/>
                    <a:pt x="138915" y="249535"/>
                    <a:pt x="130242" y="472229"/>
                  </a:cubicBezTo>
                  <a:cubicBezTo>
                    <a:pt x="121569" y="694923"/>
                    <a:pt x="-23294" y="902361"/>
                    <a:pt x="3242" y="944247"/>
                  </a:cubicBezTo>
                  <a:cubicBezTo>
                    <a:pt x="29778" y="986133"/>
                    <a:pt x="232313" y="850338"/>
                    <a:pt x="289459" y="723544"/>
                  </a:cubicBezTo>
                  <a:cubicBezTo>
                    <a:pt x="375510" y="544721"/>
                    <a:pt x="381595" y="411660"/>
                    <a:pt x="288377" y="210288"/>
                  </a:cubicBezTo>
                  <a:cubicBezTo>
                    <a:pt x="218953" y="60316"/>
                    <a:pt x="42298" y="-32860"/>
                    <a:pt x="15942" y="10797"/>
                  </a:cubicBez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2039" name="Straight Arrow Connector 2038">
              <a:extLst>
                <a:ext uri="{FF2B5EF4-FFF2-40B4-BE49-F238E27FC236}">
                  <a16:creationId xmlns:a16="http://schemas.microsoft.com/office/drawing/2014/main" id="{3E27F3D7-E32F-7CD8-F3E4-12408B8C237B}"/>
                </a:ext>
              </a:extLst>
            </p:cNvPr>
            <p:cNvCxnSpPr/>
            <p:nvPr/>
          </p:nvCxnSpPr>
          <p:spPr>
            <a:xfrm rot="5400000" flipH="1">
              <a:off x="6193523" y="3608196"/>
              <a:ext cx="16391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0" name="Straight Arrow Connector 2039">
              <a:extLst>
                <a:ext uri="{FF2B5EF4-FFF2-40B4-BE49-F238E27FC236}">
                  <a16:creationId xmlns:a16="http://schemas.microsoft.com/office/drawing/2014/main" id="{2DF94A50-55FA-53B2-A4CF-521CA84B48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8085" y="3851223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1" name="Straight Arrow Connector 2040">
              <a:extLst>
                <a:ext uri="{FF2B5EF4-FFF2-40B4-BE49-F238E27FC236}">
                  <a16:creationId xmlns:a16="http://schemas.microsoft.com/office/drawing/2014/main" id="{99E6A850-1B46-4552-F0D1-FF3A736811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52392" y="3249629"/>
              <a:ext cx="73239" cy="146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62" name="Picture 2061">
            <a:extLst>
              <a:ext uri="{FF2B5EF4-FFF2-40B4-BE49-F238E27FC236}">
                <a16:creationId xmlns:a16="http://schemas.microsoft.com/office/drawing/2014/main" id="{23D741EF-7FDD-E1A6-89BC-1E92A0967AC8}"/>
              </a:ext>
            </a:extLst>
          </p:cNvPr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1998055" y="2863665"/>
            <a:ext cx="3859102" cy="1767993"/>
          </a:xfrm>
          <a:prstGeom prst="rect">
            <a:avLst/>
          </a:prstGeom>
        </p:spPr>
      </p:pic>
      <p:sp>
        <p:nvSpPr>
          <p:cNvPr id="2063" name="TextBox 2062">
            <a:extLst>
              <a:ext uri="{FF2B5EF4-FFF2-40B4-BE49-F238E27FC236}">
                <a16:creationId xmlns:a16="http://schemas.microsoft.com/office/drawing/2014/main" id="{31C5BAFF-3F20-2C1D-6B9E-BFD0BA6F4C4E}"/>
              </a:ext>
            </a:extLst>
          </p:cNvPr>
          <p:cNvSpPr txBox="1"/>
          <p:nvPr/>
        </p:nvSpPr>
        <p:spPr>
          <a:xfrm>
            <a:off x="3202092" y="6199532"/>
            <a:ext cx="7030779" cy="502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Esin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, 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Gupta, Berg, </a:t>
            </a:r>
            <a:r>
              <a:rPr lang="fr-FR" sz="2000" dirty="0" err="1">
                <a:solidFill>
                  <a:srgbClr val="0070C0"/>
                </a:solidFill>
                <a:latin typeface="Roboto" panose="020B0604020202020204" pitchFamily="2" charset="0"/>
              </a:rPr>
              <a:t>Rudner</a:t>
            </a:r>
            <a:r>
              <a:rPr lang="fr-FR" sz="2000" dirty="0">
                <a:solidFill>
                  <a:srgbClr val="0070C0"/>
                </a:solidFill>
                <a:latin typeface="Roboto" panose="020B0604020202020204" pitchFamily="2" charset="0"/>
              </a:rPr>
              <a:t>, NL, 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Nat. </a:t>
            </a:r>
            <a:r>
              <a:rPr lang="fr-FR" sz="2000" b="0" strike="noStrike" dirty="0" err="1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Comm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. </a:t>
            </a:r>
            <a:r>
              <a:rPr lang="fr-FR" sz="2000" b="1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12, </a:t>
            </a:r>
            <a:r>
              <a:rPr lang="fr-FR" sz="2000" b="0" strike="noStrike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5299 (2021</a:t>
            </a:r>
            <a:r>
              <a:rPr lang="fr-FR" sz="2000" b="0" dirty="0">
                <a:solidFill>
                  <a:srgbClr val="0070C0"/>
                </a:solidFill>
                <a:effectLst/>
                <a:latin typeface="Roboto" panose="020B0604020202020204" pitchFamily="2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21276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7037E-6 L 5.55112E-17 0.11481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7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3.33333E-6 L -0.00052 -0.12777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2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6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</TotalTime>
  <Words>824</Words>
  <Application>Microsoft Office PowerPoint</Application>
  <PresentationFormat>Widescreen</PresentationFormat>
  <Paragraphs>208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Arial</vt:lpstr>
      <vt:lpstr>Arial</vt:lpstr>
      <vt:lpstr>Calibri</vt:lpstr>
      <vt:lpstr>Calibri Light</vt:lpstr>
      <vt:lpstr>Cambria Math</vt:lpstr>
      <vt:lpstr>Inherited</vt:lpstr>
      <vt:lpstr>Roboto</vt:lpstr>
      <vt:lpstr>Tw Cen MT</vt:lpstr>
      <vt:lpstr>Wingdings</vt:lpstr>
      <vt:lpstr>Wingdings 2</vt:lpstr>
      <vt:lpstr>Office Theme</vt:lpstr>
      <vt:lpstr>Median</vt:lpstr>
      <vt:lpstr>Equation</vt:lpstr>
      <vt:lpstr>PowerPoint Presentation</vt:lpstr>
      <vt:lpstr>Floquet engineering of bandstructures</vt:lpstr>
      <vt:lpstr>Dynamical control of electronic bandstructures</vt:lpstr>
      <vt:lpstr>Experiments – AMO</vt:lpstr>
      <vt:lpstr>Experiments  - solid state</vt:lpstr>
      <vt:lpstr>From Floquet band engineering to symmetry breaking</vt:lpstr>
      <vt:lpstr>Floquet engineering a band inversion</vt:lpstr>
      <vt:lpstr>Gyro-ferromagnetic nematic phase</vt:lpstr>
      <vt:lpstr>Oscillating ferromagnetic order parameter</vt:lpstr>
      <vt:lpstr>Oscillating ferromagnetic order parameter</vt:lpstr>
      <vt:lpstr>Floquet band engineering to symmetry breaking</vt:lpstr>
      <vt:lpstr>Modulated Floquet Parametric Driving </vt:lpstr>
      <vt:lpstr>Plasmons</vt:lpstr>
      <vt:lpstr>Modulated Floquet Parametric Driving </vt:lpstr>
      <vt:lpstr>Modulated Floquet Parametric Driving </vt:lpstr>
      <vt:lpstr>Modulated Floquet Parametric Driving </vt:lpstr>
      <vt:lpstr>Modulated Floquet Parametric Driving </vt:lpstr>
      <vt:lpstr>Analogy to time-varying photonic media</vt:lpstr>
      <vt:lpstr>Instability and pattern formation</vt:lpstr>
      <vt:lpstr>Instability and spontaneous pattern formation</vt:lpstr>
      <vt:lpstr>Crystallization</vt:lpstr>
      <vt:lpstr>Crystallization</vt:lpstr>
      <vt:lpstr>Crystallization</vt:lpstr>
      <vt:lpstr>Goldstone modes in the steady state</vt:lpstr>
      <vt:lpstr>Acknowledgment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tanel Lindner</dc:creator>
  <cp:lastModifiedBy>Netanel Lindner</cp:lastModifiedBy>
  <cp:revision>49</cp:revision>
  <dcterms:created xsi:type="dcterms:W3CDTF">2023-03-06T01:47:38Z</dcterms:created>
  <dcterms:modified xsi:type="dcterms:W3CDTF">2023-05-22T08:25:36Z</dcterms:modified>
</cp:coreProperties>
</file>